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961" w:type="dxa"/>
        <w:jc w:val="center"/>
        <w:tblLook w:val="01E0" w:firstRow="1" w:lastRow="1" w:firstColumn="1" w:lastColumn="1" w:noHBand="0" w:noVBand="0"/>
      </w:tblPr>
      <w:tblGrid>
        <w:gridCol w:w="3653"/>
        <w:gridCol w:w="6308"/>
      </w:tblGrid>
      <w:tr w:rsidR="00992762" w:rsidRPr="001644FA" w14:paraId="736E857D" w14:textId="77777777">
        <w:trPr>
          <w:trHeight w:val="702"/>
          <w:jc w:val="center"/>
        </w:trPr>
        <w:tc>
          <w:tcPr>
            <w:tcW w:w="3653" w:type="dxa"/>
          </w:tcPr>
          <w:p w14:paraId="511AEFAB" w14:textId="77777777" w:rsidR="00992762" w:rsidRPr="001644FA" w:rsidRDefault="00992762" w:rsidP="00CF207E">
            <w:pPr>
              <w:tabs>
                <w:tab w:val="left" w:pos="426"/>
                <w:tab w:val="left" w:pos="2552"/>
                <w:tab w:val="left" w:pos="4820"/>
                <w:tab w:val="left" w:pos="7088"/>
              </w:tabs>
              <w:spacing w:line="276" w:lineRule="auto"/>
              <w:jc w:val="center"/>
              <w:outlineLvl w:val="0"/>
              <w:rPr>
                <w:rFonts w:eastAsia="Calibri"/>
                <w:b w:val="0"/>
                <w:color w:val="000000"/>
                <w:sz w:val="24"/>
                <w:szCs w:val="24"/>
                <w:lang w:val="en-US" w:eastAsia="en-US"/>
              </w:rPr>
            </w:pPr>
            <w:r w:rsidRPr="001644FA">
              <w:rPr>
                <w:rFonts w:eastAsia="Calibri"/>
                <w:b w:val="0"/>
                <w:color w:val="000000"/>
                <w:sz w:val="24"/>
                <w:szCs w:val="24"/>
                <w:lang w:val="en-US" w:eastAsia="en-US"/>
              </w:rPr>
              <w:t>SỞ GD &amp; ĐT HÀ NỘI</w:t>
            </w:r>
          </w:p>
          <w:p w14:paraId="1169447F" w14:textId="347E7EA4" w:rsidR="00992762" w:rsidRPr="001644FA" w:rsidRDefault="00577450" w:rsidP="00CF207E">
            <w:pPr>
              <w:tabs>
                <w:tab w:val="left" w:pos="426"/>
                <w:tab w:val="left" w:pos="2552"/>
                <w:tab w:val="left" w:pos="4820"/>
                <w:tab w:val="left" w:pos="7088"/>
              </w:tabs>
              <w:spacing w:line="276" w:lineRule="auto"/>
              <w:jc w:val="center"/>
              <w:outlineLvl w:val="0"/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</w:pPr>
            <w:r w:rsidRPr="001644FA">
              <w:rPr>
                <w:rFonts w:eastAsia="Calibri"/>
                <w:b w:val="0"/>
                <w:i/>
                <w:noProof/>
                <w:color w:val="000000"/>
                <w:sz w:val="24"/>
                <w:szCs w:val="24"/>
              </w:rPr>
              <mc:AlternateContent>
                <mc:Choice Requires="wps">
                  <w:drawing>
                    <wp:anchor distT="4294967294" distB="4294967294" distL="114300" distR="114300" simplePos="0" relativeHeight="251651072" behindDoc="0" locked="0" layoutInCell="1" allowOverlap="1" wp14:anchorId="79FE2E62" wp14:editId="4CCB7619">
                      <wp:simplePos x="0" y="0"/>
                      <wp:positionH relativeFrom="column">
                        <wp:posOffset>581025</wp:posOffset>
                      </wp:positionH>
                      <wp:positionV relativeFrom="paragraph">
                        <wp:posOffset>209549</wp:posOffset>
                      </wp:positionV>
                      <wp:extent cx="922655" cy="0"/>
                      <wp:effectExtent l="0" t="0" r="0" b="0"/>
                      <wp:wrapNone/>
                      <wp:docPr id="144858047" name="AutoShape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2265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C6B24FA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14" o:spid="_x0000_s1026" type="#_x0000_t32" style="position:absolute;margin-left:45.75pt;margin-top:16.5pt;width:72.65pt;height:0;z-index:251651072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" strokeweight="1.25pt"/>
                  </w:pict>
                </mc:Fallback>
              </mc:AlternateContent>
            </w:r>
            <w:r w:rsidR="00992762" w:rsidRPr="001644FA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>TRƯỜNG THPT NGỌC TẢO</w:t>
            </w:r>
          </w:p>
        </w:tc>
        <w:tc>
          <w:tcPr>
            <w:tcW w:w="6308" w:type="dxa"/>
          </w:tcPr>
          <w:p w14:paraId="0E7579A8" w14:textId="77777777" w:rsidR="00992762" w:rsidRPr="001644FA" w:rsidRDefault="002420B5" w:rsidP="00CF207E">
            <w:pPr>
              <w:tabs>
                <w:tab w:val="left" w:pos="426"/>
                <w:tab w:val="left" w:pos="2552"/>
                <w:tab w:val="left" w:pos="4820"/>
                <w:tab w:val="left" w:pos="7088"/>
              </w:tabs>
              <w:spacing w:line="276" w:lineRule="auto"/>
              <w:jc w:val="center"/>
              <w:outlineLvl w:val="0"/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</w:pPr>
            <w:r w:rsidRPr="001644FA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 xml:space="preserve">ĐỀ </w:t>
            </w:r>
            <w:r w:rsidR="00992762" w:rsidRPr="001644FA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 xml:space="preserve">KIỂM TRA </w:t>
            </w:r>
            <w:r w:rsidRPr="001644FA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>CUỐI</w:t>
            </w:r>
            <w:r w:rsidR="00992762" w:rsidRPr="001644FA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 xml:space="preserve"> KỲ I NĂM HỌC 2023 - 2024</w:t>
            </w:r>
          </w:p>
          <w:p w14:paraId="4BC8DA60" w14:textId="2309AE32" w:rsidR="00992762" w:rsidRPr="001644FA" w:rsidRDefault="00577450" w:rsidP="00CF207E">
            <w:pPr>
              <w:tabs>
                <w:tab w:val="left" w:pos="426"/>
                <w:tab w:val="left" w:pos="2552"/>
                <w:tab w:val="left" w:pos="4820"/>
                <w:tab w:val="left" w:pos="7088"/>
              </w:tabs>
              <w:spacing w:line="276" w:lineRule="auto"/>
              <w:jc w:val="center"/>
              <w:outlineLvl w:val="0"/>
              <w:rPr>
                <w:rFonts w:eastAsia="Calibri"/>
                <w:b w:val="0"/>
                <w:i/>
                <w:color w:val="000000"/>
                <w:sz w:val="24"/>
                <w:szCs w:val="24"/>
                <w:lang w:val="en-US" w:eastAsia="en-US"/>
              </w:rPr>
            </w:pPr>
            <w:r w:rsidRPr="001644FA">
              <w:rPr>
                <w:rFonts w:eastAsia="Calibri"/>
                <w:b w:val="0"/>
                <w:i/>
                <w:noProof/>
                <w:color w:val="000000"/>
                <w:sz w:val="24"/>
                <w:szCs w:val="24"/>
              </w:rPr>
              <mc:AlternateContent>
                <mc:Choice Requires="wps">
                  <w:drawing>
                    <wp:anchor distT="4294967294" distB="4294967294" distL="114300" distR="114300" simplePos="0" relativeHeight="251650048" behindDoc="0" locked="0" layoutInCell="1" allowOverlap="1" wp14:anchorId="27466C40" wp14:editId="4891F8FC">
                      <wp:simplePos x="0" y="0"/>
                      <wp:positionH relativeFrom="column">
                        <wp:posOffset>460375</wp:posOffset>
                      </wp:positionH>
                      <wp:positionV relativeFrom="paragraph">
                        <wp:posOffset>218439</wp:posOffset>
                      </wp:positionV>
                      <wp:extent cx="2984500" cy="0"/>
                      <wp:effectExtent l="0" t="0" r="0" b="0"/>
                      <wp:wrapNone/>
                      <wp:docPr id="1332477705" name="AutoShape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9845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8A13649" id="AutoShape 14" o:spid="_x0000_s1026" type="#_x0000_t32" style="position:absolute;margin-left:36.25pt;margin-top:17.2pt;width:235pt;height:0;z-index:25165004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" strokeweight="1.25pt"/>
                  </w:pict>
                </mc:Fallback>
              </mc:AlternateContent>
            </w:r>
            <w:r w:rsidR="00992762" w:rsidRPr="001644FA">
              <w:rPr>
                <w:rFonts w:eastAsia="Calibri"/>
                <w:b w:val="0"/>
                <w:color w:val="000000"/>
                <w:sz w:val="24"/>
                <w:szCs w:val="24"/>
                <w:lang w:val="en-US" w:eastAsia="en-US"/>
              </w:rPr>
              <w:t xml:space="preserve">LỚP </w:t>
            </w:r>
            <w:r w:rsidR="00992762" w:rsidRPr="001644FA">
              <w:rPr>
                <w:rFonts w:eastAsia="Calibri"/>
                <w:bCs/>
                <w:color w:val="000000"/>
                <w:sz w:val="24"/>
                <w:szCs w:val="24"/>
                <w:lang w:val="en-US" w:eastAsia="en-US"/>
              </w:rPr>
              <w:t>10</w:t>
            </w:r>
            <w:r w:rsidR="00992762" w:rsidRPr="001644FA">
              <w:rPr>
                <w:rFonts w:eastAsia="Calibri"/>
                <w:b w:val="0"/>
                <w:color w:val="000000"/>
                <w:sz w:val="24"/>
                <w:szCs w:val="24"/>
                <w:lang w:val="en-US" w:eastAsia="en-US"/>
              </w:rPr>
              <w:t xml:space="preserve">, Môn: </w:t>
            </w:r>
            <w:r w:rsidR="00992762" w:rsidRPr="001644FA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 xml:space="preserve">Toán </w:t>
            </w:r>
            <w:r w:rsidR="00992762" w:rsidRPr="001644FA">
              <w:rPr>
                <w:rFonts w:eastAsia="Calibri"/>
                <w:b w:val="0"/>
                <w:i/>
                <w:color w:val="000000"/>
                <w:sz w:val="24"/>
                <w:szCs w:val="24"/>
                <w:lang w:val="en-US" w:eastAsia="en-US"/>
              </w:rPr>
              <w:t>(Thời gian làm bài: 90 phút)</w:t>
            </w:r>
          </w:p>
        </w:tc>
      </w:tr>
    </w:tbl>
    <w:p w14:paraId="72040CD6" w14:textId="77777777" w:rsidR="00992762" w:rsidRPr="001644FA" w:rsidRDefault="00992762" w:rsidP="00CF207E">
      <w:pPr>
        <w:tabs>
          <w:tab w:val="left" w:pos="435"/>
          <w:tab w:val="left" w:pos="2552"/>
          <w:tab w:val="left" w:pos="4820"/>
          <w:tab w:val="left" w:pos="5325"/>
          <w:tab w:val="left" w:pos="7088"/>
          <w:tab w:val="left" w:pos="7710"/>
        </w:tabs>
        <w:autoSpaceDE w:val="0"/>
        <w:autoSpaceDN w:val="0"/>
        <w:adjustRightInd w:val="0"/>
        <w:spacing w:line="276" w:lineRule="auto"/>
        <w:textAlignment w:val="center"/>
        <w:rPr>
          <w:rFonts w:eastAsia="Calibri"/>
          <w:b w:val="0"/>
          <w:color w:val="000000"/>
          <w:sz w:val="24"/>
          <w:szCs w:val="24"/>
          <w:lang w:eastAsia="en-US"/>
        </w:rPr>
      </w:pPr>
    </w:p>
    <w:p w14:paraId="206D5479" w14:textId="77777777" w:rsidR="00992762" w:rsidRPr="001644FA" w:rsidRDefault="00992762" w:rsidP="00CF207E">
      <w:pPr>
        <w:tabs>
          <w:tab w:val="left" w:pos="435"/>
          <w:tab w:val="left" w:pos="2552"/>
          <w:tab w:val="left" w:pos="4820"/>
          <w:tab w:val="left" w:pos="5325"/>
          <w:tab w:val="left" w:pos="7088"/>
          <w:tab w:val="left" w:pos="7710"/>
        </w:tabs>
        <w:autoSpaceDE w:val="0"/>
        <w:autoSpaceDN w:val="0"/>
        <w:adjustRightInd w:val="0"/>
        <w:spacing w:line="276" w:lineRule="auto"/>
        <w:textAlignment w:val="center"/>
        <w:rPr>
          <w:rFonts w:eastAsia="Calibri"/>
          <w:b w:val="0"/>
          <w:color w:val="000000"/>
          <w:sz w:val="24"/>
          <w:szCs w:val="24"/>
          <w:lang w:eastAsia="en-US"/>
        </w:rPr>
      </w:pPr>
      <w:r w:rsidRPr="001644FA">
        <w:rPr>
          <w:rFonts w:eastAsia="Calibri"/>
          <w:b w:val="0"/>
          <w:color w:val="000000"/>
          <w:sz w:val="24"/>
          <w:szCs w:val="24"/>
          <w:lang w:eastAsia="en-US"/>
        </w:rPr>
        <w:t>Họ và tên học sinh: ............................................................ SBD: ........................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18"/>
      </w:tblGrid>
      <w:tr w:rsidR="00992762" w:rsidRPr="001644FA" w14:paraId="61F7C6ED" w14:textId="77777777">
        <w:trPr>
          <w:jc w:val="right"/>
        </w:trPr>
        <w:tc>
          <w:tcPr>
            <w:tcW w:w="18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D4E5AA2" w14:textId="77777777" w:rsidR="00992762" w:rsidRPr="001644FA" w:rsidRDefault="00992762" w:rsidP="00CF207E">
            <w:pPr>
              <w:tabs>
                <w:tab w:val="left" w:pos="2552"/>
                <w:tab w:val="left" w:pos="4820"/>
                <w:tab w:val="left" w:pos="7088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Arial" w:hAnsi="Arial" w:cs="Arial"/>
                <w:bCs/>
                <w:sz w:val="24"/>
                <w:szCs w:val="24"/>
                <w:lang w:val="en-US" w:eastAsia="en-US"/>
              </w:rPr>
            </w:pPr>
            <w:r w:rsidRPr="001644FA">
              <w:rPr>
                <w:rFonts w:ascii="Arial" w:hAnsi="Arial" w:cs="Arial"/>
                <w:bCs/>
                <w:sz w:val="24"/>
                <w:szCs w:val="24"/>
                <w:lang w:val="en-US" w:eastAsia="en-US"/>
              </w:rPr>
              <w:t>Mã đề:</w:t>
            </w:r>
            <w:r w:rsidR="00787CDE" w:rsidRPr="001644FA">
              <w:rPr>
                <w:rFonts w:ascii="Arial" w:hAnsi="Arial" w:cs="Arial"/>
                <w:bCs/>
                <w:sz w:val="24"/>
                <w:szCs w:val="24"/>
                <w:lang w:val="en-US" w:eastAsia="en-US"/>
              </w:rPr>
              <w:t xml:space="preserve"> 1</w:t>
            </w:r>
            <w:r w:rsidRPr="001644FA">
              <w:rPr>
                <w:rFonts w:ascii="Arial" w:hAnsi="Arial" w:cs="Arial"/>
                <w:bCs/>
                <w:sz w:val="24"/>
                <w:szCs w:val="24"/>
                <w:lang w:val="en-US" w:eastAsia="en-US"/>
              </w:rPr>
              <w:t>01</w:t>
            </w:r>
          </w:p>
        </w:tc>
      </w:tr>
    </w:tbl>
    <w:p w14:paraId="79975646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sz w:val="24"/>
          <w:szCs w:val="24"/>
          <w:lang w:val="en-US" w:eastAsia="en-US"/>
        </w:rPr>
      </w:pPr>
      <w:r w:rsidRPr="001644FA">
        <w:rPr>
          <w:sz w:val="24"/>
          <w:szCs w:val="24"/>
          <w:lang w:val="en-US" w:eastAsia="en-US"/>
        </w:rPr>
        <w:t>I. PHẦN TRẮC NGHIỆM</w:t>
      </w:r>
      <w:r w:rsidR="004F440E" w:rsidRPr="001644FA">
        <w:rPr>
          <w:sz w:val="24"/>
          <w:szCs w:val="24"/>
          <w:lang w:val="en-US" w:eastAsia="en-US"/>
        </w:rPr>
        <w:t xml:space="preserve"> </w:t>
      </w:r>
      <w:r w:rsidR="004F440E" w:rsidRPr="001644FA">
        <w:rPr>
          <w:b w:val="0"/>
          <w:bCs/>
          <w:i/>
          <w:iCs/>
          <w:sz w:val="24"/>
          <w:szCs w:val="24"/>
          <w:lang w:val="en-US" w:eastAsia="en-US"/>
        </w:rPr>
        <w:t>(6 điểm)</w:t>
      </w:r>
    </w:p>
    <w:p w14:paraId="3DD5B603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Cs/>
          <w:sz w:val="24"/>
          <w:szCs w:val="24"/>
          <w:lang w:val="en-US" w:eastAsia="en-US"/>
        </w:rPr>
      </w:pPr>
      <w:r w:rsidRPr="001644FA">
        <w:rPr>
          <w:bCs/>
          <w:sz w:val="24"/>
          <w:szCs w:val="24"/>
          <w:lang w:eastAsia="en-US"/>
        </w:rPr>
        <w:t>Câu 1.</w:t>
      </w:r>
      <w:r w:rsidRPr="001644FA">
        <w:rPr>
          <w:bCs/>
          <w:sz w:val="24"/>
          <w:szCs w:val="24"/>
          <w:lang w:val="en-US" w:eastAsia="en-US"/>
        </w:rPr>
        <w:t xml:space="preserve"> </w:t>
      </w:r>
      <w:r w:rsidRPr="001644FA">
        <w:rPr>
          <w:b w:val="0"/>
          <w:bCs/>
          <w:sz w:val="24"/>
          <w:szCs w:val="24"/>
          <w:lang w:val="en-US" w:eastAsia="en-US"/>
        </w:rPr>
        <w:t xml:space="preserve">Phát biểu mệnh đề phủ định của mệnh đề: </w:t>
      </w:r>
      <w:r w:rsidRPr="001644FA">
        <w:rPr>
          <w:b w:val="0"/>
          <w:color w:val="FF0000"/>
          <w:sz w:val="24"/>
          <w:szCs w:val="24"/>
          <w:lang w:eastAsia="en-US"/>
        </w:rPr>
        <w:object w:dxaOrig="2580" w:dyaOrig="340" w14:anchorId="797EA0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17.5pt" o:ole="">
            <v:imagedata r:id="rId8" o:title=""/>
          </v:shape>
          <o:OLEObject Type="Embed" ProgID="Equation.DSMT4" ShapeID="_x0000_i1025" DrawAspect="Content" ObjectID="_1765922396" r:id="rId9"/>
        </w:object>
      </w:r>
    </w:p>
    <w:p w14:paraId="4AB47139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color w:val="FF0000"/>
          <w:sz w:val="24"/>
          <w:szCs w:val="24"/>
          <w:lang w:val="en-US" w:eastAsia="en-US"/>
        </w:rPr>
      </w:pP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sz w:val="24"/>
          <w:szCs w:val="24"/>
          <w:lang w:eastAsia="en-US"/>
        </w:rPr>
        <w:t>A.</w:t>
      </w:r>
      <w:r w:rsidRPr="001644FA">
        <w:rPr>
          <w:b w:val="0"/>
          <w:sz w:val="24"/>
          <w:szCs w:val="24"/>
          <w:lang w:eastAsia="en-US"/>
        </w:rPr>
        <w:t xml:space="preserve"> </w:t>
      </w:r>
      <w:r w:rsidRPr="001644FA">
        <w:rPr>
          <w:b w:val="0"/>
          <w:sz w:val="24"/>
          <w:szCs w:val="24"/>
          <w:lang w:eastAsia="en-US"/>
        </w:rPr>
        <w:object w:dxaOrig="2560" w:dyaOrig="360" w14:anchorId="09EEFD69">
          <v:shape id="_x0000_i1026" type="#_x0000_t75" style="width:127.5pt;height:19pt" o:ole="">
            <v:imagedata r:id="rId10" o:title=""/>
          </v:shape>
          <o:OLEObject Type="Embed" ProgID="Equation.DSMT4" ShapeID="_x0000_i1026" DrawAspect="Content" ObjectID="_1765922397" r:id="rId11"/>
        </w:object>
      </w:r>
      <w:r w:rsidR="00787CDE" w:rsidRPr="001644FA">
        <w:rPr>
          <w:b w:val="0"/>
          <w:sz w:val="24"/>
          <w:szCs w:val="24"/>
          <w:lang w:val="en-US" w:eastAsia="en-US"/>
        </w:rPr>
        <w:t>.</w:t>
      </w:r>
      <w:r w:rsidRPr="001644FA">
        <w:rPr>
          <w:b w:val="0"/>
          <w:sz w:val="24"/>
          <w:szCs w:val="24"/>
          <w:lang w:val="en-US" w:eastAsia="en-US"/>
        </w:rPr>
        <w:tab/>
      </w:r>
      <w:r w:rsidRPr="001644FA">
        <w:rPr>
          <w:bCs/>
          <w:color w:val="FF0000"/>
          <w:sz w:val="24"/>
          <w:szCs w:val="24"/>
          <w:u w:val="single"/>
          <w:lang w:eastAsia="en-US"/>
        </w:rPr>
        <w:t>B</w:t>
      </w:r>
      <w:r w:rsidRPr="001644FA">
        <w:rPr>
          <w:bCs/>
          <w:sz w:val="24"/>
          <w:szCs w:val="24"/>
          <w:lang w:eastAsia="en-US"/>
        </w:rPr>
        <w:t>.</w:t>
      </w:r>
      <w:r w:rsidRPr="001644FA">
        <w:rPr>
          <w:b w:val="0"/>
          <w:sz w:val="24"/>
          <w:szCs w:val="24"/>
          <w:lang w:eastAsia="en-US"/>
        </w:rPr>
        <w:t xml:space="preserve"> </w:t>
      </w:r>
      <w:r w:rsidRPr="001644FA">
        <w:rPr>
          <w:b w:val="0"/>
          <w:sz w:val="24"/>
          <w:szCs w:val="24"/>
          <w:lang w:eastAsia="en-US"/>
        </w:rPr>
        <w:object w:dxaOrig="2580" w:dyaOrig="340" w14:anchorId="307C49A3">
          <v:shape id="_x0000_i1027" type="#_x0000_t75" style="width:129pt;height:17.5pt" o:ole="">
            <v:imagedata r:id="rId12" o:title=""/>
          </v:shape>
          <o:OLEObject Type="Embed" ProgID="Equation.DSMT4" ShapeID="_x0000_i1027" DrawAspect="Content" ObjectID="_1765922398" r:id="rId13"/>
        </w:object>
      </w:r>
      <w:r w:rsidR="00787CDE" w:rsidRPr="001644FA">
        <w:rPr>
          <w:b w:val="0"/>
          <w:sz w:val="24"/>
          <w:szCs w:val="24"/>
          <w:lang w:val="en-US" w:eastAsia="en-US"/>
        </w:rPr>
        <w:t>.</w:t>
      </w:r>
    </w:p>
    <w:p w14:paraId="07687346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color w:val="FF0000"/>
          <w:sz w:val="24"/>
          <w:szCs w:val="24"/>
          <w:lang w:val="en-US" w:eastAsia="en-US"/>
        </w:rPr>
      </w:pPr>
      <w:r w:rsidRPr="001644FA">
        <w:rPr>
          <w:bCs/>
          <w:sz w:val="24"/>
          <w:szCs w:val="24"/>
          <w:lang w:eastAsia="en-US"/>
        </w:rPr>
        <w:tab/>
        <w:t>C.</w:t>
      </w:r>
      <w:r w:rsidRPr="001644FA">
        <w:rPr>
          <w:b w:val="0"/>
          <w:sz w:val="24"/>
          <w:szCs w:val="24"/>
          <w:lang w:val="en-US" w:eastAsia="en-US"/>
        </w:rPr>
        <w:t xml:space="preserve"> </w:t>
      </w:r>
      <w:r w:rsidRPr="001644FA">
        <w:rPr>
          <w:b w:val="0"/>
          <w:sz w:val="24"/>
          <w:szCs w:val="24"/>
          <w:lang w:eastAsia="en-US"/>
        </w:rPr>
        <w:object w:dxaOrig="2600" w:dyaOrig="340" w14:anchorId="2B21B74D">
          <v:shape id="_x0000_i1028" type="#_x0000_t75" style="width:129.5pt;height:17.5pt" o:ole="">
            <v:imagedata r:id="rId14" o:title=""/>
          </v:shape>
          <o:OLEObject Type="Embed" ProgID="Equation.DSMT4" ShapeID="_x0000_i1028" DrawAspect="Content" ObjectID="_1765922399" r:id="rId15"/>
        </w:object>
      </w:r>
      <w:r w:rsidR="00787CDE" w:rsidRPr="001644FA">
        <w:rPr>
          <w:b w:val="0"/>
          <w:sz w:val="24"/>
          <w:szCs w:val="24"/>
          <w:lang w:val="en-US" w:eastAsia="en-US"/>
        </w:rPr>
        <w:t>.</w:t>
      </w:r>
      <w:r w:rsidRPr="001644FA">
        <w:rPr>
          <w:b w:val="0"/>
          <w:sz w:val="24"/>
          <w:szCs w:val="24"/>
          <w:lang w:val="en-US" w:eastAsia="en-US"/>
        </w:rPr>
        <w:tab/>
      </w:r>
      <w:r w:rsidRPr="001644FA">
        <w:rPr>
          <w:bCs/>
          <w:sz w:val="24"/>
          <w:szCs w:val="24"/>
          <w:lang w:eastAsia="en-US"/>
        </w:rPr>
        <w:t>D.</w:t>
      </w:r>
      <w:r w:rsidRPr="001644FA">
        <w:rPr>
          <w:b w:val="0"/>
          <w:sz w:val="24"/>
          <w:szCs w:val="24"/>
          <w:lang w:eastAsia="en-US"/>
        </w:rPr>
        <w:t xml:space="preserve"> </w:t>
      </w:r>
      <w:r w:rsidRPr="001644FA">
        <w:rPr>
          <w:b w:val="0"/>
          <w:sz w:val="24"/>
          <w:szCs w:val="24"/>
          <w:lang w:eastAsia="en-US"/>
        </w:rPr>
        <w:object w:dxaOrig="2580" w:dyaOrig="340" w14:anchorId="4781CA95">
          <v:shape id="_x0000_i1029" type="#_x0000_t75" style="width:129pt;height:17.5pt" o:ole="">
            <v:imagedata r:id="rId16" o:title=""/>
          </v:shape>
          <o:OLEObject Type="Embed" ProgID="Equation.DSMT4" ShapeID="_x0000_i1029" DrawAspect="Content" ObjectID="_1765922400" r:id="rId17"/>
        </w:object>
      </w:r>
      <w:r w:rsidR="00787CDE" w:rsidRPr="001644FA">
        <w:rPr>
          <w:b w:val="0"/>
          <w:sz w:val="24"/>
          <w:szCs w:val="24"/>
          <w:lang w:val="en-US" w:eastAsia="en-US"/>
        </w:rPr>
        <w:t>.</w:t>
      </w:r>
    </w:p>
    <w:p w14:paraId="4D1AF68E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Cs/>
          <w:sz w:val="24"/>
          <w:szCs w:val="24"/>
          <w:lang w:eastAsia="en-US"/>
        </w:rPr>
        <w:t>Câu 2.</w:t>
      </w:r>
      <w:r w:rsidRPr="001644FA">
        <w:rPr>
          <w:bCs/>
          <w:sz w:val="24"/>
          <w:szCs w:val="24"/>
          <w:lang w:val="en-US" w:eastAsia="en-US"/>
        </w:rPr>
        <w:t xml:space="preserve"> </w:t>
      </w:r>
      <w:r w:rsidRPr="001644FA">
        <w:rPr>
          <w:b w:val="0"/>
          <w:sz w:val="24"/>
          <w:szCs w:val="24"/>
          <w:lang w:val="en-US" w:eastAsia="en-US"/>
        </w:rPr>
        <w:t>Trong các câu sau đây</w:t>
      </w:r>
      <w:r w:rsidR="00A65B9D" w:rsidRPr="001644FA">
        <w:rPr>
          <w:b w:val="0"/>
          <w:sz w:val="24"/>
          <w:szCs w:val="24"/>
          <w:lang w:val="en-US" w:eastAsia="en-US"/>
        </w:rPr>
        <w:t>,</w:t>
      </w:r>
      <w:r w:rsidRPr="001644FA">
        <w:rPr>
          <w:b w:val="0"/>
          <w:sz w:val="24"/>
          <w:szCs w:val="24"/>
          <w:lang w:val="en-US" w:eastAsia="en-US"/>
        </w:rPr>
        <w:t xml:space="preserve"> câu nào là mệnh đề chứa biến?</w:t>
      </w:r>
    </w:p>
    <w:p w14:paraId="1E719349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sz w:val="24"/>
          <w:szCs w:val="24"/>
          <w:lang w:val="en-US" w:eastAsia="en-US"/>
        </w:rPr>
        <w:t>A.</w:t>
      </w:r>
      <w:r w:rsidRPr="001644FA">
        <w:rPr>
          <w:b w:val="0"/>
          <w:sz w:val="24"/>
          <w:szCs w:val="24"/>
          <w:lang w:val="en-US" w:eastAsia="en-US"/>
        </w:rPr>
        <w:t xml:space="preserve"> </w:t>
      </w:r>
      <w:r w:rsidRPr="001644FA">
        <w:rPr>
          <w:b w:val="0"/>
          <w:color w:val="FF0000"/>
          <w:sz w:val="24"/>
          <w:szCs w:val="24"/>
          <w:lang w:eastAsia="en-US"/>
        </w:rPr>
        <w:object w:dxaOrig="360" w:dyaOrig="360" w14:anchorId="59458627">
          <v:shape id="_x0000_i1030" type="#_x0000_t75" style="width:18pt;height:17pt" o:ole="">
            <v:imagedata r:id="rId18" o:title=""/>
          </v:shape>
          <o:OLEObject Type="Embed" ProgID="Equation.DSMT4" ShapeID="_x0000_i1030" DrawAspect="Content" ObjectID="_1765922401" r:id="rId19"/>
        </w:object>
      </w:r>
      <w:r w:rsidRPr="001644FA">
        <w:rPr>
          <w:b w:val="0"/>
          <w:color w:val="FF0000"/>
          <w:sz w:val="24"/>
          <w:szCs w:val="24"/>
          <w:lang w:val="en-US" w:eastAsia="en-US"/>
        </w:rPr>
        <w:t xml:space="preserve"> </w:t>
      </w:r>
      <w:r w:rsidRPr="001644FA">
        <w:rPr>
          <w:b w:val="0"/>
          <w:sz w:val="24"/>
          <w:szCs w:val="24"/>
          <w:lang w:val="en-US" w:eastAsia="en-US"/>
        </w:rPr>
        <w:t>là số vô tỉ.</w:t>
      </w:r>
      <w:r w:rsidRPr="001644FA">
        <w:rPr>
          <w:b w:val="0"/>
          <w:sz w:val="24"/>
          <w:szCs w:val="24"/>
          <w:lang w:val="en-US" w:eastAsia="en-US"/>
        </w:rPr>
        <w:tab/>
      </w:r>
      <w:r w:rsidRPr="001644FA">
        <w:rPr>
          <w:sz w:val="24"/>
          <w:szCs w:val="24"/>
          <w:lang w:val="en-US" w:eastAsia="en-US"/>
        </w:rPr>
        <w:t>B</w:t>
      </w:r>
      <w:r w:rsidRPr="001644FA">
        <w:rPr>
          <w:b w:val="0"/>
          <w:sz w:val="24"/>
          <w:szCs w:val="24"/>
          <w:lang w:val="en-US" w:eastAsia="en-US"/>
        </w:rPr>
        <w:t>. 2 là số chẵn duy nhất.</w:t>
      </w:r>
    </w:p>
    <w:p w14:paraId="062C0801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color w:val="FF0000"/>
          <w:sz w:val="24"/>
          <w:szCs w:val="24"/>
          <w:u w:val="single"/>
          <w:lang w:val="en-US" w:eastAsia="en-US"/>
        </w:rPr>
        <w:t>C</w:t>
      </w:r>
      <w:r w:rsidRPr="001644FA">
        <w:rPr>
          <w:b w:val="0"/>
          <w:sz w:val="24"/>
          <w:szCs w:val="24"/>
          <w:lang w:val="en-US" w:eastAsia="en-US"/>
        </w:rPr>
        <w:t xml:space="preserve">. </w:t>
      </w:r>
      <w:r w:rsidR="00584FE9" w:rsidRPr="001644FA">
        <w:rPr>
          <w:b w:val="0"/>
          <w:sz w:val="24"/>
          <w:szCs w:val="24"/>
          <w:lang w:eastAsia="en-US"/>
        </w:rPr>
        <w:object w:dxaOrig="2000" w:dyaOrig="380" w14:anchorId="5B385FB5">
          <v:shape id="_x0000_i1031" type="#_x0000_t75" style="width:95.5pt;height:18pt" o:ole="">
            <v:imagedata r:id="rId20" o:title=""/>
          </v:shape>
          <o:OLEObject Type="Embed" ProgID="Equation.DSMT4" ShapeID="_x0000_i1031" DrawAspect="Content" ObjectID="_1765922402" r:id="rId21"/>
        </w:object>
      </w:r>
      <w:r w:rsidRPr="001644FA">
        <w:rPr>
          <w:b w:val="0"/>
          <w:sz w:val="24"/>
          <w:szCs w:val="24"/>
          <w:lang w:val="en-US" w:eastAsia="en-US"/>
        </w:rPr>
        <w:t>.</w:t>
      </w:r>
      <w:r w:rsidRPr="001644FA">
        <w:rPr>
          <w:b w:val="0"/>
          <w:sz w:val="24"/>
          <w:szCs w:val="24"/>
          <w:lang w:val="en-US" w:eastAsia="en-US"/>
        </w:rPr>
        <w:tab/>
      </w:r>
      <w:r w:rsidRPr="001644FA">
        <w:rPr>
          <w:sz w:val="24"/>
          <w:szCs w:val="24"/>
          <w:lang w:val="en-US" w:eastAsia="en-US"/>
        </w:rPr>
        <w:t>D</w:t>
      </w:r>
      <w:r w:rsidRPr="001644FA">
        <w:rPr>
          <w:b w:val="0"/>
          <w:sz w:val="24"/>
          <w:szCs w:val="24"/>
          <w:lang w:val="en-US" w:eastAsia="en-US"/>
        </w:rPr>
        <w:t>. Hình thoi có hai đường chéo vuông góc với nhau.</w:t>
      </w:r>
    </w:p>
    <w:p w14:paraId="623BAF7B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color w:val="FF0000"/>
          <w:sz w:val="24"/>
          <w:szCs w:val="24"/>
          <w:lang w:val="en-US" w:eastAsia="en-US"/>
        </w:rPr>
      </w:pPr>
      <w:r w:rsidRPr="001644FA">
        <w:rPr>
          <w:bCs/>
          <w:sz w:val="24"/>
          <w:szCs w:val="24"/>
          <w:lang w:eastAsia="en-US"/>
        </w:rPr>
        <w:t xml:space="preserve">Câu </w:t>
      </w:r>
      <w:r w:rsidRPr="001644FA">
        <w:rPr>
          <w:bCs/>
          <w:sz w:val="24"/>
          <w:szCs w:val="24"/>
          <w:lang w:val="en-US" w:eastAsia="en-US"/>
        </w:rPr>
        <w:t>3</w:t>
      </w:r>
      <w:r w:rsidRPr="001644FA">
        <w:rPr>
          <w:bCs/>
          <w:sz w:val="24"/>
          <w:szCs w:val="24"/>
          <w:lang w:eastAsia="en-US"/>
        </w:rPr>
        <w:t>.</w:t>
      </w:r>
      <w:r w:rsidRPr="001644FA">
        <w:rPr>
          <w:bCs/>
          <w:sz w:val="24"/>
          <w:szCs w:val="24"/>
          <w:lang w:val="en-US" w:eastAsia="en-US"/>
        </w:rPr>
        <w:t xml:space="preserve"> </w:t>
      </w:r>
      <w:r w:rsidRPr="001644FA">
        <w:rPr>
          <w:b w:val="0"/>
          <w:bCs/>
          <w:sz w:val="24"/>
          <w:szCs w:val="24"/>
          <w:lang w:val="en-US" w:eastAsia="en-US"/>
        </w:rPr>
        <w:t>Cho</w:t>
      </w:r>
      <w:r w:rsidRPr="001644FA">
        <w:rPr>
          <w:b w:val="0"/>
          <w:sz w:val="24"/>
          <w:szCs w:val="24"/>
          <w:lang w:val="en-US" w:eastAsia="en-US"/>
        </w:rPr>
        <w:t xml:space="preserve"> hai tập hợp </w:t>
      </w:r>
      <w:r w:rsidRPr="001644FA">
        <w:rPr>
          <w:b w:val="0"/>
          <w:sz w:val="24"/>
          <w:szCs w:val="24"/>
          <w:lang w:eastAsia="en-US"/>
        </w:rPr>
        <w:object w:dxaOrig="1140" w:dyaOrig="400" w14:anchorId="1CBC7EEB">
          <v:shape id="_x0000_i1032" type="#_x0000_t75" style="width:57pt;height:19.5pt" o:ole="">
            <v:imagedata r:id="rId22" o:title=""/>
          </v:shape>
          <o:OLEObject Type="Embed" ProgID="Equation.DSMT4" ShapeID="_x0000_i1032" DrawAspect="Content" ObjectID="_1765922403" r:id="rId23"/>
        </w:object>
      </w:r>
      <w:r w:rsidRPr="001644FA">
        <w:rPr>
          <w:b w:val="0"/>
          <w:sz w:val="24"/>
          <w:szCs w:val="24"/>
          <w:lang w:val="en-US" w:eastAsia="en-US"/>
        </w:rPr>
        <w:t xml:space="preserve"> và </w:t>
      </w:r>
      <w:r w:rsidRPr="001644FA">
        <w:rPr>
          <w:b w:val="0"/>
          <w:sz w:val="24"/>
          <w:szCs w:val="24"/>
          <w:lang w:eastAsia="en-US"/>
        </w:rPr>
        <w:object w:dxaOrig="1080" w:dyaOrig="320" w14:anchorId="065DC0E3">
          <v:shape id="_x0000_i1033" type="#_x0000_t75" style="width:54pt;height:15.5pt" o:ole="">
            <v:imagedata r:id="rId24" o:title=""/>
          </v:shape>
          <o:OLEObject Type="Embed" ProgID="Equation.DSMT4" ShapeID="_x0000_i1033" DrawAspect="Content" ObjectID="_1765922404" r:id="rId25"/>
        </w:object>
      </w:r>
      <w:r w:rsidRPr="001644FA">
        <w:rPr>
          <w:b w:val="0"/>
          <w:sz w:val="24"/>
          <w:szCs w:val="24"/>
          <w:lang w:val="en-US" w:eastAsia="en-US"/>
        </w:rPr>
        <w:t>. Tìm A\B?</w:t>
      </w:r>
      <w:r w:rsidRPr="001644FA">
        <w:rPr>
          <w:b w:val="0"/>
          <w:sz w:val="24"/>
          <w:szCs w:val="24"/>
          <w:lang w:eastAsia="en-US"/>
        </w:rPr>
        <w:tab/>
      </w:r>
    </w:p>
    <w:p w14:paraId="26C7E677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color w:val="FF0000"/>
          <w:sz w:val="24"/>
          <w:szCs w:val="24"/>
          <w:u w:val="single"/>
          <w:lang w:eastAsia="en-US"/>
        </w:rPr>
        <w:t>A</w:t>
      </w:r>
      <w:r w:rsidRPr="001644FA">
        <w:rPr>
          <w:bCs/>
          <w:sz w:val="24"/>
          <w:szCs w:val="24"/>
          <w:lang w:eastAsia="en-US"/>
        </w:rPr>
        <w:t>.</w:t>
      </w:r>
      <w:r w:rsidRPr="001644FA">
        <w:rPr>
          <w:b w:val="0"/>
          <w:sz w:val="24"/>
          <w:szCs w:val="24"/>
          <w:lang w:eastAsia="en-US"/>
        </w:rPr>
        <w:t xml:space="preserve"> </w:t>
      </w:r>
      <w:r w:rsidRPr="001644FA">
        <w:rPr>
          <w:b w:val="0"/>
          <w:sz w:val="24"/>
          <w:szCs w:val="24"/>
          <w:lang w:eastAsia="en-US"/>
        </w:rPr>
        <w:object w:dxaOrig="660" w:dyaOrig="400" w14:anchorId="55BD6AD4">
          <v:shape id="_x0000_i1034" type="#_x0000_t75" style="width:34pt;height:21pt" o:ole="">
            <v:imagedata r:id="rId26" o:title=""/>
          </v:shape>
          <o:OLEObject Type="Embed" ProgID="Equation.DSMT4" ShapeID="_x0000_i1034" DrawAspect="Content" ObjectID="_1765922405" r:id="rId27"/>
        </w:object>
      </w:r>
      <w:r w:rsidRPr="001644FA">
        <w:rPr>
          <w:b w:val="0"/>
          <w:sz w:val="24"/>
          <w:szCs w:val="24"/>
          <w:lang w:val="en-US" w:eastAsia="en-US"/>
        </w:rPr>
        <w:t>.</w:t>
      </w: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sz w:val="24"/>
          <w:szCs w:val="24"/>
          <w:lang w:eastAsia="en-US"/>
        </w:rPr>
        <w:t xml:space="preserve">B. </w:t>
      </w:r>
      <w:r w:rsidRPr="001644FA">
        <w:rPr>
          <w:b w:val="0"/>
          <w:sz w:val="24"/>
          <w:szCs w:val="24"/>
          <w:lang w:eastAsia="en-US"/>
        </w:rPr>
        <w:object w:dxaOrig="880" w:dyaOrig="400" w14:anchorId="5EB820DA">
          <v:shape id="_x0000_i1035" type="#_x0000_t75" style="width:45pt;height:21pt" o:ole="">
            <v:imagedata r:id="rId28" o:title=""/>
          </v:shape>
          <o:OLEObject Type="Embed" ProgID="Equation.DSMT4" ShapeID="_x0000_i1035" DrawAspect="Content" ObjectID="_1765922406" r:id="rId29"/>
        </w:object>
      </w:r>
      <w:r w:rsidRPr="001644FA">
        <w:rPr>
          <w:b w:val="0"/>
          <w:sz w:val="24"/>
          <w:szCs w:val="24"/>
          <w:lang w:eastAsia="en-US"/>
        </w:rPr>
        <w:t>.</w:t>
      </w: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sz w:val="24"/>
          <w:szCs w:val="24"/>
          <w:lang w:eastAsia="en-US"/>
        </w:rPr>
        <w:t>C.</w:t>
      </w:r>
      <w:r w:rsidRPr="001644FA">
        <w:rPr>
          <w:b w:val="0"/>
          <w:sz w:val="24"/>
          <w:szCs w:val="24"/>
          <w:lang w:eastAsia="en-US"/>
        </w:rPr>
        <w:t xml:space="preserve"> </w:t>
      </w:r>
      <w:r w:rsidRPr="001644FA">
        <w:rPr>
          <w:b w:val="0"/>
          <w:sz w:val="24"/>
          <w:szCs w:val="24"/>
          <w:lang w:eastAsia="en-US"/>
        </w:rPr>
        <w:object w:dxaOrig="660" w:dyaOrig="400" w14:anchorId="58D1433B">
          <v:shape id="_x0000_i1036" type="#_x0000_t75" style="width:34pt;height:21pt" o:ole="">
            <v:imagedata r:id="rId30" o:title=""/>
          </v:shape>
          <o:OLEObject Type="Embed" ProgID="Equation.DSMT4" ShapeID="_x0000_i1036" DrawAspect="Content" ObjectID="_1765922407" r:id="rId31"/>
        </w:object>
      </w: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sz w:val="24"/>
          <w:szCs w:val="24"/>
          <w:lang w:eastAsia="en-US"/>
        </w:rPr>
        <w:t xml:space="preserve">D. </w:t>
      </w:r>
      <w:r w:rsidRPr="001644FA">
        <w:rPr>
          <w:b w:val="0"/>
          <w:sz w:val="24"/>
          <w:szCs w:val="24"/>
          <w:lang w:eastAsia="en-US"/>
        </w:rPr>
        <w:object w:dxaOrig="639" w:dyaOrig="400" w14:anchorId="6F0D07D2">
          <v:shape id="_x0000_i1037" type="#_x0000_t75" style="width:33pt;height:21pt" o:ole="">
            <v:imagedata r:id="rId32" o:title=""/>
          </v:shape>
          <o:OLEObject Type="Embed" ProgID="Equation.DSMT4" ShapeID="_x0000_i1037" DrawAspect="Content" ObjectID="_1765922408" r:id="rId33"/>
        </w:object>
      </w:r>
    </w:p>
    <w:p w14:paraId="5DE12278" w14:textId="3736C496" w:rsidR="00992762" w:rsidRPr="001644FA" w:rsidRDefault="00577450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nl-NL" w:eastAsia="en-US"/>
        </w:rPr>
      </w:pPr>
      <w:r w:rsidRPr="001644FA">
        <w:rPr>
          <w:b w:val="0"/>
          <w:noProof/>
          <w:color w:val="FF0000"/>
          <w:sz w:val="24"/>
          <w:szCs w:val="24"/>
          <w:lang w:val="en-US" w:eastAsia="en-US"/>
        </w:rPr>
        <mc:AlternateContent>
          <mc:Choice Requires="wpg">
            <w:drawing>
              <wp:anchor distT="0" distB="0" distL="114300" distR="114300" simplePos="0" relativeHeight="251653120" behindDoc="0" locked="0" layoutInCell="1" allowOverlap="1" wp14:anchorId="53B39676" wp14:editId="7BF31342">
                <wp:simplePos x="0" y="0"/>
                <wp:positionH relativeFrom="column">
                  <wp:posOffset>1737360</wp:posOffset>
                </wp:positionH>
                <wp:positionV relativeFrom="paragraph">
                  <wp:posOffset>205105</wp:posOffset>
                </wp:positionV>
                <wp:extent cx="1111250" cy="455295"/>
                <wp:effectExtent l="0" t="0" r="0" b="1905"/>
                <wp:wrapNone/>
                <wp:docPr id="208993817" name="Group 4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11250" cy="455295"/>
                          <a:chOff x="1137" y="6574"/>
                          <a:chExt cx="1861" cy="717"/>
                        </a:xfrm>
                      </wpg:grpSpPr>
                      <wps:wsp>
                        <wps:cNvPr id="916200975" name="Line 480"/>
                        <wps:cNvCnPr>
                          <a:cxnSpLocks noChangeShapeType="1"/>
                        </wps:cNvCnPr>
                        <wps:spPr bwMode="auto">
                          <a:xfrm>
                            <a:off x="1296" y="6850"/>
                            <a:ext cx="162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705753603" name="Group 481"/>
                        <wpg:cNvGrpSpPr>
                          <a:grpSpLocks/>
                        </wpg:cNvGrpSpPr>
                        <wpg:grpSpPr bwMode="auto">
                          <a:xfrm>
                            <a:off x="1137" y="6574"/>
                            <a:ext cx="1861" cy="717"/>
                            <a:chOff x="1153" y="6346"/>
                            <a:chExt cx="1861" cy="717"/>
                          </a:xfrm>
                        </wpg:grpSpPr>
                        <wps:wsp>
                          <wps:cNvPr id="2108213036" name="Text Box 4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03" y="6346"/>
                              <a:ext cx="1089" cy="5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2912D3A" w14:textId="77777777" w:rsidR="00992762" w:rsidRPr="00787CDE" w:rsidRDefault="00992762" w:rsidP="00992762">
                                <w:pPr>
                                  <w:rPr>
                                    <w:sz w:val="24"/>
                                    <w:szCs w:val="24"/>
                                  </w:rPr>
                                </w:pPr>
                                <w:r w:rsidRPr="00787CDE">
                                  <w:rPr>
                                    <w:position w:val="-14"/>
                                    <w:sz w:val="24"/>
                                    <w:szCs w:val="24"/>
                                  </w:rPr>
                                  <w:object w:dxaOrig="800" w:dyaOrig="400" w14:anchorId="728C3219">
                                    <v:shape id="_x0000_i1039" type="#_x0000_t75" style="width:40pt;height:20.5pt" o:ole="">
                                      <v:imagedata r:id="rId34" o:title=""/>
                                    </v:shape>
                                    <o:OLEObject Type="Embed" ProgID="Equation.DSMT4" ShapeID="_x0000_i1039" DrawAspect="Content" ObjectID="_1765922650" r:id="rId35"/>
                                  </w:object>
                                </w:r>
                                <w:r w:rsidRPr="00787CDE">
                                  <w:rPr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529759105" name="Text Box 4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83" y="6639"/>
                              <a:ext cx="516" cy="4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B32821E" w14:textId="77777777" w:rsidR="00992762" w:rsidRPr="00787CDE" w:rsidRDefault="00992762" w:rsidP="00787CDE">
                                <w:pPr>
                                  <w:jc w:val="center"/>
                                  <w:rPr>
                                    <w:b w:val="0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 w:rsidRPr="00787CDE">
                                  <w:rPr>
                                    <w:b w:val="0"/>
                                    <w:sz w:val="24"/>
                                    <w:szCs w:val="24"/>
                                    <w:lang w:val="en-US"/>
                                  </w:rPr>
                                  <w:t>-3</w:t>
                                </w:r>
                              </w:p>
                            </w:txbxContent>
                          </wps:txbx>
                          <wps:bodyPr rot="0" vert="horz" wrap="square" lIns="91440" tIns="64800" rIns="54000" bIns="28800" anchor="t" anchorCtr="0" upright="1">
                            <a:noAutofit/>
                          </wps:bodyPr>
                        </wps:wsp>
                        <wps:wsp>
                          <wps:cNvPr id="1366960329" name="Text Box 4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28" y="6639"/>
                              <a:ext cx="516" cy="4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7341FD" w14:textId="77777777" w:rsidR="00992762" w:rsidRPr="00787CDE" w:rsidRDefault="00992762" w:rsidP="00992762">
                                <w:pPr>
                                  <w:rPr>
                                    <w:b w:val="0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 w:rsidRPr="00787CDE">
                                  <w:rPr>
                                    <w:b w:val="0"/>
                                    <w:sz w:val="24"/>
                                    <w:szCs w:val="24"/>
                                    <w:lang w:val="en-US"/>
                                  </w:rPr>
                                  <w:t>12</w:t>
                                </w:r>
                              </w:p>
                            </w:txbxContent>
                          </wps:txbx>
                          <wps:bodyPr rot="0" vert="horz" wrap="square" lIns="18000" tIns="64800" rIns="91440" bIns="28800" anchor="t" anchorCtr="0" upright="1">
                            <a:noAutofit/>
                          </wps:bodyPr>
                        </wps:wsp>
                        <wps:wsp>
                          <wps:cNvPr id="1886500259" name="Text Box 4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53" y="6444"/>
                              <a:ext cx="746" cy="3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BDEE236" w14:textId="77777777" w:rsidR="00992762" w:rsidRPr="00787CDE" w:rsidRDefault="00992762" w:rsidP="00992762">
                                <w:pPr>
                                  <w:rPr>
                                    <w:b w:val="0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 w:rsidRPr="00787CDE">
                                  <w:rPr>
                                    <w:b w:val="0"/>
                                    <w:sz w:val="24"/>
                                    <w:szCs w:val="24"/>
                                    <w:lang w:val="en-US"/>
                                  </w:rPr>
                                  <w:t>////////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4780213" name="Text Box 4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68" y="6444"/>
                              <a:ext cx="746" cy="3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C7B80AD" w14:textId="77777777" w:rsidR="00992762" w:rsidRPr="00787CDE" w:rsidRDefault="00992762" w:rsidP="00992762">
                                <w:pPr>
                                  <w:rPr>
                                    <w:b w:val="0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 w:rsidRPr="00787CDE">
                                  <w:rPr>
                                    <w:b w:val="0"/>
                                    <w:sz w:val="24"/>
                                    <w:szCs w:val="24"/>
                                    <w:lang w:val="en-US"/>
                                  </w:rPr>
                                  <w:t>////////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3B39676" id="Group 479" o:spid="_x0000_s1026" style="position:absolute;left:0;text-align:left;margin-left:136.8pt;margin-top:16.15pt;width:87.5pt;height:35.85pt;z-index:251653120" coordorigin="1137,6574" coordsize="1861,7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">
                <v:line id="Line 480" o:spid="_x0000_s1027" style="position:absolute;visibility:visible;mso-wrap-style:square" from="1296,6850" to="2916,6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">
                  <v:stroke endarrow="classic" endarrowwidth="narrow"/>
                </v:line>
                <v:group id="Group 481" o:spid="_x0000_s1028" style="position:absolute;left:1137;top:6574;width:1861;height:717" coordorigin="1153,6346" coordsize="1861,7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482" o:spid="_x0000_s1029" type="#_x0000_t202" style="position:absolute;left:1503;top:6346;width:1089;height:5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" filled="f" stroked="f">
                    <v:textbox style="mso-fit-shape-to-text:t">
                      <w:txbxContent>
                        <w:p w14:paraId="62912D3A" w14:textId="77777777" w:rsidR="00992762" w:rsidRPr="00787CDE" w:rsidRDefault="00992762" w:rsidP="00992762">
                          <w:pPr>
                            <w:rPr>
                              <w:sz w:val="24"/>
                              <w:szCs w:val="24"/>
                            </w:rPr>
                          </w:pPr>
                          <w:r w:rsidRPr="00787CDE">
                            <w:rPr>
                              <w:position w:val="-14"/>
                              <w:sz w:val="24"/>
                              <w:szCs w:val="24"/>
                            </w:rPr>
                            <w:object w:dxaOrig="800" w:dyaOrig="400" w14:anchorId="728C3219">
                              <v:shape id="_x0000_i1039" type="#_x0000_t75" style="width:40pt;height:20.5pt" o:ole="">
                                <v:imagedata r:id="rId34" o:title=""/>
                              </v:shape>
                              <o:OLEObject Type="Embed" ProgID="Equation.DSMT4" ShapeID="_x0000_i1039" DrawAspect="Content" ObjectID="_1765922650" r:id="rId36"/>
                            </w:object>
                          </w:r>
                          <w:r w:rsidRPr="00787CDE">
                            <w:rPr>
                              <w:sz w:val="24"/>
                              <w:szCs w:val="24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shape id="Text Box 483" o:spid="_x0000_s1030" type="#_x0000_t202" style="position:absolute;left:1383;top:6639;width:516;height: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" filled="f" stroked="f">
                    <v:textbox inset=",1.8mm,1.5mm,.8mm">
                      <w:txbxContent>
                        <w:p w14:paraId="4B32821E" w14:textId="77777777" w:rsidR="00992762" w:rsidRPr="00787CDE" w:rsidRDefault="00992762" w:rsidP="00787CDE">
                          <w:pPr>
                            <w:jc w:val="center"/>
                            <w:rPr>
                              <w:b w:val="0"/>
                              <w:sz w:val="24"/>
                              <w:szCs w:val="24"/>
                              <w:lang w:val="en-US"/>
                            </w:rPr>
                          </w:pPr>
                          <w:r w:rsidRPr="00787CDE">
                            <w:rPr>
                              <w:b w:val="0"/>
                              <w:sz w:val="24"/>
                              <w:szCs w:val="24"/>
                              <w:lang w:val="en-US"/>
                            </w:rPr>
                            <w:t>-3</w:t>
                          </w:r>
                        </w:p>
                      </w:txbxContent>
                    </v:textbox>
                  </v:shape>
                  <v:shape id="Text Box 484" o:spid="_x0000_s1031" type="#_x0000_t202" style="position:absolute;left:2228;top:6639;width:516;height: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" filled="f" stroked="f">
                    <v:textbox inset=".5mm,1.8mm,,.8mm">
                      <w:txbxContent>
                        <w:p w14:paraId="547341FD" w14:textId="77777777" w:rsidR="00992762" w:rsidRPr="00787CDE" w:rsidRDefault="00992762" w:rsidP="00992762">
                          <w:pPr>
                            <w:rPr>
                              <w:b w:val="0"/>
                              <w:sz w:val="24"/>
                              <w:szCs w:val="24"/>
                              <w:lang w:val="en-US"/>
                            </w:rPr>
                          </w:pPr>
                          <w:r w:rsidRPr="00787CDE">
                            <w:rPr>
                              <w:b w:val="0"/>
                              <w:sz w:val="24"/>
                              <w:szCs w:val="24"/>
                              <w:lang w:val="en-US"/>
                            </w:rPr>
                            <w:t>12</w:t>
                          </w:r>
                        </w:p>
                      </w:txbxContent>
                    </v:textbox>
                  </v:shape>
                  <v:shape id="Text Box 485" o:spid="_x0000_s1032" type="#_x0000_t202" style="position:absolute;left:1153;top:6444;width:746;height:3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" filled="f" stroked="f">
                    <v:textbox>
                      <w:txbxContent>
                        <w:p w14:paraId="6BDEE236" w14:textId="77777777" w:rsidR="00992762" w:rsidRPr="00787CDE" w:rsidRDefault="00992762" w:rsidP="00992762">
                          <w:pPr>
                            <w:rPr>
                              <w:b w:val="0"/>
                              <w:sz w:val="24"/>
                              <w:szCs w:val="24"/>
                              <w:lang w:val="en-US"/>
                            </w:rPr>
                          </w:pPr>
                          <w:r w:rsidRPr="00787CDE">
                            <w:rPr>
                              <w:b w:val="0"/>
                              <w:sz w:val="24"/>
                              <w:szCs w:val="24"/>
                              <w:lang w:val="en-US"/>
                            </w:rPr>
                            <w:t>////////</w:t>
                          </w:r>
                        </w:p>
                      </w:txbxContent>
                    </v:textbox>
                  </v:shape>
                  <v:shape id="Text Box 486" o:spid="_x0000_s1033" type="#_x0000_t202" style="position:absolute;left:2268;top:6444;width:746;height:3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" filled="f" stroked="f">
                    <v:textbox>
                      <w:txbxContent>
                        <w:p w14:paraId="6C7B80AD" w14:textId="77777777" w:rsidR="00992762" w:rsidRPr="00787CDE" w:rsidRDefault="00992762" w:rsidP="00992762">
                          <w:pPr>
                            <w:rPr>
                              <w:b w:val="0"/>
                              <w:sz w:val="24"/>
                              <w:szCs w:val="24"/>
                              <w:lang w:val="en-US"/>
                            </w:rPr>
                          </w:pPr>
                          <w:r w:rsidRPr="00787CDE">
                            <w:rPr>
                              <w:b w:val="0"/>
                              <w:sz w:val="24"/>
                              <w:szCs w:val="24"/>
                              <w:lang w:val="en-US"/>
                            </w:rPr>
                            <w:t>////////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1644FA">
        <w:rPr>
          <w:b w:val="0"/>
          <w:noProof/>
          <w:color w:val="FF0000"/>
          <w:sz w:val="24"/>
          <w:szCs w:val="24"/>
          <w:lang w:val="en-US" w:eastAsia="en-US"/>
        </w:rPr>
        <mc:AlternateContent>
          <mc:Choice Requires="wpg">
            <w:drawing>
              <wp:anchor distT="0" distB="0" distL="114300" distR="114300" simplePos="0" relativeHeight="251654144" behindDoc="0" locked="0" layoutInCell="1" allowOverlap="1" wp14:anchorId="2BA00416" wp14:editId="7BB3E8C9">
                <wp:simplePos x="0" y="0"/>
                <wp:positionH relativeFrom="column">
                  <wp:posOffset>3194685</wp:posOffset>
                </wp:positionH>
                <wp:positionV relativeFrom="paragraph">
                  <wp:posOffset>195580</wp:posOffset>
                </wp:positionV>
                <wp:extent cx="1093470" cy="455295"/>
                <wp:effectExtent l="0" t="0" r="0" b="1905"/>
                <wp:wrapNone/>
                <wp:docPr id="812202936" name="Group 4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93470" cy="455295"/>
                          <a:chOff x="1137" y="6574"/>
                          <a:chExt cx="1861" cy="717"/>
                        </a:xfrm>
                      </wpg:grpSpPr>
                      <wps:wsp>
                        <wps:cNvPr id="1944924848" name="Line 488"/>
                        <wps:cNvCnPr>
                          <a:cxnSpLocks noChangeShapeType="1"/>
                        </wps:cNvCnPr>
                        <wps:spPr bwMode="auto">
                          <a:xfrm>
                            <a:off x="1296" y="6850"/>
                            <a:ext cx="162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916307153" name="Group 489"/>
                        <wpg:cNvGrpSpPr>
                          <a:grpSpLocks/>
                        </wpg:cNvGrpSpPr>
                        <wpg:grpSpPr bwMode="auto">
                          <a:xfrm>
                            <a:off x="1137" y="6574"/>
                            <a:ext cx="1861" cy="717"/>
                            <a:chOff x="1153" y="6346"/>
                            <a:chExt cx="1861" cy="717"/>
                          </a:xfrm>
                        </wpg:grpSpPr>
                        <wps:wsp>
                          <wps:cNvPr id="1951100857" name="Text Box 4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03" y="6346"/>
                              <a:ext cx="1109" cy="5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876CD4E" w14:textId="77777777" w:rsidR="00992762" w:rsidRPr="00787CDE" w:rsidRDefault="00992762" w:rsidP="00992762">
                                <w:pPr>
                                  <w:rPr>
                                    <w:sz w:val="24"/>
                                    <w:szCs w:val="24"/>
                                  </w:rPr>
                                </w:pPr>
                                <w:r w:rsidRPr="00787CDE">
                                  <w:rPr>
                                    <w:position w:val="-14"/>
                                    <w:sz w:val="24"/>
                                    <w:szCs w:val="24"/>
                                  </w:rPr>
                                  <w:object w:dxaOrig="820" w:dyaOrig="400" w14:anchorId="076AE757">
                                    <v:shape id="_x0000_i1041" type="#_x0000_t75" style="width:41pt;height:20.5pt" o:ole="">
                                      <v:imagedata r:id="rId37" o:title=""/>
                                    </v:shape>
                                    <o:OLEObject Type="Embed" ProgID="Equation.DSMT4" ShapeID="_x0000_i1041" DrawAspect="Content" ObjectID="_1765922651" r:id="rId38"/>
                                  </w:object>
                                </w:r>
                                <w:r w:rsidRPr="00787CDE">
                                  <w:rPr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114536702" name="Text Box 4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83" y="6639"/>
                              <a:ext cx="516" cy="4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081FBE9" w14:textId="77777777" w:rsidR="00992762" w:rsidRPr="00787CDE" w:rsidRDefault="00992762" w:rsidP="00787CDE">
                                <w:pPr>
                                  <w:jc w:val="center"/>
                                  <w:rPr>
                                    <w:b w:val="0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 w:rsidRPr="00787CDE">
                                  <w:rPr>
                                    <w:b w:val="0"/>
                                    <w:sz w:val="24"/>
                                    <w:szCs w:val="24"/>
                                    <w:lang w:val="en-US"/>
                                  </w:rPr>
                                  <w:t>-3</w:t>
                                </w:r>
                              </w:p>
                            </w:txbxContent>
                          </wps:txbx>
                          <wps:bodyPr rot="0" vert="horz" wrap="square" lIns="91440" tIns="64800" rIns="54000" bIns="28800" anchor="t" anchorCtr="0" upright="1">
                            <a:noAutofit/>
                          </wps:bodyPr>
                        </wps:wsp>
                        <wps:wsp>
                          <wps:cNvPr id="1501450349" name="Text Box 4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28" y="6639"/>
                              <a:ext cx="516" cy="4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93E508D" w14:textId="77777777" w:rsidR="00992762" w:rsidRPr="00787CDE" w:rsidRDefault="00992762" w:rsidP="00992762">
                                <w:pPr>
                                  <w:rPr>
                                    <w:b w:val="0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 w:rsidRPr="00787CDE">
                                  <w:rPr>
                                    <w:b w:val="0"/>
                                    <w:sz w:val="24"/>
                                    <w:szCs w:val="24"/>
                                    <w:lang w:val="en-US"/>
                                  </w:rPr>
                                  <w:t>12</w:t>
                                </w:r>
                              </w:p>
                            </w:txbxContent>
                          </wps:txbx>
                          <wps:bodyPr rot="0" vert="horz" wrap="square" lIns="18000" tIns="64800" rIns="91440" bIns="28800" anchor="t" anchorCtr="0" upright="1">
                            <a:noAutofit/>
                          </wps:bodyPr>
                        </wps:wsp>
                        <wps:wsp>
                          <wps:cNvPr id="964671860" name="Text Box 4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53" y="6444"/>
                              <a:ext cx="746" cy="3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FEC0CEF" w14:textId="77777777" w:rsidR="00992762" w:rsidRPr="00787CDE" w:rsidRDefault="00992762" w:rsidP="00992762">
                                <w:pPr>
                                  <w:rPr>
                                    <w:b w:val="0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 w:rsidRPr="00787CDE">
                                  <w:rPr>
                                    <w:b w:val="0"/>
                                    <w:sz w:val="24"/>
                                    <w:szCs w:val="24"/>
                                    <w:lang w:val="en-US"/>
                                  </w:rPr>
                                  <w:t>////////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2086719" name="Text Box 4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68" y="6444"/>
                              <a:ext cx="746" cy="3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9BB0D8C" w14:textId="77777777" w:rsidR="00992762" w:rsidRPr="00787CDE" w:rsidRDefault="00992762" w:rsidP="00992762">
                                <w:pPr>
                                  <w:rPr>
                                    <w:b w:val="0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 w:rsidRPr="00787CDE">
                                  <w:rPr>
                                    <w:b w:val="0"/>
                                    <w:sz w:val="24"/>
                                    <w:szCs w:val="24"/>
                                    <w:lang w:val="en-US"/>
                                  </w:rPr>
                                  <w:t>////////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BA00416" id="Group 487" o:spid="_x0000_s1034" style="position:absolute;left:0;text-align:left;margin-left:251.55pt;margin-top:15.4pt;width:86.1pt;height:35.85pt;z-index:251654144" coordorigin="1137,6574" coordsize="1861,7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">
                <v:line id="Line 488" o:spid="_x0000_s1035" style="position:absolute;visibility:visible;mso-wrap-style:square" from="1296,6850" to="2916,6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">
                  <v:stroke endarrow="classic" endarrowwidth="narrow"/>
                </v:line>
                <v:group id="Group 489" o:spid="_x0000_s1036" style="position:absolute;left:1137;top:6574;width:1861;height:717" coordorigin="1153,6346" coordsize="1861,7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">
                  <v:shape id="Text Box 490" o:spid="_x0000_s1037" type="#_x0000_t202" style="position:absolute;left:1503;top:6346;width:1109;height:5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" filled="f" stroked="f">
                    <v:textbox style="mso-fit-shape-to-text:t">
                      <w:txbxContent>
                        <w:p w14:paraId="1876CD4E" w14:textId="77777777" w:rsidR="00992762" w:rsidRPr="00787CDE" w:rsidRDefault="00992762" w:rsidP="00992762">
                          <w:pPr>
                            <w:rPr>
                              <w:sz w:val="24"/>
                              <w:szCs w:val="24"/>
                            </w:rPr>
                          </w:pPr>
                          <w:r w:rsidRPr="00787CDE">
                            <w:rPr>
                              <w:position w:val="-14"/>
                              <w:sz w:val="24"/>
                              <w:szCs w:val="24"/>
                            </w:rPr>
                            <w:object w:dxaOrig="820" w:dyaOrig="400" w14:anchorId="076AE757">
                              <v:shape id="_x0000_i1041" type="#_x0000_t75" style="width:41pt;height:20.5pt" o:ole="">
                                <v:imagedata r:id="rId37" o:title=""/>
                              </v:shape>
                              <o:OLEObject Type="Embed" ProgID="Equation.DSMT4" ShapeID="_x0000_i1041" DrawAspect="Content" ObjectID="_1765922651" r:id="rId39"/>
                            </w:object>
                          </w:r>
                          <w:r w:rsidRPr="00787CDE">
                            <w:rPr>
                              <w:sz w:val="24"/>
                              <w:szCs w:val="24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shape id="Text Box 491" o:spid="_x0000_s1038" type="#_x0000_t202" style="position:absolute;left:1383;top:6639;width:516;height: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" filled="f" stroked="f">
                    <v:textbox inset=",1.8mm,1.5mm,.8mm">
                      <w:txbxContent>
                        <w:p w14:paraId="7081FBE9" w14:textId="77777777" w:rsidR="00992762" w:rsidRPr="00787CDE" w:rsidRDefault="00992762" w:rsidP="00787CDE">
                          <w:pPr>
                            <w:jc w:val="center"/>
                            <w:rPr>
                              <w:b w:val="0"/>
                              <w:sz w:val="24"/>
                              <w:szCs w:val="24"/>
                              <w:lang w:val="en-US"/>
                            </w:rPr>
                          </w:pPr>
                          <w:r w:rsidRPr="00787CDE">
                            <w:rPr>
                              <w:b w:val="0"/>
                              <w:sz w:val="24"/>
                              <w:szCs w:val="24"/>
                              <w:lang w:val="en-US"/>
                            </w:rPr>
                            <w:t>-3</w:t>
                          </w:r>
                        </w:p>
                      </w:txbxContent>
                    </v:textbox>
                  </v:shape>
                  <v:shape id="Text Box 492" o:spid="_x0000_s1039" type="#_x0000_t202" style="position:absolute;left:2228;top:6639;width:516;height: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" filled="f" stroked="f">
                    <v:textbox inset=".5mm,1.8mm,,.8mm">
                      <w:txbxContent>
                        <w:p w14:paraId="293E508D" w14:textId="77777777" w:rsidR="00992762" w:rsidRPr="00787CDE" w:rsidRDefault="00992762" w:rsidP="00992762">
                          <w:pPr>
                            <w:rPr>
                              <w:b w:val="0"/>
                              <w:sz w:val="24"/>
                              <w:szCs w:val="24"/>
                              <w:lang w:val="en-US"/>
                            </w:rPr>
                          </w:pPr>
                          <w:r w:rsidRPr="00787CDE">
                            <w:rPr>
                              <w:b w:val="0"/>
                              <w:sz w:val="24"/>
                              <w:szCs w:val="24"/>
                              <w:lang w:val="en-US"/>
                            </w:rPr>
                            <w:t>12</w:t>
                          </w:r>
                        </w:p>
                      </w:txbxContent>
                    </v:textbox>
                  </v:shape>
                  <v:shape id="Text Box 493" o:spid="_x0000_s1040" type="#_x0000_t202" style="position:absolute;left:1153;top:6444;width:746;height:3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" filled="f" stroked="f">
                    <v:textbox>
                      <w:txbxContent>
                        <w:p w14:paraId="0FEC0CEF" w14:textId="77777777" w:rsidR="00992762" w:rsidRPr="00787CDE" w:rsidRDefault="00992762" w:rsidP="00992762">
                          <w:pPr>
                            <w:rPr>
                              <w:b w:val="0"/>
                              <w:sz w:val="24"/>
                              <w:szCs w:val="24"/>
                              <w:lang w:val="en-US"/>
                            </w:rPr>
                          </w:pPr>
                          <w:r w:rsidRPr="00787CDE">
                            <w:rPr>
                              <w:b w:val="0"/>
                              <w:sz w:val="24"/>
                              <w:szCs w:val="24"/>
                              <w:lang w:val="en-US"/>
                            </w:rPr>
                            <w:t>////////</w:t>
                          </w:r>
                        </w:p>
                      </w:txbxContent>
                    </v:textbox>
                  </v:shape>
                  <v:shape id="Text Box 494" o:spid="_x0000_s1041" type="#_x0000_t202" style="position:absolute;left:2268;top:6444;width:746;height:3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" filled="f" stroked="f">
                    <v:textbox>
                      <w:txbxContent>
                        <w:p w14:paraId="69BB0D8C" w14:textId="77777777" w:rsidR="00992762" w:rsidRPr="00787CDE" w:rsidRDefault="00992762" w:rsidP="00992762">
                          <w:pPr>
                            <w:rPr>
                              <w:b w:val="0"/>
                              <w:sz w:val="24"/>
                              <w:szCs w:val="24"/>
                              <w:lang w:val="en-US"/>
                            </w:rPr>
                          </w:pPr>
                          <w:r w:rsidRPr="00787CDE">
                            <w:rPr>
                              <w:b w:val="0"/>
                              <w:sz w:val="24"/>
                              <w:szCs w:val="24"/>
                              <w:lang w:val="en-US"/>
                            </w:rPr>
                            <w:t>////////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1644FA">
        <w:rPr>
          <w:b w:val="0"/>
          <w:noProof/>
          <w:color w:val="FF0000"/>
          <w:sz w:val="24"/>
          <w:szCs w:val="24"/>
          <w:lang w:val="en-US" w:eastAsia="en-US"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 wp14:anchorId="34C983F4" wp14:editId="239BFF1B">
                <wp:simplePos x="0" y="0"/>
                <wp:positionH relativeFrom="column">
                  <wp:posOffset>4628515</wp:posOffset>
                </wp:positionH>
                <wp:positionV relativeFrom="paragraph">
                  <wp:posOffset>195580</wp:posOffset>
                </wp:positionV>
                <wp:extent cx="1085215" cy="455295"/>
                <wp:effectExtent l="0" t="0" r="0" b="1905"/>
                <wp:wrapNone/>
                <wp:docPr id="480437678" name="Group 4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85215" cy="455295"/>
                          <a:chOff x="1137" y="6574"/>
                          <a:chExt cx="1861" cy="717"/>
                        </a:xfrm>
                      </wpg:grpSpPr>
                      <wps:wsp>
                        <wps:cNvPr id="221018727" name="Line 496"/>
                        <wps:cNvCnPr>
                          <a:cxnSpLocks noChangeShapeType="1"/>
                        </wps:cNvCnPr>
                        <wps:spPr bwMode="auto">
                          <a:xfrm>
                            <a:off x="1296" y="6850"/>
                            <a:ext cx="162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479894806" name="Group 497"/>
                        <wpg:cNvGrpSpPr>
                          <a:grpSpLocks/>
                        </wpg:cNvGrpSpPr>
                        <wpg:grpSpPr bwMode="auto">
                          <a:xfrm>
                            <a:off x="1137" y="6574"/>
                            <a:ext cx="1861" cy="717"/>
                            <a:chOff x="1153" y="6346"/>
                            <a:chExt cx="1861" cy="717"/>
                          </a:xfrm>
                        </wpg:grpSpPr>
                        <wps:wsp>
                          <wps:cNvPr id="540895247" name="Text Box 4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03" y="6346"/>
                              <a:ext cx="1089" cy="5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CFDCB13" w14:textId="77777777" w:rsidR="00992762" w:rsidRPr="00787CDE" w:rsidRDefault="00992762" w:rsidP="00992762">
                                <w:pPr>
                                  <w:rPr>
                                    <w:sz w:val="24"/>
                                    <w:szCs w:val="24"/>
                                  </w:rPr>
                                </w:pPr>
                                <w:r w:rsidRPr="00787CDE">
                                  <w:rPr>
                                    <w:position w:val="-14"/>
                                    <w:sz w:val="24"/>
                                    <w:szCs w:val="24"/>
                                  </w:rPr>
                                  <w:object w:dxaOrig="800" w:dyaOrig="400" w14:anchorId="2B39AAA1">
                                    <v:shape id="_x0000_i1043" type="#_x0000_t75" style="width:40pt;height:20.5pt" o:ole="">
                                      <v:imagedata r:id="rId40" o:title=""/>
                                    </v:shape>
                                    <o:OLEObject Type="Embed" ProgID="Equation.DSMT4" ShapeID="_x0000_i1043" DrawAspect="Content" ObjectID="_1765922652" r:id="rId41"/>
                                  </w:object>
                                </w:r>
                                <w:r w:rsidRPr="00787CDE">
                                  <w:rPr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00223579" name="Text Box 4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83" y="6639"/>
                              <a:ext cx="516" cy="4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E68F54C" w14:textId="77777777" w:rsidR="00992762" w:rsidRPr="00787CDE" w:rsidRDefault="00992762" w:rsidP="00787CDE">
                                <w:pPr>
                                  <w:jc w:val="center"/>
                                  <w:rPr>
                                    <w:b w:val="0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 w:rsidRPr="00787CDE">
                                  <w:rPr>
                                    <w:b w:val="0"/>
                                    <w:sz w:val="24"/>
                                    <w:szCs w:val="24"/>
                                    <w:lang w:val="en-US"/>
                                  </w:rPr>
                                  <w:t>-3</w:t>
                                </w:r>
                              </w:p>
                            </w:txbxContent>
                          </wps:txbx>
                          <wps:bodyPr rot="0" vert="horz" wrap="square" lIns="91440" tIns="64800" rIns="54000" bIns="28800" anchor="t" anchorCtr="0" upright="1">
                            <a:noAutofit/>
                          </wps:bodyPr>
                        </wps:wsp>
                        <wps:wsp>
                          <wps:cNvPr id="506594423" name="Text Box 5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28" y="6639"/>
                              <a:ext cx="516" cy="4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0E53A40" w14:textId="77777777" w:rsidR="00992762" w:rsidRPr="00787CDE" w:rsidRDefault="00992762" w:rsidP="00992762">
                                <w:pPr>
                                  <w:rPr>
                                    <w:b w:val="0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 w:rsidRPr="00787CDE">
                                  <w:rPr>
                                    <w:b w:val="0"/>
                                    <w:sz w:val="24"/>
                                    <w:szCs w:val="24"/>
                                    <w:lang w:val="en-US"/>
                                  </w:rPr>
                                  <w:t>12</w:t>
                                </w:r>
                              </w:p>
                            </w:txbxContent>
                          </wps:txbx>
                          <wps:bodyPr rot="0" vert="horz" wrap="square" lIns="18000" tIns="64800" rIns="91440" bIns="28800" anchor="t" anchorCtr="0" upright="1">
                            <a:noAutofit/>
                          </wps:bodyPr>
                        </wps:wsp>
                        <wps:wsp>
                          <wps:cNvPr id="2141021363" name="Text Box 5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53" y="6444"/>
                              <a:ext cx="746" cy="3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84C0EC3" w14:textId="77777777" w:rsidR="00992762" w:rsidRPr="00787CDE" w:rsidRDefault="00992762" w:rsidP="00992762">
                                <w:pPr>
                                  <w:rPr>
                                    <w:b w:val="0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 w:rsidRPr="00787CDE">
                                  <w:rPr>
                                    <w:b w:val="0"/>
                                    <w:sz w:val="24"/>
                                    <w:szCs w:val="24"/>
                                    <w:lang w:val="en-US"/>
                                  </w:rPr>
                                  <w:t>////////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3375776" name="Text Box 5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68" y="6444"/>
                              <a:ext cx="746" cy="3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E2971F1" w14:textId="77777777" w:rsidR="00992762" w:rsidRPr="00787CDE" w:rsidRDefault="00992762" w:rsidP="00992762">
                                <w:pPr>
                                  <w:rPr>
                                    <w:b w:val="0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 w:rsidRPr="00787CDE">
                                  <w:rPr>
                                    <w:b w:val="0"/>
                                    <w:sz w:val="24"/>
                                    <w:szCs w:val="24"/>
                                    <w:lang w:val="en-US"/>
                                  </w:rPr>
                                  <w:t>////////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4C983F4" id="Group 495" o:spid="_x0000_s1042" style="position:absolute;left:0;text-align:left;margin-left:364.45pt;margin-top:15.4pt;width:85.45pt;height:35.85pt;z-index:251655168" coordorigin="1137,6574" coordsize="1861,7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">
                <v:line id="Line 496" o:spid="_x0000_s1043" style="position:absolute;visibility:visible;mso-wrap-style:square" from="1296,6850" to="2916,6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">
                  <v:stroke endarrow="classic" endarrowwidth="narrow"/>
                </v:line>
                <v:group id="Group 497" o:spid="_x0000_s1044" style="position:absolute;left:1137;top:6574;width:1861;height:717" coordorigin="1153,6346" coordsize="1861,7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">
                  <v:shape id="Text Box 498" o:spid="_x0000_s1045" type="#_x0000_t202" style="position:absolute;left:1503;top:6346;width:1089;height:5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" filled="f" stroked="f">
                    <v:textbox style="mso-fit-shape-to-text:t">
                      <w:txbxContent>
                        <w:p w14:paraId="4CFDCB13" w14:textId="77777777" w:rsidR="00992762" w:rsidRPr="00787CDE" w:rsidRDefault="00992762" w:rsidP="00992762">
                          <w:pPr>
                            <w:rPr>
                              <w:sz w:val="24"/>
                              <w:szCs w:val="24"/>
                            </w:rPr>
                          </w:pPr>
                          <w:r w:rsidRPr="00787CDE">
                            <w:rPr>
                              <w:position w:val="-14"/>
                              <w:sz w:val="24"/>
                              <w:szCs w:val="24"/>
                            </w:rPr>
                            <w:object w:dxaOrig="800" w:dyaOrig="400" w14:anchorId="2B39AAA1">
                              <v:shape id="_x0000_i1043" type="#_x0000_t75" style="width:40pt;height:20.5pt" o:ole="">
                                <v:imagedata r:id="rId40" o:title=""/>
                              </v:shape>
                              <o:OLEObject Type="Embed" ProgID="Equation.DSMT4" ShapeID="_x0000_i1043" DrawAspect="Content" ObjectID="_1765922652" r:id="rId42"/>
                            </w:object>
                          </w:r>
                          <w:r w:rsidRPr="00787CDE">
                            <w:rPr>
                              <w:sz w:val="24"/>
                              <w:szCs w:val="24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shape id="Text Box 499" o:spid="_x0000_s1046" type="#_x0000_t202" style="position:absolute;left:1383;top:6639;width:516;height: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" filled="f" stroked="f">
                    <v:textbox inset=",1.8mm,1.5mm,.8mm">
                      <w:txbxContent>
                        <w:p w14:paraId="0E68F54C" w14:textId="77777777" w:rsidR="00992762" w:rsidRPr="00787CDE" w:rsidRDefault="00992762" w:rsidP="00787CDE">
                          <w:pPr>
                            <w:jc w:val="center"/>
                            <w:rPr>
                              <w:b w:val="0"/>
                              <w:sz w:val="24"/>
                              <w:szCs w:val="24"/>
                              <w:lang w:val="en-US"/>
                            </w:rPr>
                          </w:pPr>
                          <w:r w:rsidRPr="00787CDE">
                            <w:rPr>
                              <w:b w:val="0"/>
                              <w:sz w:val="24"/>
                              <w:szCs w:val="24"/>
                              <w:lang w:val="en-US"/>
                            </w:rPr>
                            <w:t>-3</w:t>
                          </w:r>
                        </w:p>
                      </w:txbxContent>
                    </v:textbox>
                  </v:shape>
                  <v:shape id="Text Box 500" o:spid="_x0000_s1047" type="#_x0000_t202" style="position:absolute;left:2228;top:6639;width:516;height: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" filled="f" stroked="f">
                    <v:textbox inset=".5mm,1.8mm,,.8mm">
                      <w:txbxContent>
                        <w:p w14:paraId="20E53A40" w14:textId="77777777" w:rsidR="00992762" w:rsidRPr="00787CDE" w:rsidRDefault="00992762" w:rsidP="00992762">
                          <w:pPr>
                            <w:rPr>
                              <w:b w:val="0"/>
                              <w:sz w:val="24"/>
                              <w:szCs w:val="24"/>
                              <w:lang w:val="en-US"/>
                            </w:rPr>
                          </w:pPr>
                          <w:r w:rsidRPr="00787CDE">
                            <w:rPr>
                              <w:b w:val="0"/>
                              <w:sz w:val="24"/>
                              <w:szCs w:val="24"/>
                              <w:lang w:val="en-US"/>
                            </w:rPr>
                            <w:t>12</w:t>
                          </w:r>
                        </w:p>
                      </w:txbxContent>
                    </v:textbox>
                  </v:shape>
                  <v:shape id="Text Box 501" o:spid="_x0000_s1048" type="#_x0000_t202" style="position:absolute;left:1153;top:6444;width:746;height:3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" filled="f" stroked="f">
                    <v:textbox>
                      <w:txbxContent>
                        <w:p w14:paraId="184C0EC3" w14:textId="77777777" w:rsidR="00992762" w:rsidRPr="00787CDE" w:rsidRDefault="00992762" w:rsidP="00992762">
                          <w:pPr>
                            <w:rPr>
                              <w:b w:val="0"/>
                              <w:sz w:val="24"/>
                              <w:szCs w:val="24"/>
                              <w:lang w:val="en-US"/>
                            </w:rPr>
                          </w:pPr>
                          <w:r w:rsidRPr="00787CDE">
                            <w:rPr>
                              <w:b w:val="0"/>
                              <w:sz w:val="24"/>
                              <w:szCs w:val="24"/>
                              <w:lang w:val="en-US"/>
                            </w:rPr>
                            <w:t>////////</w:t>
                          </w:r>
                        </w:p>
                      </w:txbxContent>
                    </v:textbox>
                  </v:shape>
                  <v:shape id="Text Box 502" o:spid="_x0000_s1049" type="#_x0000_t202" style="position:absolute;left:2268;top:6444;width:746;height:3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" filled="f" stroked="f">
                    <v:textbox>
                      <w:txbxContent>
                        <w:p w14:paraId="5E2971F1" w14:textId="77777777" w:rsidR="00992762" w:rsidRPr="00787CDE" w:rsidRDefault="00992762" w:rsidP="00992762">
                          <w:pPr>
                            <w:rPr>
                              <w:b w:val="0"/>
                              <w:sz w:val="24"/>
                              <w:szCs w:val="24"/>
                              <w:lang w:val="en-US"/>
                            </w:rPr>
                          </w:pPr>
                          <w:r w:rsidRPr="00787CDE">
                            <w:rPr>
                              <w:b w:val="0"/>
                              <w:sz w:val="24"/>
                              <w:szCs w:val="24"/>
                              <w:lang w:val="en-US"/>
                            </w:rPr>
                            <w:t>////////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1644FA">
        <w:rPr>
          <w:b w:val="0"/>
          <w:noProof/>
          <w:color w:val="FF0000"/>
          <w:sz w:val="24"/>
          <w:szCs w:val="24"/>
          <w:lang w:val="en-US" w:eastAsia="en-US"/>
        </w:rPr>
        <mc:AlternateContent>
          <mc:Choice Requires="wpg">
            <w:drawing>
              <wp:anchor distT="0" distB="0" distL="114300" distR="114300" simplePos="0" relativeHeight="251652096" behindDoc="0" locked="0" layoutInCell="1" allowOverlap="1" wp14:anchorId="31D7F7D1" wp14:editId="311E5665">
                <wp:simplePos x="0" y="0"/>
                <wp:positionH relativeFrom="column">
                  <wp:posOffset>237490</wp:posOffset>
                </wp:positionH>
                <wp:positionV relativeFrom="paragraph">
                  <wp:posOffset>205105</wp:posOffset>
                </wp:positionV>
                <wp:extent cx="1120775" cy="455295"/>
                <wp:effectExtent l="0" t="0" r="0" b="1905"/>
                <wp:wrapNone/>
                <wp:docPr id="1778642406" name="Group 4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20775" cy="455295"/>
                          <a:chOff x="1137" y="6574"/>
                          <a:chExt cx="1861" cy="717"/>
                        </a:xfrm>
                      </wpg:grpSpPr>
                      <wps:wsp>
                        <wps:cNvPr id="1202795656" name="Line 472"/>
                        <wps:cNvCnPr>
                          <a:cxnSpLocks noChangeShapeType="1"/>
                        </wps:cNvCnPr>
                        <wps:spPr bwMode="auto">
                          <a:xfrm>
                            <a:off x="1296" y="6850"/>
                            <a:ext cx="162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75138958" name="Group 473"/>
                        <wpg:cNvGrpSpPr>
                          <a:grpSpLocks/>
                        </wpg:cNvGrpSpPr>
                        <wpg:grpSpPr bwMode="auto">
                          <a:xfrm>
                            <a:off x="1137" y="6574"/>
                            <a:ext cx="1861" cy="717"/>
                            <a:chOff x="1153" y="6346"/>
                            <a:chExt cx="1861" cy="717"/>
                          </a:xfrm>
                        </wpg:grpSpPr>
                        <wps:wsp>
                          <wps:cNvPr id="1840551176" name="Text Box 4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03" y="6346"/>
                              <a:ext cx="1109" cy="5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88BAAB9" w14:textId="77777777" w:rsidR="00992762" w:rsidRPr="00FD0916" w:rsidRDefault="00992762" w:rsidP="00992762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FD0916">
                                  <w:rPr>
                                    <w:position w:val="-14"/>
                                    <w:sz w:val="22"/>
                                    <w:szCs w:val="22"/>
                                  </w:rPr>
                                  <w:object w:dxaOrig="820" w:dyaOrig="400" w14:anchorId="5E53BAE7">
                                    <v:shape id="_x0000_i1045" type="#_x0000_t75" style="width:41pt;height:20.5pt" o:ole="">
                                      <v:imagedata r:id="rId43" o:title=""/>
                                    </v:shape>
                                    <o:OLEObject Type="Embed" ProgID="Equation.DSMT4" ShapeID="_x0000_i1045" DrawAspect="Content" ObjectID="_1765922653" r:id="rId44"/>
                                  </w:object>
                                </w:r>
                                <w:r w:rsidRPr="00FD0916">
                                  <w:rPr>
                                    <w:sz w:val="22"/>
                                    <w:szCs w:val="22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693336690" name="Text Box 4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83" y="6639"/>
                              <a:ext cx="516" cy="4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4CE95CB" w14:textId="77777777" w:rsidR="00992762" w:rsidRPr="00787CDE" w:rsidRDefault="00992762" w:rsidP="00787CDE">
                                <w:pPr>
                                  <w:jc w:val="center"/>
                                  <w:rPr>
                                    <w:b w:val="0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 w:rsidRPr="00787CDE">
                                  <w:rPr>
                                    <w:b w:val="0"/>
                                    <w:sz w:val="24"/>
                                    <w:szCs w:val="24"/>
                                    <w:lang w:val="en-US"/>
                                  </w:rPr>
                                  <w:t>-3</w:t>
                                </w:r>
                              </w:p>
                            </w:txbxContent>
                          </wps:txbx>
                          <wps:bodyPr rot="0" vert="horz" wrap="square" lIns="91440" tIns="64800" rIns="54000" bIns="28800" anchor="t" anchorCtr="0" upright="1">
                            <a:noAutofit/>
                          </wps:bodyPr>
                        </wps:wsp>
                        <wps:wsp>
                          <wps:cNvPr id="206644205" name="Text Box 4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28" y="6639"/>
                              <a:ext cx="516" cy="4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B22127" w14:textId="77777777" w:rsidR="00992762" w:rsidRPr="00787CDE" w:rsidRDefault="00992762" w:rsidP="00992762">
                                <w:pPr>
                                  <w:rPr>
                                    <w:b w:val="0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 w:rsidRPr="00787CDE">
                                  <w:rPr>
                                    <w:b w:val="0"/>
                                    <w:sz w:val="24"/>
                                    <w:szCs w:val="24"/>
                                    <w:lang w:val="en-US"/>
                                  </w:rPr>
                                  <w:t>12</w:t>
                                </w:r>
                              </w:p>
                            </w:txbxContent>
                          </wps:txbx>
                          <wps:bodyPr rot="0" vert="horz" wrap="square" lIns="18000" tIns="64800" rIns="91440" bIns="28800" anchor="t" anchorCtr="0" upright="1">
                            <a:noAutofit/>
                          </wps:bodyPr>
                        </wps:wsp>
                        <wps:wsp>
                          <wps:cNvPr id="306007938" name="Text Box 4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53" y="6444"/>
                              <a:ext cx="746" cy="3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7868195" w14:textId="77777777" w:rsidR="00992762" w:rsidRPr="00FD0916" w:rsidRDefault="00992762" w:rsidP="00992762">
                                <w:pPr>
                                  <w:rPr>
                                    <w:b w:val="0"/>
                                    <w:sz w:val="22"/>
                                    <w:szCs w:val="22"/>
                                    <w:lang w:val="en-US"/>
                                  </w:rPr>
                                </w:pPr>
                                <w:r w:rsidRPr="00FD0916">
                                  <w:rPr>
                                    <w:b w:val="0"/>
                                    <w:sz w:val="22"/>
                                    <w:szCs w:val="22"/>
                                    <w:lang w:val="en-US"/>
                                  </w:rPr>
                                  <w:t>////////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77558280" name="Text Box 4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68" y="6444"/>
                              <a:ext cx="746" cy="3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229B8AA" w14:textId="77777777" w:rsidR="00992762" w:rsidRPr="00FD0916" w:rsidRDefault="00992762" w:rsidP="00992762">
                                <w:pPr>
                                  <w:rPr>
                                    <w:b w:val="0"/>
                                    <w:sz w:val="22"/>
                                    <w:szCs w:val="22"/>
                                    <w:lang w:val="en-US"/>
                                  </w:rPr>
                                </w:pPr>
                                <w:r w:rsidRPr="00FD0916">
                                  <w:rPr>
                                    <w:b w:val="0"/>
                                    <w:sz w:val="22"/>
                                    <w:szCs w:val="22"/>
                                    <w:lang w:val="en-US"/>
                                  </w:rPr>
                                  <w:t>////////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1D7F7D1" id="Group 471" o:spid="_x0000_s1050" style="position:absolute;left:0;text-align:left;margin-left:18.7pt;margin-top:16.15pt;width:88.25pt;height:35.85pt;z-index:251652096" coordorigin="1137,6574" coordsize="1861,7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">
                <v:line id="Line 472" o:spid="_x0000_s1051" style="position:absolute;visibility:visible;mso-wrap-style:square" from="1296,6850" to="2916,6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">
                  <v:stroke endarrow="classic" endarrowwidth="narrow"/>
                </v:line>
                <v:group id="Group 473" o:spid="_x0000_s1052" style="position:absolute;left:1137;top:6574;width:1861;height:717" coordorigin="1153,6346" coordsize="1861,7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">
                  <v:shape id="Text Box 474" o:spid="_x0000_s1053" type="#_x0000_t202" style="position:absolute;left:1503;top:6346;width:1109;height:5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" filled="f" stroked="f">
                    <v:textbox style="mso-fit-shape-to-text:t">
                      <w:txbxContent>
                        <w:p w14:paraId="188BAAB9" w14:textId="77777777" w:rsidR="00992762" w:rsidRPr="00FD0916" w:rsidRDefault="00992762" w:rsidP="00992762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FD0916">
                            <w:rPr>
                              <w:position w:val="-14"/>
                              <w:sz w:val="22"/>
                              <w:szCs w:val="22"/>
                            </w:rPr>
                            <w:object w:dxaOrig="820" w:dyaOrig="400" w14:anchorId="5E53BAE7">
                              <v:shape id="_x0000_i1045" type="#_x0000_t75" style="width:41pt;height:20.5pt" o:ole="">
                                <v:imagedata r:id="rId43" o:title=""/>
                              </v:shape>
                              <o:OLEObject Type="Embed" ProgID="Equation.DSMT4" ShapeID="_x0000_i1045" DrawAspect="Content" ObjectID="_1765922653" r:id="rId45"/>
                            </w:object>
                          </w:r>
                          <w:r w:rsidRPr="00FD0916">
                            <w:rPr>
                              <w:sz w:val="22"/>
                              <w:szCs w:val="22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shape id="Text Box 475" o:spid="_x0000_s1054" type="#_x0000_t202" style="position:absolute;left:1383;top:6639;width:516;height: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" filled="f" stroked="f">
                    <v:textbox inset=",1.8mm,1.5mm,.8mm">
                      <w:txbxContent>
                        <w:p w14:paraId="34CE95CB" w14:textId="77777777" w:rsidR="00992762" w:rsidRPr="00787CDE" w:rsidRDefault="00992762" w:rsidP="00787CDE">
                          <w:pPr>
                            <w:jc w:val="center"/>
                            <w:rPr>
                              <w:b w:val="0"/>
                              <w:sz w:val="24"/>
                              <w:szCs w:val="24"/>
                              <w:lang w:val="en-US"/>
                            </w:rPr>
                          </w:pPr>
                          <w:r w:rsidRPr="00787CDE">
                            <w:rPr>
                              <w:b w:val="0"/>
                              <w:sz w:val="24"/>
                              <w:szCs w:val="24"/>
                              <w:lang w:val="en-US"/>
                            </w:rPr>
                            <w:t>-3</w:t>
                          </w:r>
                        </w:p>
                      </w:txbxContent>
                    </v:textbox>
                  </v:shape>
                  <v:shape id="Text Box 476" o:spid="_x0000_s1055" type="#_x0000_t202" style="position:absolute;left:2228;top:6639;width:516;height: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" filled="f" stroked="f">
                    <v:textbox inset=".5mm,1.8mm,,.8mm">
                      <w:txbxContent>
                        <w:p w14:paraId="0AB22127" w14:textId="77777777" w:rsidR="00992762" w:rsidRPr="00787CDE" w:rsidRDefault="00992762" w:rsidP="00992762">
                          <w:pPr>
                            <w:rPr>
                              <w:b w:val="0"/>
                              <w:sz w:val="24"/>
                              <w:szCs w:val="24"/>
                              <w:lang w:val="en-US"/>
                            </w:rPr>
                          </w:pPr>
                          <w:r w:rsidRPr="00787CDE">
                            <w:rPr>
                              <w:b w:val="0"/>
                              <w:sz w:val="24"/>
                              <w:szCs w:val="24"/>
                              <w:lang w:val="en-US"/>
                            </w:rPr>
                            <w:t>12</w:t>
                          </w:r>
                        </w:p>
                      </w:txbxContent>
                    </v:textbox>
                  </v:shape>
                  <v:shape id="Text Box 477" o:spid="_x0000_s1056" type="#_x0000_t202" style="position:absolute;left:1153;top:6444;width:746;height:3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" filled="f" stroked="f">
                    <v:textbox>
                      <w:txbxContent>
                        <w:p w14:paraId="37868195" w14:textId="77777777" w:rsidR="00992762" w:rsidRPr="00FD0916" w:rsidRDefault="00992762" w:rsidP="00992762">
                          <w:pPr>
                            <w:rPr>
                              <w:b w:val="0"/>
                              <w:sz w:val="22"/>
                              <w:szCs w:val="22"/>
                              <w:lang w:val="en-US"/>
                            </w:rPr>
                          </w:pPr>
                          <w:r w:rsidRPr="00FD0916">
                            <w:rPr>
                              <w:b w:val="0"/>
                              <w:sz w:val="22"/>
                              <w:szCs w:val="22"/>
                              <w:lang w:val="en-US"/>
                            </w:rPr>
                            <w:t>////////</w:t>
                          </w:r>
                        </w:p>
                      </w:txbxContent>
                    </v:textbox>
                  </v:shape>
                  <v:shape id="Text Box 478" o:spid="_x0000_s1057" type="#_x0000_t202" style="position:absolute;left:2268;top:6444;width:746;height:3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" filled="f" stroked="f">
                    <v:textbox>
                      <w:txbxContent>
                        <w:p w14:paraId="5229B8AA" w14:textId="77777777" w:rsidR="00992762" w:rsidRPr="00FD0916" w:rsidRDefault="00992762" w:rsidP="00992762">
                          <w:pPr>
                            <w:rPr>
                              <w:b w:val="0"/>
                              <w:sz w:val="22"/>
                              <w:szCs w:val="22"/>
                              <w:lang w:val="en-US"/>
                            </w:rPr>
                          </w:pPr>
                          <w:r w:rsidRPr="00FD0916">
                            <w:rPr>
                              <w:b w:val="0"/>
                              <w:sz w:val="22"/>
                              <w:szCs w:val="22"/>
                              <w:lang w:val="en-US"/>
                            </w:rPr>
                            <w:t>////////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992762" w:rsidRPr="001644FA">
        <w:rPr>
          <w:bCs/>
          <w:sz w:val="24"/>
          <w:szCs w:val="24"/>
          <w:lang w:eastAsia="en-US"/>
        </w:rPr>
        <w:t>Câu 4.</w:t>
      </w:r>
      <w:r w:rsidR="00992762" w:rsidRPr="001644FA">
        <w:rPr>
          <w:bCs/>
          <w:sz w:val="24"/>
          <w:szCs w:val="24"/>
          <w:lang w:val="en-US" w:eastAsia="en-US"/>
        </w:rPr>
        <w:t xml:space="preserve"> </w:t>
      </w:r>
      <w:r w:rsidR="00992762" w:rsidRPr="001644FA">
        <w:rPr>
          <w:b w:val="0"/>
          <w:bCs/>
          <w:sz w:val="24"/>
          <w:szCs w:val="24"/>
          <w:lang w:val="en-US" w:eastAsia="en-US"/>
        </w:rPr>
        <w:t>Hình vẽ nào sau đây (phần không bị gạch) minh họa cho tập hợp</w:t>
      </w:r>
      <w:r w:rsidR="00992762" w:rsidRPr="001644FA">
        <w:rPr>
          <w:b w:val="0"/>
          <w:sz w:val="24"/>
          <w:szCs w:val="24"/>
          <w:lang w:val="nl-NL" w:eastAsia="en-US"/>
        </w:rPr>
        <w:t xml:space="preserve"> </w:t>
      </w:r>
      <w:r w:rsidR="00992762" w:rsidRPr="001644FA">
        <w:rPr>
          <w:b w:val="0"/>
          <w:sz w:val="24"/>
          <w:szCs w:val="24"/>
          <w:lang w:eastAsia="en-US"/>
        </w:rPr>
        <w:object w:dxaOrig="1240" w:dyaOrig="400" w14:anchorId="61F1F7E0">
          <v:shape id="_x0000_i1046" type="#_x0000_t75" style="width:62pt;height:20.5pt" o:ole="">
            <v:imagedata r:id="rId46" o:title=""/>
          </v:shape>
          <o:OLEObject Type="Embed" ProgID="Equation.DSMT4" ShapeID="_x0000_i1046" DrawAspect="Content" ObjectID="_1765922409" r:id="rId47"/>
        </w:object>
      </w:r>
      <w:r w:rsidR="00992762" w:rsidRPr="001644FA">
        <w:rPr>
          <w:b w:val="0"/>
          <w:sz w:val="24"/>
          <w:szCs w:val="24"/>
          <w:lang w:val="nl-NL" w:eastAsia="en-US"/>
        </w:rPr>
        <w:t>.</w:t>
      </w:r>
    </w:p>
    <w:p w14:paraId="20F43B20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nl-NL" w:eastAsia="en-US"/>
        </w:rPr>
      </w:pP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sz w:val="24"/>
          <w:szCs w:val="24"/>
          <w:lang w:val="nl-NL" w:eastAsia="en-US"/>
        </w:rPr>
        <w:t xml:space="preserve">A. </w:t>
      </w: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color w:val="FF0000"/>
          <w:sz w:val="24"/>
          <w:szCs w:val="24"/>
          <w:u w:val="single"/>
          <w:lang w:val="nl-NL" w:eastAsia="en-US"/>
        </w:rPr>
        <w:t>B</w:t>
      </w:r>
      <w:r w:rsidRPr="001644FA">
        <w:rPr>
          <w:bCs/>
          <w:sz w:val="24"/>
          <w:szCs w:val="24"/>
          <w:lang w:val="nl-NL" w:eastAsia="en-US"/>
        </w:rPr>
        <w:t xml:space="preserve">. </w:t>
      </w: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sz w:val="24"/>
          <w:szCs w:val="24"/>
          <w:lang w:val="nl-NL" w:eastAsia="en-US"/>
        </w:rPr>
        <w:t>C.</w:t>
      </w:r>
      <w:r w:rsidRPr="001644FA">
        <w:rPr>
          <w:b w:val="0"/>
          <w:sz w:val="24"/>
          <w:szCs w:val="24"/>
          <w:lang w:val="nl-NL" w:eastAsia="en-US"/>
        </w:rPr>
        <w:t xml:space="preserve"> </w:t>
      </w: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sz w:val="24"/>
          <w:szCs w:val="24"/>
          <w:lang w:val="nl-NL" w:eastAsia="en-US"/>
        </w:rPr>
        <w:t xml:space="preserve">D. </w:t>
      </w:r>
    </w:p>
    <w:p w14:paraId="548CF2D2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after="120"/>
        <w:jc w:val="both"/>
        <w:textAlignment w:val="center"/>
        <w:rPr>
          <w:b w:val="0"/>
          <w:sz w:val="24"/>
          <w:szCs w:val="24"/>
          <w:lang w:val="nl-NL" w:eastAsia="en-US"/>
        </w:rPr>
      </w:pPr>
    </w:p>
    <w:p w14:paraId="3E4C44F8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Cs/>
          <w:sz w:val="24"/>
          <w:szCs w:val="24"/>
          <w:lang w:val="en-US" w:eastAsia="en-US"/>
        </w:rPr>
        <w:t xml:space="preserve">Câu 5. </w:t>
      </w:r>
      <w:r w:rsidRPr="001644FA">
        <w:rPr>
          <w:b w:val="0"/>
          <w:bCs/>
          <w:sz w:val="24"/>
          <w:szCs w:val="24"/>
          <w:lang w:val="en-US" w:eastAsia="en-US"/>
        </w:rPr>
        <w:t xml:space="preserve">Cặp số (x; y) nào sau đây là nghiệm của bất phương trình </w:t>
      </w:r>
      <w:r w:rsidRPr="001644FA">
        <w:rPr>
          <w:b w:val="0"/>
          <w:sz w:val="24"/>
          <w:szCs w:val="24"/>
          <w:lang w:eastAsia="en-US"/>
        </w:rPr>
        <w:object w:dxaOrig="1320" w:dyaOrig="320" w14:anchorId="1ABF3E7E">
          <v:shape id="_x0000_i1047" type="#_x0000_t75" style="width:68pt;height:16.5pt" o:ole="">
            <v:imagedata r:id="rId48" o:title=""/>
          </v:shape>
          <o:OLEObject Type="Embed" ProgID="Equation.DSMT4" ShapeID="_x0000_i1047" DrawAspect="Content" ObjectID="_1765922410" r:id="rId49"/>
        </w:object>
      </w:r>
      <w:r w:rsidRPr="001644FA">
        <w:rPr>
          <w:b w:val="0"/>
          <w:sz w:val="24"/>
          <w:szCs w:val="24"/>
          <w:lang w:val="en-US" w:eastAsia="en-US"/>
        </w:rPr>
        <w:t>?</w:t>
      </w:r>
    </w:p>
    <w:p w14:paraId="0EFEC067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bCs/>
          <w:sz w:val="24"/>
          <w:szCs w:val="24"/>
          <w:lang w:val="en-US" w:eastAsia="en-US"/>
        </w:rPr>
      </w:pP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sz w:val="24"/>
          <w:szCs w:val="24"/>
          <w:lang w:val="en-US" w:eastAsia="en-US"/>
        </w:rPr>
        <w:t>A</w:t>
      </w:r>
      <w:r w:rsidRPr="001644FA">
        <w:rPr>
          <w:b w:val="0"/>
          <w:sz w:val="24"/>
          <w:szCs w:val="24"/>
          <w:lang w:val="en-US" w:eastAsia="en-US"/>
        </w:rPr>
        <w:t>. (0; 4) .</w:t>
      </w:r>
      <w:r w:rsidRPr="001644FA">
        <w:rPr>
          <w:b w:val="0"/>
          <w:sz w:val="24"/>
          <w:szCs w:val="24"/>
          <w:lang w:val="en-US" w:eastAsia="en-US"/>
        </w:rPr>
        <w:tab/>
      </w:r>
      <w:r w:rsidRPr="001644FA">
        <w:rPr>
          <w:color w:val="000000"/>
          <w:sz w:val="24"/>
          <w:szCs w:val="24"/>
          <w:lang w:val="en-US" w:eastAsia="en-US"/>
        </w:rPr>
        <w:t>B</w:t>
      </w:r>
      <w:r w:rsidRPr="001644FA">
        <w:rPr>
          <w:b w:val="0"/>
          <w:sz w:val="24"/>
          <w:szCs w:val="24"/>
          <w:lang w:val="en-US" w:eastAsia="en-US"/>
        </w:rPr>
        <w:t>. (2; 5).</w:t>
      </w:r>
      <w:r w:rsidRPr="001644FA">
        <w:rPr>
          <w:b w:val="0"/>
          <w:sz w:val="24"/>
          <w:szCs w:val="24"/>
          <w:lang w:val="en-US" w:eastAsia="en-US"/>
        </w:rPr>
        <w:tab/>
      </w:r>
      <w:r w:rsidRPr="001644FA">
        <w:rPr>
          <w:color w:val="FF0000"/>
          <w:sz w:val="24"/>
          <w:szCs w:val="24"/>
          <w:u w:val="single"/>
          <w:lang w:val="en-US" w:eastAsia="en-US"/>
        </w:rPr>
        <w:t>C</w:t>
      </w:r>
      <w:r w:rsidRPr="001644FA">
        <w:rPr>
          <w:b w:val="0"/>
          <w:sz w:val="24"/>
          <w:szCs w:val="24"/>
          <w:lang w:val="en-US" w:eastAsia="en-US"/>
        </w:rPr>
        <w:t>. (1; 3) .</w:t>
      </w:r>
      <w:r w:rsidRPr="001644FA">
        <w:rPr>
          <w:b w:val="0"/>
          <w:sz w:val="24"/>
          <w:szCs w:val="24"/>
          <w:lang w:val="en-US" w:eastAsia="en-US"/>
        </w:rPr>
        <w:tab/>
      </w:r>
      <w:r w:rsidRPr="001644FA">
        <w:rPr>
          <w:sz w:val="24"/>
          <w:szCs w:val="24"/>
          <w:lang w:val="en-US" w:eastAsia="en-US"/>
        </w:rPr>
        <w:t>D.</w:t>
      </w:r>
      <w:r w:rsidRPr="001644FA">
        <w:rPr>
          <w:b w:val="0"/>
          <w:sz w:val="24"/>
          <w:szCs w:val="24"/>
          <w:lang w:val="en-US" w:eastAsia="en-US"/>
        </w:rPr>
        <w:t xml:space="preserve"> (1; 4).</w:t>
      </w:r>
    </w:p>
    <w:p w14:paraId="5E27EEE1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ind w:left="284" w:hanging="284"/>
        <w:jc w:val="both"/>
        <w:textAlignment w:val="center"/>
        <w:rPr>
          <w:b w:val="0"/>
          <w:sz w:val="24"/>
          <w:szCs w:val="24"/>
          <w:lang w:val="nl-NL" w:eastAsia="en-US"/>
        </w:rPr>
      </w:pPr>
      <w:r w:rsidRPr="001644FA">
        <w:rPr>
          <w:bCs/>
          <w:sz w:val="24"/>
          <w:szCs w:val="24"/>
          <w:lang w:eastAsia="en-US"/>
        </w:rPr>
        <w:t xml:space="preserve">Câu </w:t>
      </w:r>
      <w:r w:rsidRPr="001644FA">
        <w:rPr>
          <w:bCs/>
          <w:sz w:val="24"/>
          <w:szCs w:val="24"/>
          <w:lang w:val="en-US" w:eastAsia="en-US"/>
        </w:rPr>
        <w:t>6</w:t>
      </w:r>
      <w:r w:rsidRPr="001644FA">
        <w:rPr>
          <w:bCs/>
          <w:sz w:val="24"/>
          <w:szCs w:val="24"/>
          <w:lang w:eastAsia="en-US"/>
        </w:rPr>
        <w:t>.</w:t>
      </w:r>
      <w:r w:rsidRPr="001644FA">
        <w:rPr>
          <w:bCs/>
          <w:sz w:val="24"/>
          <w:szCs w:val="24"/>
          <w:lang w:val="en-US" w:eastAsia="en-US"/>
        </w:rPr>
        <w:t xml:space="preserve"> </w:t>
      </w:r>
      <w:r w:rsidRPr="001644FA">
        <w:rPr>
          <w:b w:val="0"/>
          <w:sz w:val="24"/>
          <w:szCs w:val="24"/>
          <w:lang w:val="nl-NL" w:eastAsia="en-US"/>
        </w:rPr>
        <w:t>Bạn Quân làm một bài thi giữa kỳ 1 môn Toán. Đề gồm 30 câu hỏi trắc nghiệm và 4 câu hỏi tự luận. Khi làm đúng mỗi câu trắc nghiệm được 0,2 điểm, làm đúng mỗi câu tự luận được 1 điểm. Giả sử bạn Quân làm đúng x câu trắc nghiệm, y câu tự luận. Viết bất phương trình bậc nhất 2 ẩn x, y để bảo đảm bạn Quân được ít nhất 9 điểm?</w:t>
      </w:r>
    </w:p>
    <w:p w14:paraId="3D04282C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nl-NL" w:eastAsia="en-US"/>
        </w:rPr>
      </w:pP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sz w:val="24"/>
          <w:szCs w:val="24"/>
          <w:lang w:val="en-US" w:eastAsia="en-US"/>
        </w:rPr>
        <w:t>A</w:t>
      </w:r>
      <w:r w:rsidRPr="001644FA">
        <w:rPr>
          <w:b w:val="0"/>
          <w:sz w:val="24"/>
          <w:szCs w:val="24"/>
          <w:lang w:val="en-US" w:eastAsia="en-US"/>
        </w:rPr>
        <w:t xml:space="preserve">. </w:t>
      </w:r>
      <w:r w:rsidRPr="001644FA">
        <w:rPr>
          <w:b w:val="0"/>
          <w:sz w:val="24"/>
          <w:szCs w:val="24"/>
          <w:lang w:val="en-US" w:eastAsia="en-US"/>
        </w:rPr>
        <w:object w:dxaOrig="1219" w:dyaOrig="320" w14:anchorId="35CD33C0">
          <v:shape id="_x0000_i1048" type="#_x0000_t75" style="width:61pt;height:15.5pt" o:ole="">
            <v:imagedata r:id="rId50" o:title=""/>
          </v:shape>
          <o:OLEObject Type="Embed" ProgID="Equation.DSMT4" ShapeID="_x0000_i1048" DrawAspect="Content" ObjectID="_1765922411" r:id="rId51"/>
        </w:object>
      </w:r>
      <w:r w:rsidRPr="001644FA">
        <w:rPr>
          <w:b w:val="0"/>
          <w:sz w:val="24"/>
          <w:szCs w:val="24"/>
          <w:lang w:val="en-US" w:eastAsia="en-US"/>
        </w:rPr>
        <w:tab/>
      </w:r>
      <w:r w:rsidRPr="001644FA">
        <w:rPr>
          <w:sz w:val="24"/>
          <w:szCs w:val="24"/>
          <w:lang w:val="en-US" w:eastAsia="en-US"/>
        </w:rPr>
        <w:t>B</w:t>
      </w:r>
      <w:r w:rsidRPr="001644FA">
        <w:rPr>
          <w:b w:val="0"/>
          <w:sz w:val="24"/>
          <w:szCs w:val="24"/>
          <w:lang w:val="en-US" w:eastAsia="en-US"/>
        </w:rPr>
        <w:t xml:space="preserve">. </w:t>
      </w:r>
      <w:r w:rsidRPr="001644FA">
        <w:rPr>
          <w:b w:val="0"/>
          <w:sz w:val="24"/>
          <w:szCs w:val="24"/>
          <w:lang w:val="en-US" w:eastAsia="en-US"/>
        </w:rPr>
        <w:object w:dxaOrig="1219" w:dyaOrig="320" w14:anchorId="1C472DA3">
          <v:shape id="_x0000_i1049" type="#_x0000_t75" style="width:61pt;height:15.5pt" o:ole="">
            <v:imagedata r:id="rId52" o:title=""/>
          </v:shape>
          <o:OLEObject Type="Embed" ProgID="Equation.DSMT4" ShapeID="_x0000_i1049" DrawAspect="Content" ObjectID="_1765922412" r:id="rId53"/>
        </w:object>
      </w:r>
      <w:r w:rsidRPr="001644FA">
        <w:rPr>
          <w:b w:val="0"/>
          <w:sz w:val="24"/>
          <w:szCs w:val="24"/>
          <w:lang w:val="en-US" w:eastAsia="en-US"/>
        </w:rPr>
        <w:tab/>
      </w:r>
      <w:r w:rsidRPr="001644FA">
        <w:rPr>
          <w:sz w:val="24"/>
          <w:szCs w:val="24"/>
          <w:lang w:val="en-US" w:eastAsia="en-US"/>
        </w:rPr>
        <w:t>C</w:t>
      </w:r>
      <w:r w:rsidRPr="001644FA">
        <w:rPr>
          <w:b w:val="0"/>
          <w:sz w:val="24"/>
          <w:szCs w:val="24"/>
          <w:lang w:val="en-US" w:eastAsia="en-US"/>
        </w:rPr>
        <w:t xml:space="preserve">. </w:t>
      </w:r>
      <w:r w:rsidRPr="001644FA">
        <w:rPr>
          <w:b w:val="0"/>
          <w:sz w:val="24"/>
          <w:szCs w:val="24"/>
          <w:lang w:val="en-US" w:eastAsia="en-US"/>
        </w:rPr>
        <w:object w:dxaOrig="1219" w:dyaOrig="320" w14:anchorId="71AE745E">
          <v:shape id="_x0000_i1050" type="#_x0000_t75" style="width:61pt;height:15.5pt" o:ole="">
            <v:imagedata r:id="rId54" o:title=""/>
          </v:shape>
          <o:OLEObject Type="Embed" ProgID="Equation.DSMT4" ShapeID="_x0000_i1050" DrawAspect="Content" ObjectID="_1765922413" r:id="rId55"/>
        </w:object>
      </w:r>
      <w:r w:rsidRPr="001644FA">
        <w:rPr>
          <w:b w:val="0"/>
          <w:sz w:val="24"/>
          <w:szCs w:val="24"/>
          <w:lang w:val="en-US" w:eastAsia="en-US"/>
        </w:rPr>
        <w:tab/>
      </w:r>
      <w:r w:rsidRPr="001644FA">
        <w:rPr>
          <w:color w:val="FF0000"/>
          <w:sz w:val="24"/>
          <w:szCs w:val="24"/>
          <w:u w:val="single"/>
          <w:lang w:val="en-US" w:eastAsia="en-US"/>
        </w:rPr>
        <w:t>D</w:t>
      </w:r>
      <w:r w:rsidRPr="001644FA">
        <w:rPr>
          <w:sz w:val="24"/>
          <w:szCs w:val="24"/>
          <w:lang w:val="en-US" w:eastAsia="en-US"/>
        </w:rPr>
        <w:t>.</w:t>
      </w:r>
      <w:r w:rsidRPr="001644FA">
        <w:rPr>
          <w:b w:val="0"/>
          <w:sz w:val="24"/>
          <w:szCs w:val="24"/>
          <w:lang w:val="en-US" w:eastAsia="en-US"/>
        </w:rPr>
        <w:t xml:space="preserve"> </w:t>
      </w:r>
      <w:r w:rsidRPr="001644FA">
        <w:rPr>
          <w:b w:val="0"/>
          <w:sz w:val="24"/>
          <w:szCs w:val="24"/>
          <w:lang w:val="en-US" w:eastAsia="en-US"/>
        </w:rPr>
        <w:object w:dxaOrig="1219" w:dyaOrig="320" w14:anchorId="4CB33628">
          <v:shape id="_x0000_i1051" type="#_x0000_t75" style="width:61pt;height:15.5pt" o:ole="">
            <v:imagedata r:id="rId56" o:title=""/>
          </v:shape>
          <o:OLEObject Type="Embed" ProgID="Equation.DSMT4" ShapeID="_x0000_i1051" DrawAspect="Content" ObjectID="_1765922414" r:id="rId57"/>
        </w:object>
      </w:r>
    </w:p>
    <w:p w14:paraId="6385F22E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nl-NL" w:eastAsia="en-US"/>
        </w:rPr>
      </w:pPr>
      <w:r w:rsidRPr="001644FA">
        <w:rPr>
          <w:bCs/>
          <w:sz w:val="24"/>
          <w:szCs w:val="24"/>
          <w:lang w:eastAsia="en-US"/>
        </w:rPr>
        <w:t>Câu 7.</w:t>
      </w:r>
      <w:r w:rsidRPr="001644FA">
        <w:rPr>
          <w:bCs/>
          <w:sz w:val="24"/>
          <w:szCs w:val="24"/>
          <w:lang w:val="en-US" w:eastAsia="en-US"/>
        </w:rPr>
        <w:t xml:space="preserve"> </w:t>
      </w:r>
      <w:r w:rsidRPr="001644FA">
        <w:rPr>
          <w:b w:val="0"/>
          <w:bCs/>
          <w:sz w:val="24"/>
          <w:szCs w:val="24"/>
          <w:lang w:val="en-US" w:eastAsia="en-US"/>
        </w:rPr>
        <w:t>Trong các hệ sau, hệ nào không phải là hệ bất phương trình bậc nhất hai ẩn</w:t>
      </w:r>
      <w:r w:rsidRPr="001644FA">
        <w:rPr>
          <w:b w:val="0"/>
          <w:sz w:val="24"/>
          <w:szCs w:val="24"/>
          <w:lang w:val="nl-NL" w:eastAsia="en-US"/>
        </w:rPr>
        <w:t>?</w:t>
      </w:r>
    </w:p>
    <w:p w14:paraId="24A8B284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sz w:val="24"/>
          <w:szCs w:val="24"/>
          <w:lang w:val="en-US" w:eastAsia="en-US"/>
        </w:rPr>
        <w:tab/>
        <w:t xml:space="preserve">A. </w:t>
      </w:r>
      <w:r w:rsidRPr="001644FA">
        <w:rPr>
          <w:b w:val="0"/>
          <w:sz w:val="24"/>
          <w:szCs w:val="24"/>
          <w:lang w:val="en-US" w:eastAsia="en-US"/>
        </w:rPr>
        <w:object w:dxaOrig="1380" w:dyaOrig="720" w14:anchorId="123167B0">
          <v:shape id="_x0000_i1052" type="#_x0000_t75" style="width:69pt;height:36pt" o:ole="">
            <v:imagedata r:id="rId58" o:title=""/>
          </v:shape>
          <o:OLEObject Type="Embed" ProgID="Equation.DSMT4" ShapeID="_x0000_i1052" DrawAspect="Content" ObjectID="_1765922415" r:id="rId59"/>
        </w:object>
      </w:r>
      <w:r w:rsidRPr="001644FA">
        <w:rPr>
          <w:b w:val="0"/>
          <w:sz w:val="24"/>
          <w:szCs w:val="24"/>
          <w:lang w:val="en-US" w:eastAsia="en-US"/>
        </w:rPr>
        <w:tab/>
      </w:r>
      <w:r w:rsidRPr="001644FA">
        <w:rPr>
          <w:sz w:val="24"/>
          <w:szCs w:val="24"/>
          <w:lang w:val="en-US" w:eastAsia="en-US"/>
        </w:rPr>
        <w:t>B.</w:t>
      </w:r>
      <w:r w:rsidRPr="001644FA">
        <w:rPr>
          <w:b w:val="0"/>
          <w:sz w:val="24"/>
          <w:szCs w:val="24"/>
          <w:lang w:val="en-US" w:eastAsia="en-US"/>
        </w:rPr>
        <w:t xml:space="preserve"> </w:t>
      </w:r>
      <w:r w:rsidRPr="001644FA">
        <w:rPr>
          <w:b w:val="0"/>
          <w:sz w:val="24"/>
          <w:szCs w:val="24"/>
          <w:lang w:val="en-US" w:eastAsia="en-US"/>
        </w:rPr>
        <w:object w:dxaOrig="1280" w:dyaOrig="720" w14:anchorId="0C638589">
          <v:shape id="_x0000_i1053" type="#_x0000_t75" style="width:63.5pt;height:36pt" o:ole="">
            <v:imagedata r:id="rId60" o:title=""/>
          </v:shape>
          <o:OLEObject Type="Embed" ProgID="Equation.DSMT4" ShapeID="_x0000_i1053" DrawAspect="Content" ObjectID="_1765922416" r:id="rId61"/>
        </w:object>
      </w:r>
      <w:r w:rsidRPr="001644FA">
        <w:rPr>
          <w:b w:val="0"/>
          <w:sz w:val="24"/>
          <w:szCs w:val="24"/>
          <w:lang w:val="en-US" w:eastAsia="en-US"/>
        </w:rPr>
        <w:tab/>
      </w:r>
      <w:r w:rsidRPr="001644FA">
        <w:rPr>
          <w:sz w:val="24"/>
          <w:szCs w:val="24"/>
          <w:lang w:val="en-US" w:eastAsia="en-US"/>
        </w:rPr>
        <w:t>C.</w:t>
      </w:r>
      <w:r w:rsidRPr="001644FA">
        <w:rPr>
          <w:b w:val="0"/>
          <w:sz w:val="24"/>
          <w:szCs w:val="24"/>
          <w:lang w:val="en-US" w:eastAsia="en-US"/>
        </w:rPr>
        <w:t xml:space="preserve"> </w:t>
      </w:r>
      <w:r w:rsidRPr="001644FA">
        <w:rPr>
          <w:b w:val="0"/>
          <w:sz w:val="24"/>
          <w:szCs w:val="24"/>
          <w:lang w:val="en-US" w:eastAsia="en-US"/>
        </w:rPr>
        <w:object w:dxaOrig="1260" w:dyaOrig="720" w14:anchorId="61068DE4">
          <v:shape id="_x0000_i1054" type="#_x0000_t75" style="width:63pt;height:36pt" o:ole="">
            <v:imagedata r:id="rId62" o:title=""/>
          </v:shape>
          <o:OLEObject Type="Embed" ProgID="Equation.DSMT4" ShapeID="_x0000_i1054" DrawAspect="Content" ObjectID="_1765922417" r:id="rId63"/>
        </w:object>
      </w:r>
      <w:r w:rsidRPr="001644FA">
        <w:rPr>
          <w:b w:val="0"/>
          <w:sz w:val="24"/>
          <w:szCs w:val="24"/>
          <w:lang w:val="en-US" w:eastAsia="en-US"/>
        </w:rPr>
        <w:tab/>
      </w:r>
      <w:r w:rsidRPr="001644FA">
        <w:rPr>
          <w:color w:val="FF0000"/>
          <w:sz w:val="24"/>
          <w:szCs w:val="24"/>
          <w:u w:val="single"/>
          <w:lang w:val="en-US" w:eastAsia="en-US"/>
        </w:rPr>
        <w:t>D</w:t>
      </w:r>
      <w:r w:rsidRPr="001644FA">
        <w:rPr>
          <w:sz w:val="24"/>
          <w:szCs w:val="24"/>
          <w:lang w:val="en-US" w:eastAsia="en-US"/>
        </w:rPr>
        <w:t>.</w:t>
      </w:r>
      <w:r w:rsidRPr="001644FA">
        <w:rPr>
          <w:b w:val="0"/>
          <w:sz w:val="24"/>
          <w:szCs w:val="24"/>
          <w:lang w:val="en-US" w:eastAsia="en-US"/>
        </w:rPr>
        <w:t xml:space="preserve"> </w:t>
      </w:r>
      <w:r w:rsidRPr="001644FA">
        <w:rPr>
          <w:b w:val="0"/>
          <w:sz w:val="24"/>
          <w:szCs w:val="24"/>
          <w:lang w:val="en-US" w:eastAsia="en-US"/>
        </w:rPr>
        <w:object w:dxaOrig="1359" w:dyaOrig="800" w14:anchorId="537E5BB6">
          <v:shape id="_x0000_i1055" type="#_x0000_t75" style="width:68pt;height:40pt" o:ole="">
            <v:imagedata r:id="rId64" o:title=""/>
          </v:shape>
          <o:OLEObject Type="Embed" ProgID="Equation.DSMT4" ShapeID="_x0000_i1055" DrawAspect="Content" ObjectID="_1765922418" r:id="rId65"/>
        </w:object>
      </w:r>
      <w:r w:rsidRPr="001644FA">
        <w:rPr>
          <w:b w:val="0"/>
          <w:sz w:val="24"/>
          <w:szCs w:val="24"/>
          <w:lang w:val="en-US" w:eastAsia="en-US"/>
        </w:rPr>
        <w:tab/>
      </w:r>
    </w:p>
    <w:p w14:paraId="76D549B1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Cs/>
          <w:sz w:val="24"/>
          <w:szCs w:val="24"/>
          <w:lang w:eastAsia="en-US"/>
        </w:rPr>
        <w:t>Câu 8.</w:t>
      </w:r>
      <w:r w:rsidRPr="001644FA">
        <w:rPr>
          <w:bCs/>
          <w:sz w:val="24"/>
          <w:szCs w:val="24"/>
          <w:lang w:val="en-US" w:eastAsia="en-US"/>
        </w:rPr>
        <w:t xml:space="preserve"> </w:t>
      </w:r>
      <w:r w:rsidRPr="001644FA">
        <w:rPr>
          <w:b w:val="0"/>
          <w:bCs/>
          <w:sz w:val="24"/>
          <w:szCs w:val="24"/>
          <w:lang w:val="en-US" w:eastAsia="en-US"/>
        </w:rPr>
        <w:t>Giá trị nhỏ nhất</w:t>
      </w:r>
      <w:r w:rsidRPr="001644FA">
        <w:rPr>
          <w:b w:val="0"/>
          <w:sz w:val="24"/>
          <w:szCs w:val="24"/>
          <w:lang w:val="nl-NL" w:eastAsia="en-US"/>
        </w:rPr>
        <w:t xml:space="preserve"> của biểu thức </w:t>
      </w:r>
      <w:r w:rsidR="00584FE9" w:rsidRPr="001644FA">
        <w:rPr>
          <w:b w:val="0"/>
          <w:sz w:val="24"/>
          <w:szCs w:val="24"/>
          <w:lang w:val="en-US" w:eastAsia="en-US"/>
        </w:rPr>
        <w:object w:dxaOrig="960" w:dyaOrig="320" w14:anchorId="319146EF">
          <v:shape id="_x0000_i1056" type="#_x0000_t75" style="width:48pt;height:15.5pt" o:ole="">
            <v:imagedata r:id="rId66" o:title=""/>
          </v:shape>
          <o:OLEObject Type="Embed" ProgID="Equation.DSMT4" ShapeID="_x0000_i1056" DrawAspect="Content" ObjectID="_1765922419" r:id="rId67"/>
        </w:object>
      </w:r>
      <w:r w:rsidRPr="001644FA">
        <w:rPr>
          <w:b w:val="0"/>
          <w:sz w:val="24"/>
          <w:szCs w:val="24"/>
          <w:lang w:val="nl-NL" w:eastAsia="en-US"/>
        </w:rPr>
        <w:t xml:space="preserve"> trên miền nghiệm của hệ bất phương trình </w:t>
      </w:r>
      <w:r w:rsidRPr="001644FA">
        <w:rPr>
          <w:b w:val="0"/>
          <w:sz w:val="24"/>
          <w:szCs w:val="24"/>
          <w:lang w:val="en-US" w:eastAsia="en-US"/>
        </w:rPr>
        <w:object w:dxaOrig="1160" w:dyaOrig="1120" w14:anchorId="2D5B154B">
          <v:shape id="_x0000_i1057" type="#_x0000_t75" style="width:58pt;height:56pt" o:ole="">
            <v:imagedata r:id="rId68" o:title=""/>
          </v:shape>
          <o:OLEObject Type="Embed" ProgID="Equation.DSMT4" ShapeID="_x0000_i1057" DrawAspect="Content" ObjectID="_1765922420" r:id="rId69"/>
        </w:object>
      </w:r>
      <w:r w:rsidRPr="001644FA">
        <w:rPr>
          <w:b w:val="0"/>
          <w:sz w:val="24"/>
          <w:szCs w:val="24"/>
          <w:lang w:val="en-US" w:eastAsia="en-US"/>
        </w:rPr>
        <w:t xml:space="preserve"> </w:t>
      </w:r>
      <w:r w:rsidR="00584FE9" w:rsidRPr="001644FA">
        <w:rPr>
          <w:b w:val="0"/>
          <w:sz w:val="24"/>
          <w:szCs w:val="24"/>
          <w:lang w:val="en-US" w:eastAsia="en-US"/>
        </w:rPr>
        <w:t>là</w:t>
      </w:r>
    </w:p>
    <w:p w14:paraId="6F790009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nl-NL" w:eastAsia="en-US"/>
        </w:rPr>
      </w:pP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color w:val="FF0000"/>
          <w:sz w:val="24"/>
          <w:szCs w:val="24"/>
          <w:u w:val="single"/>
          <w:lang w:val="nl-NL" w:eastAsia="en-US"/>
        </w:rPr>
        <w:t>A</w:t>
      </w:r>
      <w:r w:rsidRPr="001644FA">
        <w:rPr>
          <w:bCs/>
          <w:sz w:val="24"/>
          <w:szCs w:val="24"/>
          <w:lang w:val="nl-NL" w:eastAsia="en-US"/>
        </w:rPr>
        <w:t>.</w:t>
      </w:r>
      <w:r w:rsidR="001F12D6" w:rsidRPr="001644FA">
        <w:rPr>
          <w:bCs/>
          <w:sz w:val="24"/>
          <w:szCs w:val="24"/>
          <w:lang w:val="nl-NL" w:eastAsia="en-US"/>
        </w:rPr>
        <w:t xml:space="preserve"> </w:t>
      </w:r>
      <w:r w:rsidRPr="001644FA">
        <w:rPr>
          <w:b w:val="0"/>
          <w:bCs/>
          <w:sz w:val="24"/>
          <w:szCs w:val="24"/>
          <w:lang w:val="nl-NL" w:eastAsia="en-US"/>
        </w:rPr>
        <w:t>1.</w:t>
      </w: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sz w:val="24"/>
          <w:szCs w:val="24"/>
          <w:lang w:val="nl-NL" w:eastAsia="en-US"/>
        </w:rPr>
        <w:t>B.</w:t>
      </w:r>
      <w:r w:rsidR="001F12D6" w:rsidRPr="001644FA">
        <w:rPr>
          <w:bCs/>
          <w:sz w:val="24"/>
          <w:szCs w:val="24"/>
          <w:lang w:val="nl-NL" w:eastAsia="en-US"/>
        </w:rPr>
        <w:t xml:space="preserve"> </w:t>
      </w:r>
      <w:r w:rsidRPr="001644FA">
        <w:rPr>
          <w:b w:val="0"/>
          <w:sz w:val="24"/>
          <w:szCs w:val="24"/>
          <w:lang w:val="en-US" w:eastAsia="en-US"/>
        </w:rPr>
        <w:t>2.</w:t>
      </w:r>
      <w:r w:rsidRPr="001644FA">
        <w:rPr>
          <w:b w:val="0"/>
          <w:sz w:val="24"/>
          <w:szCs w:val="24"/>
          <w:lang w:val="en-US" w:eastAsia="en-US"/>
        </w:rPr>
        <w:tab/>
      </w:r>
      <w:r w:rsidRPr="001644FA">
        <w:rPr>
          <w:bCs/>
          <w:sz w:val="24"/>
          <w:szCs w:val="24"/>
          <w:lang w:val="nl-NL" w:eastAsia="en-US"/>
        </w:rPr>
        <w:t>C.</w:t>
      </w:r>
      <w:r w:rsidR="001F12D6" w:rsidRPr="001644FA">
        <w:rPr>
          <w:bCs/>
          <w:sz w:val="24"/>
          <w:szCs w:val="24"/>
          <w:lang w:val="nl-NL" w:eastAsia="en-US"/>
        </w:rPr>
        <w:t xml:space="preserve"> </w:t>
      </w:r>
      <w:r w:rsidRPr="001644FA">
        <w:rPr>
          <w:b w:val="0"/>
          <w:bCs/>
          <w:sz w:val="24"/>
          <w:szCs w:val="24"/>
          <w:lang w:val="nl-NL" w:eastAsia="en-US"/>
        </w:rPr>
        <w:t>3</w:t>
      </w:r>
      <w:r w:rsidRPr="001644FA">
        <w:rPr>
          <w:b w:val="0"/>
          <w:sz w:val="24"/>
          <w:szCs w:val="24"/>
          <w:lang w:val="nl-NL" w:eastAsia="en-US"/>
        </w:rPr>
        <w:t>.</w:t>
      </w: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sz w:val="24"/>
          <w:szCs w:val="24"/>
          <w:lang w:val="nl-NL" w:eastAsia="en-US"/>
        </w:rPr>
        <w:t>D.</w:t>
      </w:r>
      <w:r w:rsidR="001F12D6" w:rsidRPr="001644FA">
        <w:rPr>
          <w:bCs/>
          <w:sz w:val="24"/>
          <w:szCs w:val="24"/>
          <w:lang w:val="nl-NL" w:eastAsia="en-US"/>
        </w:rPr>
        <w:t xml:space="preserve"> </w:t>
      </w:r>
      <w:r w:rsidRPr="001644FA">
        <w:rPr>
          <w:b w:val="0"/>
          <w:bCs/>
          <w:sz w:val="24"/>
          <w:szCs w:val="24"/>
          <w:lang w:val="nl-NL" w:eastAsia="en-US"/>
        </w:rPr>
        <w:t>0</w:t>
      </w:r>
      <w:r w:rsidRPr="001644FA">
        <w:rPr>
          <w:b w:val="0"/>
          <w:sz w:val="24"/>
          <w:szCs w:val="24"/>
          <w:lang w:val="nl-NL" w:eastAsia="en-US"/>
        </w:rPr>
        <w:t>.</w:t>
      </w:r>
    </w:p>
    <w:p w14:paraId="1003597A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nl-NL" w:eastAsia="en-US"/>
        </w:rPr>
      </w:pPr>
      <w:r w:rsidRPr="001644FA">
        <w:rPr>
          <w:bCs/>
          <w:sz w:val="24"/>
          <w:szCs w:val="24"/>
          <w:lang w:eastAsia="en-US"/>
        </w:rPr>
        <w:t>Câu 9.</w:t>
      </w:r>
      <w:r w:rsidRPr="001644FA">
        <w:rPr>
          <w:bCs/>
          <w:sz w:val="24"/>
          <w:szCs w:val="24"/>
          <w:lang w:val="en-US" w:eastAsia="en-US"/>
        </w:rPr>
        <w:t xml:space="preserve"> </w:t>
      </w:r>
      <w:r w:rsidRPr="001644FA">
        <w:rPr>
          <w:b w:val="0"/>
          <w:bCs/>
          <w:sz w:val="24"/>
          <w:szCs w:val="24"/>
          <w:lang w:val="en-US" w:eastAsia="en-US"/>
        </w:rPr>
        <w:t xml:space="preserve">Cho </w:t>
      </w:r>
      <w:r w:rsidRPr="001644FA">
        <w:rPr>
          <w:bCs/>
          <w:sz w:val="24"/>
          <w:szCs w:val="24"/>
          <w:lang w:val="nl-NL" w:eastAsia="en-US"/>
        </w:rPr>
        <w:object w:dxaOrig="1340" w:dyaOrig="279" w14:anchorId="1A4CA940">
          <v:shape id="_x0000_i1058" type="#_x0000_t75" style="width:66.5pt;height:14.5pt" o:ole="">
            <v:imagedata r:id="rId70" o:title=""/>
          </v:shape>
          <o:OLEObject Type="Embed" ProgID="Equation.DSMT4" ShapeID="_x0000_i1058" DrawAspect="Content" ObjectID="_1765922421" r:id="rId71"/>
        </w:object>
      </w:r>
      <w:r w:rsidRPr="001644FA">
        <w:rPr>
          <w:bCs/>
          <w:sz w:val="24"/>
          <w:szCs w:val="24"/>
          <w:lang w:val="nl-NL" w:eastAsia="en-US"/>
        </w:rPr>
        <w:t xml:space="preserve">. </w:t>
      </w:r>
      <w:r w:rsidRPr="001644FA">
        <w:rPr>
          <w:b w:val="0"/>
          <w:bCs/>
          <w:sz w:val="24"/>
          <w:szCs w:val="24"/>
          <w:lang w:val="en-US" w:eastAsia="en-US"/>
        </w:rPr>
        <w:t>Trong các</w:t>
      </w:r>
      <w:r w:rsidRPr="001644FA">
        <w:rPr>
          <w:b w:val="0"/>
          <w:sz w:val="24"/>
          <w:szCs w:val="24"/>
          <w:lang w:val="nl-NL" w:eastAsia="en-US"/>
        </w:rPr>
        <w:t xml:space="preserve"> đẳng thức sau, đẳng thức nào đúng</w:t>
      </w:r>
    </w:p>
    <w:p w14:paraId="6B8C48B4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nl-NL" w:eastAsia="en-US"/>
        </w:rPr>
      </w:pPr>
      <w:r w:rsidRPr="001644FA">
        <w:rPr>
          <w:bCs/>
          <w:sz w:val="24"/>
          <w:szCs w:val="24"/>
          <w:lang w:val="nl-NL" w:eastAsia="en-US"/>
        </w:rPr>
        <w:tab/>
        <w:t xml:space="preserve">A. </w:t>
      </w:r>
      <w:r w:rsidRPr="001644FA">
        <w:rPr>
          <w:bCs/>
          <w:sz w:val="24"/>
          <w:szCs w:val="24"/>
          <w:lang w:val="nl-NL" w:eastAsia="en-US"/>
        </w:rPr>
        <w:object w:dxaOrig="2100" w:dyaOrig="320" w14:anchorId="0A05CF46">
          <v:shape id="_x0000_i1059" type="#_x0000_t75" style="width:105pt;height:15.5pt" o:ole="">
            <v:imagedata r:id="rId72" o:title=""/>
          </v:shape>
          <o:OLEObject Type="Embed" ProgID="Equation.DSMT4" ShapeID="_x0000_i1059" DrawAspect="Content" ObjectID="_1765922422" r:id="rId73"/>
        </w:object>
      </w:r>
      <w:r w:rsidR="00584FE9" w:rsidRPr="001644FA">
        <w:rPr>
          <w:bCs/>
          <w:sz w:val="24"/>
          <w:szCs w:val="24"/>
          <w:lang w:val="nl-NL" w:eastAsia="en-US"/>
        </w:rPr>
        <w:t>.</w:t>
      </w:r>
      <w:r w:rsidRPr="001644FA">
        <w:rPr>
          <w:bCs/>
          <w:sz w:val="24"/>
          <w:szCs w:val="24"/>
          <w:lang w:val="nl-NL" w:eastAsia="en-US"/>
        </w:rPr>
        <w:tab/>
      </w:r>
      <w:r w:rsidRPr="001644FA">
        <w:rPr>
          <w:bCs/>
          <w:color w:val="FF0000"/>
          <w:sz w:val="24"/>
          <w:szCs w:val="24"/>
          <w:u w:val="single"/>
          <w:lang w:val="nl-NL" w:eastAsia="en-US"/>
        </w:rPr>
        <w:t>B</w:t>
      </w:r>
      <w:r w:rsidRPr="001644FA">
        <w:rPr>
          <w:bCs/>
          <w:sz w:val="24"/>
          <w:szCs w:val="24"/>
          <w:lang w:val="nl-NL" w:eastAsia="en-US"/>
        </w:rPr>
        <w:t xml:space="preserve">. </w:t>
      </w:r>
      <w:r w:rsidRPr="001644FA">
        <w:rPr>
          <w:bCs/>
          <w:sz w:val="24"/>
          <w:szCs w:val="24"/>
          <w:lang w:val="nl-NL" w:eastAsia="en-US"/>
        </w:rPr>
        <w:object w:dxaOrig="2040" w:dyaOrig="320" w14:anchorId="1BED6DCC">
          <v:shape id="_x0000_i1060" type="#_x0000_t75" style="width:102pt;height:15.5pt" o:ole="">
            <v:imagedata r:id="rId74" o:title=""/>
          </v:shape>
          <o:OLEObject Type="Embed" ProgID="Equation.DSMT4" ShapeID="_x0000_i1060" DrawAspect="Content" ObjectID="_1765922423" r:id="rId75"/>
        </w:object>
      </w:r>
      <w:r w:rsidRPr="001644FA">
        <w:rPr>
          <w:b w:val="0"/>
          <w:sz w:val="24"/>
          <w:szCs w:val="24"/>
          <w:lang w:val="nl-NL" w:eastAsia="en-US"/>
        </w:rPr>
        <w:t>.</w:t>
      </w:r>
    </w:p>
    <w:p w14:paraId="7FCE01BF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nl-NL" w:eastAsia="en-US"/>
        </w:rPr>
      </w:pP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sz w:val="24"/>
          <w:szCs w:val="24"/>
          <w:lang w:val="nl-NL" w:eastAsia="en-US"/>
        </w:rPr>
        <w:t xml:space="preserve">C. </w:t>
      </w:r>
      <w:r w:rsidRPr="001644FA">
        <w:rPr>
          <w:bCs/>
          <w:sz w:val="24"/>
          <w:szCs w:val="24"/>
          <w:lang w:val="nl-NL" w:eastAsia="en-US"/>
        </w:rPr>
        <w:object w:dxaOrig="2060" w:dyaOrig="320" w14:anchorId="7E99FBE1">
          <v:shape id="_x0000_i1061" type="#_x0000_t75" style="width:103pt;height:15.5pt" o:ole="">
            <v:imagedata r:id="rId76" o:title=""/>
          </v:shape>
          <o:OLEObject Type="Embed" ProgID="Equation.DSMT4" ShapeID="_x0000_i1061" DrawAspect="Content" ObjectID="_1765922424" r:id="rId77"/>
        </w:object>
      </w:r>
      <w:r w:rsidRPr="001644FA">
        <w:rPr>
          <w:bCs/>
          <w:sz w:val="24"/>
          <w:szCs w:val="24"/>
          <w:lang w:val="nl-NL" w:eastAsia="en-US"/>
        </w:rPr>
        <w:tab/>
      </w:r>
      <w:r w:rsidR="00584FE9" w:rsidRPr="001644FA">
        <w:rPr>
          <w:bCs/>
          <w:sz w:val="24"/>
          <w:szCs w:val="24"/>
          <w:lang w:val="nl-NL" w:eastAsia="en-US"/>
        </w:rPr>
        <w:t>.</w:t>
      </w: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sz w:val="24"/>
          <w:szCs w:val="24"/>
          <w:lang w:val="nl-NL" w:eastAsia="en-US"/>
        </w:rPr>
        <w:t xml:space="preserve">D. </w:t>
      </w:r>
      <w:r w:rsidRPr="001644FA">
        <w:rPr>
          <w:bCs/>
          <w:sz w:val="24"/>
          <w:szCs w:val="24"/>
          <w:lang w:val="nl-NL" w:eastAsia="en-US"/>
        </w:rPr>
        <w:object w:dxaOrig="2060" w:dyaOrig="320" w14:anchorId="7460DF98">
          <v:shape id="_x0000_i1062" type="#_x0000_t75" style="width:103pt;height:15.5pt" o:ole="">
            <v:imagedata r:id="rId78" o:title=""/>
          </v:shape>
          <o:OLEObject Type="Embed" ProgID="Equation.DSMT4" ShapeID="_x0000_i1062" DrawAspect="Content" ObjectID="_1765922425" r:id="rId79"/>
        </w:object>
      </w:r>
      <w:r w:rsidRPr="001644FA">
        <w:rPr>
          <w:b w:val="0"/>
          <w:sz w:val="24"/>
          <w:szCs w:val="24"/>
          <w:lang w:val="nl-NL" w:eastAsia="en-US"/>
        </w:rPr>
        <w:t>.</w:t>
      </w:r>
    </w:p>
    <w:p w14:paraId="1D25ED02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Cs/>
          <w:sz w:val="24"/>
          <w:szCs w:val="24"/>
          <w:lang w:eastAsia="en-US"/>
        </w:rPr>
        <w:t>Câu 10.</w:t>
      </w:r>
      <w:r w:rsidRPr="001644FA">
        <w:rPr>
          <w:b w:val="0"/>
          <w:sz w:val="24"/>
          <w:szCs w:val="24"/>
          <w:lang w:val="en-US" w:eastAsia="en-US"/>
        </w:rPr>
        <w:t xml:space="preserve"> Cho </w:t>
      </w:r>
      <w:r w:rsidR="00A65B9D" w:rsidRPr="001644FA">
        <w:rPr>
          <w:b w:val="0"/>
          <w:sz w:val="24"/>
          <w:szCs w:val="24"/>
          <w:lang w:val="en-US" w:eastAsia="en-US"/>
        </w:rPr>
        <w:t xml:space="preserve">tam giác </w:t>
      </w:r>
      <w:r w:rsidRPr="001644FA">
        <w:rPr>
          <w:b w:val="0"/>
          <w:sz w:val="24"/>
          <w:szCs w:val="24"/>
          <w:lang w:val="en-US" w:eastAsia="en-US"/>
        </w:rPr>
        <w:t xml:space="preserve">ABC có </w:t>
      </w:r>
      <w:r w:rsidRPr="001644FA">
        <w:rPr>
          <w:b w:val="0"/>
          <w:sz w:val="24"/>
          <w:szCs w:val="24"/>
          <w:lang w:val="en-US" w:eastAsia="en-US"/>
        </w:rPr>
        <w:object w:dxaOrig="2120" w:dyaOrig="340" w14:anchorId="436EC9F9">
          <v:shape id="_x0000_i1063" type="#_x0000_t75" style="width:106pt;height:17.5pt" o:ole="">
            <v:imagedata r:id="rId80" o:title=""/>
          </v:shape>
          <o:OLEObject Type="Embed" ProgID="Equation.DSMT4" ShapeID="_x0000_i1063" DrawAspect="Content" ObjectID="_1765922426" r:id="rId81"/>
        </w:object>
      </w:r>
      <w:r w:rsidRPr="001644FA">
        <w:rPr>
          <w:b w:val="0"/>
          <w:sz w:val="24"/>
          <w:szCs w:val="24"/>
          <w:lang w:val="en-US" w:eastAsia="en-US"/>
        </w:rPr>
        <w:t xml:space="preserve"> . Khẳng định nào sau đây đúng</w:t>
      </w:r>
      <w:r w:rsidR="00584FE9" w:rsidRPr="001644FA">
        <w:rPr>
          <w:b w:val="0"/>
          <w:sz w:val="24"/>
          <w:szCs w:val="24"/>
          <w:lang w:val="en-US" w:eastAsia="en-US"/>
        </w:rPr>
        <w:t>?</w:t>
      </w:r>
    </w:p>
    <w:p w14:paraId="53021980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color w:val="FF0000"/>
          <w:sz w:val="24"/>
          <w:szCs w:val="24"/>
          <w:u w:val="single"/>
          <w:lang w:eastAsia="en-US"/>
        </w:rPr>
        <w:t>A</w:t>
      </w:r>
      <w:r w:rsidRPr="001644FA">
        <w:rPr>
          <w:bCs/>
          <w:sz w:val="24"/>
          <w:szCs w:val="24"/>
          <w:lang w:eastAsia="en-US"/>
        </w:rPr>
        <w:t>.</w:t>
      </w:r>
      <w:r w:rsidRPr="001644FA">
        <w:rPr>
          <w:bCs/>
          <w:sz w:val="24"/>
          <w:szCs w:val="24"/>
          <w:lang w:val="en-US" w:eastAsia="en-US"/>
        </w:rPr>
        <w:t xml:space="preserve"> </w:t>
      </w:r>
      <w:r w:rsidRPr="001644FA">
        <w:rPr>
          <w:b w:val="0"/>
          <w:bCs/>
          <w:sz w:val="24"/>
          <w:szCs w:val="24"/>
          <w:lang w:val="en-US" w:eastAsia="en-US"/>
        </w:rPr>
        <w:t>Góc C lớn hơn 90</w:t>
      </w:r>
      <w:r w:rsidRPr="001644FA">
        <w:rPr>
          <w:b w:val="0"/>
          <w:bCs/>
          <w:sz w:val="24"/>
          <w:szCs w:val="24"/>
          <w:lang w:val="en-US" w:eastAsia="en-US"/>
        </w:rPr>
        <w:sym w:font="Symbol" w:char="F0B0"/>
      </w:r>
      <w:r w:rsidRPr="001644FA">
        <w:rPr>
          <w:b w:val="0"/>
          <w:sz w:val="24"/>
          <w:szCs w:val="24"/>
          <w:lang w:eastAsia="en-US"/>
        </w:rPr>
        <w:t>.</w:t>
      </w: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sz w:val="24"/>
          <w:szCs w:val="24"/>
          <w:lang w:val="en-US" w:eastAsia="en-US"/>
        </w:rPr>
        <w:t>B</w:t>
      </w:r>
      <w:r w:rsidRPr="001644FA">
        <w:rPr>
          <w:b w:val="0"/>
          <w:sz w:val="24"/>
          <w:szCs w:val="24"/>
          <w:lang w:eastAsia="en-US"/>
        </w:rPr>
        <w:t>.</w:t>
      </w:r>
      <w:r w:rsidRPr="001644FA">
        <w:rPr>
          <w:b w:val="0"/>
          <w:sz w:val="24"/>
          <w:szCs w:val="24"/>
          <w:lang w:val="en-US" w:eastAsia="en-US"/>
        </w:rPr>
        <w:t xml:space="preserve"> Góc A lớn hơn 90</w:t>
      </w:r>
      <w:r w:rsidRPr="001644FA">
        <w:rPr>
          <w:b w:val="0"/>
          <w:sz w:val="24"/>
          <w:szCs w:val="24"/>
          <w:lang w:val="en-US" w:eastAsia="en-US"/>
        </w:rPr>
        <w:sym w:font="Symbol" w:char="F0B0"/>
      </w:r>
      <w:r w:rsidR="00A71121" w:rsidRPr="001644FA">
        <w:rPr>
          <w:b w:val="0"/>
          <w:sz w:val="24"/>
          <w:szCs w:val="24"/>
          <w:lang w:val="en-US" w:eastAsia="en-US"/>
        </w:rPr>
        <w:t>.</w:t>
      </w: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sz w:val="24"/>
          <w:szCs w:val="24"/>
          <w:lang w:eastAsia="en-US"/>
        </w:rPr>
        <w:t>C.</w:t>
      </w:r>
      <w:r w:rsidRPr="001644FA">
        <w:rPr>
          <w:b w:val="0"/>
          <w:sz w:val="24"/>
          <w:szCs w:val="24"/>
          <w:lang w:val="en-US" w:eastAsia="en-US"/>
        </w:rPr>
        <w:t xml:space="preserve"> Góc B lớn hơn 90</w:t>
      </w:r>
      <w:r w:rsidRPr="001644FA">
        <w:rPr>
          <w:b w:val="0"/>
          <w:sz w:val="24"/>
          <w:szCs w:val="24"/>
          <w:lang w:val="en-US" w:eastAsia="en-US"/>
        </w:rPr>
        <w:sym w:font="Symbol" w:char="F0B0"/>
      </w:r>
      <w:r w:rsidRPr="001644FA">
        <w:rPr>
          <w:b w:val="0"/>
          <w:sz w:val="24"/>
          <w:szCs w:val="24"/>
          <w:lang w:val="en-US" w:eastAsia="en-US"/>
        </w:rPr>
        <w:t>.</w:t>
      </w:r>
      <w:r w:rsidRPr="001644FA">
        <w:rPr>
          <w:b w:val="0"/>
          <w:sz w:val="24"/>
          <w:szCs w:val="24"/>
          <w:lang w:eastAsia="en-US"/>
        </w:rPr>
        <w:t xml:space="preserve"> </w:t>
      </w: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sz w:val="24"/>
          <w:szCs w:val="24"/>
          <w:lang w:eastAsia="en-US"/>
        </w:rPr>
        <w:t>D.</w:t>
      </w:r>
      <w:r w:rsidRPr="001644FA">
        <w:rPr>
          <w:bCs/>
          <w:sz w:val="24"/>
          <w:szCs w:val="24"/>
          <w:lang w:val="en-US" w:eastAsia="en-US"/>
        </w:rPr>
        <w:t xml:space="preserve"> </w:t>
      </w:r>
      <w:r w:rsidRPr="001644FA">
        <w:rPr>
          <w:b w:val="0"/>
          <w:bCs/>
          <w:sz w:val="24"/>
          <w:szCs w:val="24"/>
          <w:lang w:val="en-US" w:eastAsia="en-US"/>
        </w:rPr>
        <w:t>Góc A bằng 90</w:t>
      </w:r>
      <w:r w:rsidRPr="001644FA">
        <w:rPr>
          <w:b w:val="0"/>
          <w:bCs/>
          <w:sz w:val="24"/>
          <w:szCs w:val="24"/>
          <w:lang w:val="en-US" w:eastAsia="en-US"/>
        </w:rPr>
        <w:sym w:font="Symbol" w:char="F0B0"/>
      </w:r>
      <w:r w:rsidRPr="001644FA">
        <w:rPr>
          <w:b w:val="0"/>
          <w:sz w:val="24"/>
          <w:szCs w:val="24"/>
          <w:lang w:val="en-US" w:eastAsia="en-US"/>
        </w:rPr>
        <w:t>.</w:t>
      </w:r>
    </w:p>
    <w:p w14:paraId="1299310C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jc w:val="both"/>
        <w:textAlignment w:val="center"/>
        <w:rPr>
          <w:b w:val="0"/>
          <w:color w:val="FF0000"/>
          <w:sz w:val="24"/>
          <w:szCs w:val="24"/>
          <w:lang w:val="en-US" w:eastAsia="en-US"/>
        </w:rPr>
      </w:pPr>
      <w:r w:rsidRPr="001644FA">
        <w:rPr>
          <w:bCs/>
          <w:sz w:val="24"/>
          <w:szCs w:val="24"/>
          <w:lang w:eastAsia="en-US"/>
        </w:rPr>
        <w:t>Câu 11.</w:t>
      </w:r>
      <w:r w:rsidRPr="001644FA">
        <w:rPr>
          <w:bCs/>
          <w:sz w:val="24"/>
          <w:szCs w:val="24"/>
          <w:lang w:val="en-US" w:eastAsia="en-US"/>
        </w:rPr>
        <w:t xml:space="preserve"> </w:t>
      </w:r>
      <w:r w:rsidRPr="001644FA">
        <w:rPr>
          <w:b w:val="0"/>
          <w:sz w:val="24"/>
          <w:szCs w:val="24"/>
          <w:lang w:eastAsia="en-US"/>
        </w:rPr>
        <w:t xml:space="preserve">Cho </w:t>
      </w:r>
      <w:r w:rsidR="00A65B9D" w:rsidRPr="001644FA">
        <w:rPr>
          <w:b w:val="0"/>
          <w:sz w:val="24"/>
          <w:szCs w:val="24"/>
          <w:lang w:val="en-US" w:eastAsia="en-US"/>
        </w:rPr>
        <w:t xml:space="preserve">tam giác </w:t>
      </w:r>
      <w:r w:rsidRPr="001644FA">
        <w:rPr>
          <w:b w:val="0"/>
          <w:sz w:val="24"/>
          <w:szCs w:val="24"/>
          <w:lang w:val="en-US" w:eastAsia="en-US"/>
        </w:rPr>
        <w:t xml:space="preserve">ABC biết BC = 6, </w:t>
      </w:r>
      <w:r w:rsidR="00A65B9D" w:rsidRPr="001644FA">
        <w:rPr>
          <w:b w:val="0"/>
          <w:sz w:val="24"/>
          <w:szCs w:val="24"/>
          <w:lang w:val="en-US"/>
        </w:rPr>
        <w:object w:dxaOrig="900" w:dyaOrig="360" w14:anchorId="0C4723C3">
          <v:shape id="_x0000_i1064" type="#_x0000_t75" style="width:45pt;height:18pt" o:ole="">
            <v:imagedata r:id="rId82" o:title=""/>
          </v:shape>
          <o:OLEObject Type="Embed" ProgID="Equation.DSMT4" ShapeID="_x0000_i1064" DrawAspect="Content" ObjectID="_1765922427" r:id="rId83"/>
        </w:object>
      </w:r>
      <w:r w:rsidRPr="001644FA">
        <w:rPr>
          <w:b w:val="0"/>
          <w:sz w:val="24"/>
          <w:szCs w:val="24"/>
          <w:lang w:val="en-US" w:eastAsia="en-US"/>
        </w:rPr>
        <w:t xml:space="preserve">. Tính bán kính đường tròn ngoại tiếp </w:t>
      </w:r>
      <w:r w:rsidR="00A65B9D" w:rsidRPr="001644FA">
        <w:rPr>
          <w:b w:val="0"/>
          <w:sz w:val="24"/>
          <w:szCs w:val="24"/>
          <w:lang w:val="en-US" w:eastAsia="en-US"/>
        </w:rPr>
        <w:t xml:space="preserve">tam giác </w:t>
      </w:r>
      <w:r w:rsidRPr="001644FA">
        <w:rPr>
          <w:b w:val="0"/>
          <w:sz w:val="24"/>
          <w:szCs w:val="24"/>
          <w:lang w:val="en-US" w:eastAsia="en-US"/>
        </w:rPr>
        <w:t>ABC.</w:t>
      </w:r>
      <w:r w:rsidRPr="001644FA">
        <w:rPr>
          <w:b w:val="0"/>
          <w:sz w:val="24"/>
          <w:szCs w:val="24"/>
          <w:lang w:eastAsia="en-US"/>
        </w:rPr>
        <w:tab/>
      </w:r>
    </w:p>
    <w:p w14:paraId="19FB6244" w14:textId="4B5B32C5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jc w:val="both"/>
        <w:textAlignment w:val="center"/>
        <w:rPr>
          <w:b w:val="0"/>
          <w:sz w:val="24"/>
          <w:szCs w:val="24"/>
          <w:lang w:eastAsia="en-US"/>
        </w:rPr>
      </w:pP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sz w:val="24"/>
          <w:szCs w:val="24"/>
          <w:lang w:eastAsia="en-US"/>
        </w:rPr>
        <w:t>A.</w:t>
      </w:r>
      <w:r w:rsidRPr="001644FA">
        <w:rPr>
          <w:bCs/>
          <w:sz w:val="24"/>
          <w:szCs w:val="24"/>
          <w:lang w:val="en-US" w:eastAsia="en-US"/>
        </w:rPr>
        <w:t xml:space="preserve"> </w:t>
      </w:r>
      <w:r w:rsidRPr="001644FA">
        <w:rPr>
          <w:b w:val="0"/>
          <w:sz w:val="24"/>
          <w:szCs w:val="24"/>
          <w:lang w:eastAsia="en-US"/>
        </w:rPr>
        <w:object w:dxaOrig="680" w:dyaOrig="260" w14:anchorId="20339C33">
          <v:shape id="_x0000_i1065" type="#_x0000_t75" style="width:34pt;height:13pt" o:ole="">
            <v:imagedata r:id="rId84" o:title=""/>
          </v:shape>
          <o:OLEObject Type="Embed" ProgID="Equation.DSMT4" ShapeID="_x0000_i1065" DrawAspect="Content" ObjectID="_1765922428" r:id="rId85"/>
        </w:object>
      </w:r>
      <w:r w:rsidRPr="001644FA">
        <w:rPr>
          <w:b w:val="0"/>
          <w:sz w:val="24"/>
          <w:szCs w:val="24"/>
          <w:lang w:val="en-US" w:eastAsia="en-US"/>
        </w:rPr>
        <w:t>.</w:t>
      </w: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sz w:val="24"/>
          <w:szCs w:val="24"/>
          <w:lang w:eastAsia="en-US"/>
        </w:rPr>
        <w:t xml:space="preserve">B. </w:t>
      </w:r>
      <w:r w:rsidRPr="001644FA">
        <w:rPr>
          <w:b w:val="0"/>
          <w:sz w:val="24"/>
          <w:szCs w:val="24"/>
          <w:lang w:eastAsia="en-US"/>
        </w:rPr>
        <w:object w:dxaOrig="600" w:dyaOrig="279" w14:anchorId="76FC1861">
          <v:shape id="_x0000_i1066" type="#_x0000_t75" style="width:30pt;height:14.5pt" o:ole="">
            <v:imagedata r:id="rId86" o:title=""/>
          </v:shape>
          <o:OLEObject Type="Embed" ProgID="Equation.DSMT4" ShapeID="_x0000_i1066" DrawAspect="Content" ObjectID="_1765922429" r:id="rId87"/>
        </w:object>
      </w:r>
      <w:r w:rsidRPr="001644FA">
        <w:rPr>
          <w:b w:val="0"/>
          <w:sz w:val="24"/>
          <w:szCs w:val="24"/>
          <w:lang w:eastAsia="en-US"/>
        </w:rPr>
        <w:t>.</w:t>
      </w:r>
      <w:r w:rsidR="00577450" w:rsidRPr="001644FA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454ACE0A" wp14:editId="7E20CCBC">
                <wp:simplePos x="0" y="0"/>
                <wp:positionH relativeFrom="column">
                  <wp:posOffset>3657600</wp:posOffset>
                </wp:positionH>
                <wp:positionV relativeFrom="paragraph">
                  <wp:posOffset>8290560</wp:posOffset>
                </wp:positionV>
                <wp:extent cx="1661160" cy="1247775"/>
                <wp:effectExtent l="4445" t="3810" r="1270" b="0"/>
                <wp:wrapNone/>
                <wp:docPr id="1590499673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61160" cy="1247775"/>
                          <a:chOff x="0" y="0"/>
                          <a:chExt cx="1661160" cy="1247860"/>
                        </a:xfrm>
                      </wpg:grpSpPr>
                      <wps:wsp>
                        <wps:cNvPr id="871262741" name="Freeform: Shape 1"/>
                        <wps:cNvSpPr>
                          <a:spLocks/>
                        </wps:cNvSpPr>
                        <wps:spPr bwMode="auto">
                          <a:xfrm>
                            <a:off x="464024" y="109182"/>
                            <a:ext cx="760109" cy="204021"/>
                          </a:xfrm>
                          <a:custGeom>
                            <a:avLst/>
                            <a:gdLst>
                              <a:gd name="T0" fmla="*/ 84749 w 1366863"/>
                              <a:gd name="T1" fmla="*/ 39073 h 223844"/>
                              <a:gd name="T2" fmla="*/ 84749 w 1366863"/>
                              <a:gd name="T3" fmla="*/ 39073 h 223844"/>
                              <a:gd name="T4" fmla="*/ 195983 w 1366863"/>
                              <a:gd name="T5" fmla="*/ 4347 h 223844"/>
                              <a:gd name="T6" fmla="*/ 352239 w 1366863"/>
                              <a:gd name="T7" fmla="*/ 4347 h 223844"/>
                              <a:gd name="T8" fmla="*/ 442285 w 1366863"/>
                              <a:gd name="T9" fmla="*/ 8688 h 223844"/>
                              <a:gd name="T10" fmla="*/ 561464 w 1366863"/>
                              <a:gd name="T11" fmla="*/ 17369 h 223844"/>
                              <a:gd name="T12" fmla="*/ 651510 w 1366863"/>
                              <a:gd name="T13" fmla="*/ 26051 h 223844"/>
                              <a:gd name="T14" fmla="*/ 707127 w 1366863"/>
                              <a:gd name="T15" fmla="*/ 30391 h 223844"/>
                              <a:gd name="T16" fmla="*/ 720369 w 1366863"/>
                              <a:gd name="T17" fmla="*/ 34732 h 223844"/>
                              <a:gd name="T18" fmla="*/ 744205 w 1366863"/>
                              <a:gd name="T19" fmla="*/ 47754 h 223844"/>
                              <a:gd name="T20" fmla="*/ 754798 w 1366863"/>
                              <a:gd name="T21" fmla="*/ 65117 h 223844"/>
                              <a:gd name="T22" fmla="*/ 760095 w 1366863"/>
                              <a:gd name="T23" fmla="*/ 78140 h 223844"/>
                              <a:gd name="T24" fmla="*/ 752150 w 1366863"/>
                              <a:gd name="T25" fmla="*/ 117206 h 223844"/>
                              <a:gd name="T26" fmla="*/ 741556 w 1366863"/>
                              <a:gd name="T27" fmla="*/ 125888 h 223844"/>
                              <a:gd name="T28" fmla="*/ 725665 w 1366863"/>
                              <a:gd name="T29" fmla="*/ 130229 h 223844"/>
                              <a:gd name="T30" fmla="*/ 384020 w 1366863"/>
                              <a:gd name="T31" fmla="*/ 204021 h 223844"/>
                              <a:gd name="T32" fmla="*/ 264841 w 1366863"/>
                              <a:gd name="T33" fmla="*/ 195340 h 223844"/>
                              <a:gd name="T34" fmla="*/ 246303 w 1366863"/>
                              <a:gd name="T35" fmla="*/ 190999 h 223844"/>
                              <a:gd name="T36" fmla="*/ 222467 w 1366863"/>
                              <a:gd name="T37" fmla="*/ 186658 h 223844"/>
                              <a:gd name="T38" fmla="*/ 182741 w 1366863"/>
                              <a:gd name="T39" fmla="*/ 182318 h 223844"/>
                              <a:gd name="T40" fmla="*/ 135069 w 1366863"/>
                              <a:gd name="T41" fmla="*/ 164955 h 223844"/>
                              <a:gd name="T42" fmla="*/ 113882 w 1366863"/>
                              <a:gd name="T43" fmla="*/ 160614 h 223844"/>
                              <a:gd name="T44" fmla="*/ 97992 w 1366863"/>
                              <a:gd name="T45" fmla="*/ 156273 h 223844"/>
                              <a:gd name="T46" fmla="*/ 82101 w 1366863"/>
                              <a:gd name="T47" fmla="*/ 147592 h 223844"/>
                              <a:gd name="T48" fmla="*/ 60914 w 1366863"/>
                              <a:gd name="T49" fmla="*/ 117206 h 223844"/>
                              <a:gd name="T50" fmla="*/ 0 w 1366863"/>
                              <a:gd name="T51" fmla="*/ 78140 h 223844"/>
                              <a:gd name="T52" fmla="*/ 18539 w 1366863"/>
                              <a:gd name="T53" fmla="*/ 60777 h 223844"/>
                              <a:gd name="T54" fmla="*/ 26484 w 1366863"/>
                              <a:gd name="T55" fmla="*/ 56436 h 223844"/>
                              <a:gd name="T56" fmla="*/ 34430 w 1366863"/>
                              <a:gd name="T57" fmla="*/ 43414 h 223844"/>
                              <a:gd name="T58" fmla="*/ 84749 w 1366863"/>
                              <a:gd name="T59" fmla="*/ 39073 h 223844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60000 65536"/>
                              <a:gd name="T64" fmla="*/ 0 60000 65536"/>
                              <a:gd name="T65" fmla="*/ 0 60000 65536"/>
                              <a:gd name="T66" fmla="*/ 0 60000 65536"/>
                              <a:gd name="T67" fmla="*/ 0 60000 65536"/>
                              <a:gd name="T68" fmla="*/ 0 60000 65536"/>
                              <a:gd name="T69" fmla="*/ 0 60000 6553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60000 65536"/>
                              <a:gd name="T76" fmla="*/ 0 60000 65536"/>
                              <a:gd name="T77" fmla="*/ 0 60000 65536"/>
                              <a:gd name="T78" fmla="*/ 0 60000 65536"/>
                              <a:gd name="T79" fmla="*/ 0 60000 65536"/>
                              <a:gd name="T80" fmla="*/ 0 60000 65536"/>
                              <a:gd name="T81" fmla="*/ 0 60000 65536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</a:gdLst>
                            <a:ahLst/>
                            <a:cxnLst>
                              <a:cxn ang="T60">
                                <a:pos x="T0" y="T1"/>
                              </a:cxn>
                              <a:cxn ang="T61">
                                <a:pos x="T2" y="T3"/>
                              </a:cxn>
                              <a:cxn ang="T62">
                                <a:pos x="T4" y="T5"/>
                              </a:cxn>
                              <a:cxn ang="T63">
                                <a:pos x="T6" y="T7"/>
                              </a:cxn>
                              <a:cxn ang="T64">
                                <a:pos x="T8" y="T9"/>
                              </a:cxn>
                              <a:cxn ang="T65">
                                <a:pos x="T10" y="T11"/>
                              </a:cxn>
                              <a:cxn ang="T66">
                                <a:pos x="T12" y="T13"/>
                              </a:cxn>
                              <a:cxn ang="T67">
                                <a:pos x="T14" y="T15"/>
                              </a:cxn>
                              <a:cxn ang="T68">
                                <a:pos x="T16" y="T17"/>
                              </a:cxn>
                              <a:cxn ang="T69">
                                <a:pos x="T18" y="T19"/>
                              </a:cxn>
                              <a:cxn ang="T70">
                                <a:pos x="T20" y="T21"/>
                              </a:cxn>
                              <a:cxn ang="T71">
                                <a:pos x="T22" y="T23"/>
                              </a:cxn>
                              <a:cxn ang="T72">
                                <a:pos x="T24" y="T25"/>
                              </a:cxn>
                              <a:cxn ang="T73">
                                <a:pos x="T26" y="T27"/>
                              </a:cxn>
                              <a:cxn ang="T74">
                                <a:pos x="T28" y="T29"/>
                              </a:cxn>
                              <a:cxn ang="T75">
                                <a:pos x="T30" y="T31"/>
                              </a:cxn>
                              <a:cxn ang="T76">
                                <a:pos x="T32" y="T33"/>
                              </a:cxn>
                              <a:cxn ang="T77">
                                <a:pos x="T34" y="T35"/>
                              </a:cxn>
                              <a:cxn ang="T78">
                                <a:pos x="T36" y="T37"/>
                              </a:cxn>
                              <a:cxn ang="T79">
                                <a:pos x="T38" y="T39"/>
                              </a:cxn>
                              <a:cxn ang="T80">
                                <a:pos x="T40" y="T41"/>
                              </a:cxn>
                              <a:cxn ang="T81">
                                <a:pos x="T42" y="T43"/>
                              </a:cxn>
                              <a:cxn ang="T82">
                                <a:pos x="T44" y="T45"/>
                              </a:cxn>
                              <a:cxn ang="T83">
                                <a:pos x="T46" y="T47"/>
                              </a:cxn>
                              <a:cxn ang="T84">
                                <a:pos x="T48" y="T49"/>
                              </a:cxn>
                              <a:cxn ang="T85">
                                <a:pos x="T50" y="T51"/>
                              </a:cxn>
                              <a:cxn ang="T86">
                                <a:pos x="T52" y="T53"/>
                              </a:cxn>
                              <a:cxn ang="T87">
                                <a:pos x="T54" y="T55"/>
                              </a:cxn>
                              <a:cxn ang="T88">
                                <a:pos x="T56" y="T57"/>
                              </a:cxn>
                              <a:cxn ang="T89">
                                <a:pos x="T58" y="T59"/>
                              </a:cxn>
                            </a:cxnLst>
                            <a:rect l="0" t="0" r="r" b="b"/>
                            <a:pathLst>
                              <a:path w="1366863" h="223844">
                                <a:moveTo>
                                  <a:pt x="152400" y="42869"/>
                                </a:moveTo>
                                <a:lnTo>
                                  <a:pt x="152400" y="42869"/>
                                </a:lnTo>
                                <a:cubicBezTo>
                                  <a:pt x="219075" y="30169"/>
                                  <a:pt x="285255" y="14519"/>
                                  <a:pt x="352425" y="4769"/>
                                </a:cubicBezTo>
                                <a:cubicBezTo>
                                  <a:pt x="421749" y="-5294"/>
                                  <a:pt x="586913" y="3495"/>
                                  <a:pt x="633413" y="4769"/>
                                </a:cubicBezTo>
                                <a:lnTo>
                                  <a:pt x="795338" y="9532"/>
                                </a:lnTo>
                                <a:cubicBezTo>
                                  <a:pt x="909748" y="19932"/>
                                  <a:pt x="804804" y="11470"/>
                                  <a:pt x="1009650" y="19057"/>
                                </a:cubicBezTo>
                                <a:cubicBezTo>
                                  <a:pt x="1151213" y="24300"/>
                                  <a:pt x="1056328" y="21996"/>
                                  <a:pt x="1171575" y="28582"/>
                                </a:cubicBezTo>
                                <a:lnTo>
                                  <a:pt x="1271588" y="33344"/>
                                </a:lnTo>
                                <a:cubicBezTo>
                                  <a:pt x="1279525" y="34932"/>
                                  <a:pt x="1287617" y="35883"/>
                                  <a:pt x="1295400" y="38107"/>
                                </a:cubicBezTo>
                                <a:cubicBezTo>
                                  <a:pt x="1309881" y="42244"/>
                                  <a:pt x="1338263" y="52394"/>
                                  <a:pt x="1338263" y="52394"/>
                                </a:cubicBezTo>
                                <a:cubicBezTo>
                                  <a:pt x="1344613" y="58744"/>
                                  <a:pt x="1351469" y="64626"/>
                                  <a:pt x="1357313" y="71444"/>
                                </a:cubicBezTo>
                                <a:cubicBezTo>
                                  <a:pt x="1361038" y="75790"/>
                                  <a:pt x="1367313" y="80028"/>
                                  <a:pt x="1366838" y="85732"/>
                                </a:cubicBezTo>
                                <a:cubicBezTo>
                                  <a:pt x="1365587" y="100740"/>
                                  <a:pt x="1360636" y="115888"/>
                                  <a:pt x="1352550" y="128594"/>
                                </a:cubicBezTo>
                                <a:cubicBezTo>
                                  <a:pt x="1348738" y="134584"/>
                                  <a:pt x="1340147" y="135626"/>
                                  <a:pt x="1333500" y="138119"/>
                                </a:cubicBezTo>
                                <a:cubicBezTo>
                                  <a:pt x="1318746" y="143652"/>
                                  <a:pt x="1317418" y="142882"/>
                                  <a:pt x="1304925" y="142882"/>
                                </a:cubicBezTo>
                                <a:lnTo>
                                  <a:pt x="690563" y="223844"/>
                                </a:lnTo>
                                <a:lnTo>
                                  <a:pt x="476250" y="214319"/>
                                </a:lnTo>
                                <a:cubicBezTo>
                                  <a:pt x="465044" y="213672"/>
                                  <a:pt x="454051" y="210949"/>
                                  <a:pt x="442913" y="209557"/>
                                </a:cubicBezTo>
                                <a:cubicBezTo>
                                  <a:pt x="428648" y="207774"/>
                                  <a:pt x="414376" y="205988"/>
                                  <a:pt x="400050" y="204794"/>
                                </a:cubicBezTo>
                                <a:cubicBezTo>
                                  <a:pt x="376267" y="202812"/>
                                  <a:pt x="352425" y="201619"/>
                                  <a:pt x="328613" y="200032"/>
                                </a:cubicBezTo>
                                <a:cubicBezTo>
                                  <a:pt x="300038" y="193682"/>
                                  <a:pt x="271633" y="186510"/>
                                  <a:pt x="242888" y="180982"/>
                                </a:cubicBezTo>
                                <a:cubicBezTo>
                                  <a:pt x="230319" y="178565"/>
                                  <a:pt x="217458" y="178029"/>
                                  <a:pt x="204788" y="176219"/>
                                </a:cubicBezTo>
                                <a:cubicBezTo>
                                  <a:pt x="195229" y="174853"/>
                                  <a:pt x="185738" y="173044"/>
                                  <a:pt x="176213" y="171457"/>
                                </a:cubicBezTo>
                                <a:cubicBezTo>
                                  <a:pt x="166688" y="168282"/>
                                  <a:pt x="156618" y="166422"/>
                                  <a:pt x="147638" y="161932"/>
                                </a:cubicBezTo>
                                <a:cubicBezTo>
                                  <a:pt x="99789" y="138007"/>
                                  <a:pt x="158655" y="158063"/>
                                  <a:pt x="109538" y="128594"/>
                                </a:cubicBezTo>
                                <a:cubicBezTo>
                                  <a:pt x="77418" y="109322"/>
                                  <a:pt x="34993" y="97396"/>
                                  <a:pt x="0" y="85732"/>
                                </a:cubicBezTo>
                                <a:cubicBezTo>
                                  <a:pt x="11113" y="79382"/>
                                  <a:pt x="21890" y="72406"/>
                                  <a:pt x="33338" y="66682"/>
                                </a:cubicBezTo>
                                <a:cubicBezTo>
                                  <a:pt x="37828" y="64437"/>
                                  <a:pt x="43448" y="64704"/>
                                  <a:pt x="47625" y="61919"/>
                                </a:cubicBezTo>
                                <a:cubicBezTo>
                                  <a:pt x="53229" y="58183"/>
                                  <a:pt x="55357" y="49175"/>
                                  <a:pt x="61913" y="47632"/>
                                </a:cubicBezTo>
                                <a:cubicBezTo>
                                  <a:pt x="83602" y="42529"/>
                                  <a:pt x="137319" y="43663"/>
                                  <a:pt x="152400" y="42869"/>
                                </a:cubicBezTo>
                                <a:close/>
                              </a:path>
                            </a:pathLst>
                          </a:custGeom>
                          <a:blipFill dpi="0" rotWithShape="1">
                            <a:blip r:embed="rId88"/>
                            <a:srcRect/>
                            <a:stretch>
                              <a:fillRect/>
                            </a:stretch>
                          </a:blip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g:grpSp>
                        <wpg:cNvPr id="1723556994" name="Group 4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1661160" cy="1247860"/>
                            <a:chOff x="0" y="409644"/>
                            <a:chExt cx="1450256" cy="1107008"/>
                          </a:xfrm>
                        </wpg:grpSpPr>
                        <wps:wsp>
                          <wps:cNvPr id="69645040" name="AutoShape 3"/>
                          <wps:cNvSpPr>
                            <a:spLocks noChangeArrowheads="1"/>
                          </wps:cNvSpPr>
                          <wps:spPr bwMode="auto">
                            <a:xfrm>
                              <a:off x="220017" y="601855"/>
                              <a:ext cx="1035685" cy="596265"/>
                            </a:xfrm>
                            <a:prstGeom prst="triangle">
                              <a:avLst>
                                <a:gd name="adj" fmla="val 42556"/>
                              </a:avLst>
                            </a:pr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0569195" name="Freeform 4"/>
                          <wps:cNvSpPr>
                            <a:spLocks/>
                          </wps:cNvSpPr>
                          <wps:spPr bwMode="auto">
                            <a:xfrm>
                              <a:off x="591415" y="409644"/>
                              <a:ext cx="133051" cy="194939"/>
                            </a:xfrm>
                            <a:custGeom>
                              <a:avLst/>
                              <a:gdLst>
                                <a:gd name="T0" fmla="*/ 81148 w 10000"/>
                                <a:gd name="T1" fmla="*/ 98653 h 9967"/>
                                <a:gd name="T2" fmla="*/ 87242 w 10000"/>
                                <a:gd name="T3" fmla="*/ 194939 h 9967"/>
                                <a:gd name="T4" fmla="*/ 45410 w 10000"/>
                                <a:gd name="T5" fmla="*/ 194313 h 9967"/>
                                <a:gd name="T6" fmla="*/ 51065 w 10000"/>
                                <a:gd name="T7" fmla="*/ 103816 h 9967"/>
                                <a:gd name="T8" fmla="*/ 15673 w 10000"/>
                                <a:gd name="T9" fmla="*/ 95680 h 9967"/>
                                <a:gd name="T10" fmla="*/ 10351 w 10000"/>
                                <a:gd name="T11" fmla="*/ 81422 h 9967"/>
                                <a:gd name="T12" fmla="*/ 27 w 10000"/>
                                <a:gd name="T13" fmla="*/ 66284 h 9967"/>
                                <a:gd name="T14" fmla="*/ 4271 w 10000"/>
                                <a:gd name="T15" fmla="*/ 36711 h 9967"/>
                                <a:gd name="T16" fmla="*/ 35325 w 10000"/>
                                <a:gd name="T17" fmla="*/ 0 h 9967"/>
                                <a:gd name="T18" fmla="*/ 68042 w 10000"/>
                                <a:gd name="T19" fmla="*/ 2758 h 9967"/>
                                <a:gd name="T20" fmla="*/ 95810 w 10000"/>
                                <a:gd name="T21" fmla="*/ 0 h 9967"/>
                                <a:gd name="T22" fmla="*/ 111457 w 10000"/>
                                <a:gd name="T23" fmla="*/ 22942 h 9967"/>
                                <a:gd name="T24" fmla="*/ 126532 w 10000"/>
                                <a:gd name="T25" fmla="*/ 35753 h 9967"/>
                                <a:gd name="T26" fmla="*/ 133051 w 10000"/>
                                <a:gd name="T27" fmla="*/ 57052 h 9967"/>
                                <a:gd name="T28" fmla="*/ 116633 w 10000"/>
                                <a:gd name="T29" fmla="*/ 92609 h 9967"/>
                                <a:gd name="T30" fmla="*/ 81148 w 10000"/>
                                <a:gd name="T31" fmla="*/ 98653 h 9967"/>
                                <a:gd name="T32" fmla="*/ 0 60000 65536"/>
                                <a:gd name="T33" fmla="*/ 0 60000 65536"/>
                                <a:gd name="T34" fmla="*/ 0 60000 65536"/>
                                <a:gd name="T35" fmla="*/ 0 60000 65536"/>
                                <a:gd name="T36" fmla="*/ 0 60000 65536"/>
                                <a:gd name="T37" fmla="*/ 0 60000 65536"/>
                                <a:gd name="T38" fmla="*/ 0 60000 65536"/>
                                <a:gd name="T39" fmla="*/ 0 60000 65536"/>
                                <a:gd name="T40" fmla="*/ 0 60000 65536"/>
                                <a:gd name="T41" fmla="*/ 0 60000 65536"/>
                                <a:gd name="T42" fmla="*/ 0 60000 65536"/>
                                <a:gd name="T43" fmla="*/ 0 60000 65536"/>
                                <a:gd name="T44" fmla="*/ 0 60000 65536"/>
                                <a:gd name="T45" fmla="*/ 0 60000 65536"/>
                                <a:gd name="T46" fmla="*/ 0 60000 65536"/>
                                <a:gd name="T47" fmla="*/ 0 60000 65536"/>
                                <a:gd name="T48" fmla="*/ 0 w 10000"/>
                                <a:gd name="T49" fmla="*/ 0 h 9967"/>
                                <a:gd name="T50" fmla="*/ 10000 w 10000"/>
                                <a:gd name="T51" fmla="*/ 9967 h 9967"/>
                              </a:gdLst>
                              <a:ahLst/>
                              <a:cxnLst>
                                <a:cxn ang="T32">
                                  <a:pos x="T0" y="T1"/>
                                </a:cxn>
                                <a:cxn ang="T33">
                                  <a:pos x="T2" y="T3"/>
                                </a:cxn>
                                <a:cxn ang="T34">
                                  <a:pos x="T4" y="T5"/>
                                </a:cxn>
                                <a:cxn ang="T35">
                                  <a:pos x="T6" y="T7"/>
                                </a:cxn>
                                <a:cxn ang="T36">
                                  <a:pos x="T8" y="T9"/>
                                </a:cxn>
                                <a:cxn ang="T37">
                                  <a:pos x="T10" y="T11"/>
                                </a:cxn>
                                <a:cxn ang="T38">
                                  <a:pos x="T12" y="T13"/>
                                </a:cxn>
                                <a:cxn ang="T39">
                                  <a:pos x="T14" y="T15"/>
                                </a:cxn>
                                <a:cxn ang="T40">
                                  <a:pos x="T16" y="T17"/>
                                </a:cxn>
                                <a:cxn ang="T41">
                                  <a:pos x="T18" y="T19"/>
                                </a:cxn>
                                <a:cxn ang="T42">
                                  <a:pos x="T20" y="T21"/>
                                </a:cxn>
                                <a:cxn ang="T43">
                                  <a:pos x="T22" y="T23"/>
                                </a:cxn>
                                <a:cxn ang="T44">
                                  <a:pos x="T24" y="T25"/>
                                </a:cxn>
                                <a:cxn ang="T45">
                                  <a:pos x="T26" y="T27"/>
                                </a:cxn>
                                <a:cxn ang="T46">
                                  <a:pos x="T28" y="T29"/>
                                </a:cxn>
                                <a:cxn ang="T47">
                                  <a:pos x="T30" y="T31"/>
                                </a:cxn>
                              </a:cxnLst>
                              <a:rect l="T48" t="T49" r="T50" b="T51"/>
                              <a:pathLst>
                                <a:path w="10000" h="9967">
                                  <a:moveTo>
                                    <a:pt x="6099" y="5044"/>
                                  </a:moveTo>
                                  <a:cubicBezTo>
                                    <a:pt x="6253" y="6696"/>
                                    <a:pt x="6404" y="8315"/>
                                    <a:pt x="6557" y="9967"/>
                                  </a:cubicBezTo>
                                  <a:lnTo>
                                    <a:pt x="3413" y="9935"/>
                                  </a:lnTo>
                                  <a:cubicBezTo>
                                    <a:pt x="3555" y="8360"/>
                                    <a:pt x="3696" y="6882"/>
                                    <a:pt x="3838" y="5308"/>
                                  </a:cubicBezTo>
                                  <a:lnTo>
                                    <a:pt x="1178" y="4892"/>
                                  </a:lnTo>
                                  <a:cubicBezTo>
                                    <a:pt x="1090" y="4491"/>
                                    <a:pt x="866" y="4566"/>
                                    <a:pt x="778" y="4163"/>
                                  </a:cubicBezTo>
                                  <a:cubicBezTo>
                                    <a:pt x="824" y="3710"/>
                                    <a:pt x="-44" y="3842"/>
                                    <a:pt x="2" y="3389"/>
                                  </a:cubicBezTo>
                                  <a:cubicBezTo>
                                    <a:pt x="109" y="2885"/>
                                    <a:pt x="214" y="2381"/>
                                    <a:pt x="321" y="1877"/>
                                  </a:cubicBezTo>
                                  <a:lnTo>
                                    <a:pt x="2655" y="0"/>
                                  </a:lnTo>
                                  <a:lnTo>
                                    <a:pt x="5114" y="141"/>
                                  </a:lnTo>
                                  <a:lnTo>
                                    <a:pt x="7201" y="0"/>
                                  </a:lnTo>
                                  <a:lnTo>
                                    <a:pt x="8377" y="1173"/>
                                  </a:lnTo>
                                  <a:cubicBezTo>
                                    <a:pt x="8289" y="1480"/>
                                    <a:pt x="9598" y="1521"/>
                                    <a:pt x="9510" y="1828"/>
                                  </a:cubicBezTo>
                                  <a:lnTo>
                                    <a:pt x="10000" y="2917"/>
                                  </a:lnTo>
                                  <a:lnTo>
                                    <a:pt x="8766" y="4735"/>
                                  </a:lnTo>
                                  <a:lnTo>
                                    <a:pt x="6099" y="5044"/>
                                  </a:lnTo>
                                  <a:close/>
                                </a:path>
                              </a:pathLst>
                            </a:custGeom>
                            <a:blipFill dpi="0" rotWithShape="1">
                              <a:blip r:embed="rId89">
                                <a:grayscl/>
                                <a:biLevel thresh="50000"/>
                              </a:blip>
                              <a:srcRect/>
                              <a:stretch>
                                <a:fillRect/>
                              </a:stretch>
                            </a:blip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1E40845" w14:textId="77777777" w:rsidR="00992762" w:rsidRDefault="00992762" w:rsidP="00992762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141929" name="Text Box 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6281" y="989763"/>
                              <a:ext cx="379095" cy="3409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01BE00E" w14:textId="77777777" w:rsidR="00992762" w:rsidRPr="0027311F" w:rsidRDefault="00992762" w:rsidP="00992762">
                                <w:pPr>
                                  <w:jc w:val="center"/>
                                  <w:rPr>
                                    <w:b w:val="0"/>
                                    <w:sz w:val="22"/>
                                  </w:rPr>
                                </w:pPr>
                                <w:r w:rsidRPr="0027311F">
                                  <w:rPr>
                                    <w:sz w:val="22"/>
                                  </w:rPr>
                                  <w:t>70</w:t>
                                </w:r>
                                <w:r w:rsidRPr="0027311F">
                                  <w:rPr>
                                    <w:rFonts w:ascii="Cambria Math" w:hAnsi="Cambria Math"/>
                                    <w:sz w:val="22"/>
                                  </w:rPr>
                                  <w:t>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4737913" name="Text Box 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3965" y="984739"/>
                              <a:ext cx="379730" cy="3409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B51BD1" w14:textId="77777777" w:rsidR="00992762" w:rsidRPr="0027311F" w:rsidRDefault="00992762" w:rsidP="00992762">
                                <w:pPr>
                                  <w:jc w:val="center"/>
                                  <w:rPr>
                                    <w:b w:val="0"/>
                                    <w:sz w:val="22"/>
                                  </w:rPr>
                                </w:pPr>
                                <w:r w:rsidRPr="0027311F">
                                  <w:rPr>
                                    <w:sz w:val="22"/>
                                  </w:rPr>
                                  <w:t>45</w:t>
                                </w:r>
                                <w:r w:rsidRPr="0027311F">
                                  <w:rPr>
                                    <w:rFonts w:ascii="Cambria Math" w:hAnsi="Cambria Math"/>
                                    <w:sz w:val="22"/>
                                  </w:rPr>
                                  <w:t>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34091793" name="Text Box 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50536" y="1125416"/>
                              <a:ext cx="299720" cy="3409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39016A5" w14:textId="77777777" w:rsidR="00992762" w:rsidRPr="0027311F" w:rsidRDefault="00992762" w:rsidP="00992762">
                                <w:pPr>
                                  <w:jc w:val="center"/>
                                  <w:rPr>
                                    <w:b w:val="0"/>
                                    <w:sz w:val="22"/>
                                  </w:rPr>
                                </w:pPr>
                                <w:r w:rsidRPr="0027311F">
                                  <w:rPr>
                                    <w:sz w:val="22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3609692" name="Text Box 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120391"/>
                              <a:ext cx="334010" cy="3409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37266C6" w14:textId="77777777" w:rsidR="00992762" w:rsidRPr="0027311F" w:rsidRDefault="00992762" w:rsidP="00992762">
                                <w:pPr>
                                  <w:jc w:val="center"/>
                                  <w:rPr>
                                    <w:b w:val="0"/>
                                    <w:sz w:val="22"/>
                                  </w:rPr>
                                </w:pPr>
                                <w:r w:rsidRPr="0027311F">
                                  <w:rPr>
                                    <w:sz w:val="22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39133509" name="Text Box 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7389" y="601855"/>
                              <a:ext cx="250825" cy="3409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ED96E88" w14:textId="77777777" w:rsidR="00992762" w:rsidRPr="0027311F" w:rsidRDefault="00992762" w:rsidP="00992762">
                                <w:pPr>
                                  <w:jc w:val="center"/>
                                  <w:rPr>
                                    <w:b w:val="0"/>
                                    <w:sz w:val="22"/>
                                  </w:rPr>
                                </w:pPr>
                                <w:r w:rsidRPr="0027311F">
                                  <w:rPr>
                                    <w:sz w:val="22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738468" name="Arc 11"/>
                          <wps:cNvSpPr>
                            <a:spLocks/>
                          </wps:cNvSpPr>
                          <wps:spPr bwMode="auto">
                            <a:xfrm rot="1078538">
                              <a:off x="1124369" y="1099248"/>
                              <a:ext cx="50800" cy="102870"/>
                            </a:xfrm>
                            <a:custGeom>
                              <a:avLst/>
                              <a:gdLst>
                                <a:gd name="T0" fmla="*/ 14539 w 21600"/>
                                <a:gd name="T1" fmla="*/ 102870 h 31949"/>
                                <a:gd name="T2" fmla="*/ 18935 w 21600"/>
                                <a:gd name="T3" fmla="*/ 0 h 31949"/>
                                <a:gd name="T4" fmla="*/ 50800 w 21600"/>
                                <a:gd name="T5" fmla="*/ 54164 h 31949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31949" fill="none" extrusionOk="0">
                                  <a:moveTo>
                                    <a:pt x="6181" y="31949"/>
                                  </a:moveTo>
                                  <a:cubicBezTo>
                                    <a:pt x="2219" y="27910"/>
                                    <a:pt x="0" y="22479"/>
                                    <a:pt x="0" y="16822"/>
                                  </a:cubicBezTo>
                                  <a:cubicBezTo>
                                    <a:pt x="0" y="10285"/>
                                    <a:pt x="2960" y="4100"/>
                                    <a:pt x="8050" y="-1"/>
                                  </a:cubicBezTo>
                                </a:path>
                                <a:path w="21600" h="31949" stroke="0" extrusionOk="0">
                                  <a:moveTo>
                                    <a:pt x="6181" y="31949"/>
                                  </a:moveTo>
                                  <a:cubicBezTo>
                                    <a:pt x="2219" y="27910"/>
                                    <a:pt x="0" y="22479"/>
                                    <a:pt x="0" y="16822"/>
                                  </a:cubicBezTo>
                                  <a:cubicBezTo>
                                    <a:pt x="0" y="10285"/>
                                    <a:pt x="2960" y="4100"/>
                                    <a:pt x="8050" y="-1"/>
                                  </a:cubicBezTo>
                                  <a:lnTo>
                                    <a:pt x="21600" y="16822"/>
                                  </a:lnTo>
                                  <a:lnTo>
                                    <a:pt x="6181" y="31949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2462843" name="Text Box 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7152" y="1175657"/>
                              <a:ext cx="616585" cy="3409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BF6A914" w14:textId="77777777" w:rsidR="00992762" w:rsidRPr="0027311F" w:rsidRDefault="00992762" w:rsidP="00992762">
                                <w:pPr>
                                  <w:jc w:val="center"/>
                                  <w:rPr>
                                    <w:b w:val="0"/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100 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49290886" name="Arc 11"/>
                          <wps:cNvSpPr>
                            <a:spLocks/>
                          </wps:cNvSpPr>
                          <wps:spPr bwMode="auto">
                            <a:xfrm rot="9326842">
                              <a:off x="261257" y="1104272"/>
                              <a:ext cx="74930" cy="102870"/>
                            </a:xfrm>
                            <a:custGeom>
                              <a:avLst/>
                              <a:gdLst>
                                <a:gd name="T0" fmla="*/ 21445 w 21600"/>
                                <a:gd name="T1" fmla="*/ 102870 h 31949"/>
                                <a:gd name="T2" fmla="*/ 27929 w 21600"/>
                                <a:gd name="T3" fmla="*/ 0 h 31949"/>
                                <a:gd name="T4" fmla="*/ 74930 w 21600"/>
                                <a:gd name="T5" fmla="*/ 54164 h 31949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31949" fill="none" extrusionOk="0">
                                  <a:moveTo>
                                    <a:pt x="6181" y="31949"/>
                                  </a:moveTo>
                                  <a:cubicBezTo>
                                    <a:pt x="2219" y="27910"/>
                                    <a:pt x="0" y="22479"/>
                                    <a:pt x="0" y="16822"/>
                                  </a:cubicBezTo>
                                  <a:cubicBezTo>
                                    <a:pt x="0" y="10285"/>
                                    <a:pt x="2960" y="4100"/>
                                    <a:pt x="8050" y="-1"/>
                                  </a:cubicBezTo>
                                </a:path>
                                <a:path w="21600" h="31949" stroke="0" extrusionOk="0">
                                  <a:moveTo>
                                    <a:pt x="6181" y="31949"/>
                                  </a:moveTo>
                                  <a:cubicBezTo>
                                    <a:pt x="2219" y="27910"/>
                                    <a:pt x="0" y="22479"/>
                                    <a:pt x="0" y="16822"/>
                                  </a:cubicBezTo>
                                  <a:cubicBezTo>
                                    <a:pt x="0" y="10285"/>
                                    <a:pt x="2960" y="4100"/>
                                    <a:pt x="8050" y="-1"/>
                                  </a:cubicBezTo>
                                  <a:lnTo>
                                    <a:pt x="21600" y="16822"/>
                                  </a:lnTo>
                                  <a:lnTo>
                                    <a:pt x="6181" y="31949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5875" cmpd="dbl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54ACE0A" id="Group 2" o:spid="_x0000_s1058" style="position:absolute;left:0;text-align:left;margin-left:4in;margin-top:652.8pt;width:130.8pt;height:98.25pt;z-index:251658240" coordsize="16611,12478" o:gfxdata="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">
                <v:shape id="Freeform: Shape 1" o:spid="_x0000_s1059" style="position:absolute;left:4640;top:1091;width:7601;height:2041;visibility:visible;mso-wrap-style:square;v-text-anchor:middle" coordsize="1366863,2238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" path="m152400,42869r,c219075,30169,285255,14519,352425,4769v69324,-10063,234488,-1274,280988,l795338,9532v114410,10400,9466,1938,214312,9525c1151213,24300,1056328,21996,1171575,28582r100013,4762c1279525,34932,1287617,35883,1295400,38107v14481,4137,42863,14287,42863,14287c1344613,58744,1351469,64626,1357313,71444v3725,4346,10000,8584,9525,14288c1365587,100740,1360636,115888,1352550,128594v-3812,5990,-12403,7032,-19050,9525c1318746,143652,1317418,142882,1304925,142882l690563,223844,476250,214319v-11206,-647,-22199,-3370,-33337,-4762c428648,207774,414376,205988,400050,204794v-23783,-1982,-47625,-3175,-71437,-4762c300038,193682,271633,186510,242888,180982v-12569,-2417,-25430,-2953,-38100,-4763c195229,174853,185738,173044,176213,171457v-9525,-3175,-19595,-5035,-28575,-9525c99789,138007,158655,158063,109538,128594,77418,109322,34993,97396,,85732,11113,79382,21890,72406,33338,66682v4490,-2245,10110,-1978,14287,-4763c53229,58183,55357,49175,61913,47632v21689,-5103,75406,-3969,90487,-4763xe" stroked="f" strokeweight="1pt">
                  <v:fill r:id="rId90" o:title="" recolor="t" rotate="t" type="frame"/>
                  <v:stroke joinstyle="miter"/>
                  <v:path arrowok="t" o:connecttype="custom" o:connectlocs="47129,35613;47129,35613;108986,3962;195879,3962;245954,7919;312229,15831;362303,23744;393232,27700;400595,31656;413850,43525;419741,59350;422687,71220;418269,106827;412377,114740;403540,118696;213553,185953;147277,178041;136968,174085;123713,170128;101622,166172;75112,150347;63329,146390;54493,142434;45656,134522;33874,106827;0,71220;10309,55395;14728,51438;19146,39569;47129,35613" o:connectangles="0,0,0,0,0,0,0,0,0,0,0,0,0,0,0,0,0,0,0,0,0,0,0,0,0,0,0,0,0,0"/>
                </v:shape>
                <v:group id="_x0000_s1060" style="position:absolute;width:16611;height:12478" coordorigin=",4096" coordsize="14502,110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"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AutoShape 3" o:spid="_x0000_s1061" type="#_x0000_t5" style="position:absolute;left:2200;top:6018;width:10357;height:59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" adj="9192" strokeweight=".5pt"/>
                  <v:shape id="Freeform 4" o:spid="_x0000_s1062" style="position:absolute;left:5914;top:4096;width:1330;height:1949;visibility:visible;mso-wrap-style:square;v-text-anchor:top" coordsize="10000,9967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" adj="-11796480,,5400" path="m6099,5044v154,1652,305,3271,458,4923l3413,9935c3555,8360,3696,6882,3838,5308l1178,4892c1090,4491,866,4566,778,4163,824,3710,-44,3842,2,3389,109,2885,214,2381,321,1877l2655,,5114,141,7201,,8377,1173v-88,307,1221,348,1133,655l10000,2917,8766,4735,6099,5044xe" stroked="f" strokeweight=".5pt">
                    <v:fill r:id="rId91" o:title="" recolor="t" rotate="t" type="frame"/>
                    <v:stroke joinstyle="round"/>
                    <v:imagedata grayscale="t" bilevel="t"/>
                    <v:formulas/>
                    <v:path arrowok="t" o:connecttype="custom" o:connectlocs="1079682,1929499;1160764,3812703;604185,3800460;679425,2030479;208531,1871352;137721,1592488;359,1296412;56826,718010;470003,0;905306,53942;1274762,0;1482947,448710;1683521,699273;1770257,1115848;1551814,1811288;1079682,1929499" o:connectangles="0,0,0,0,0,0,0,0,0,0,0,0,0,0,0,0" textboxrect="0,0,10000,9967"/>
                    <v:textbox>
                      <w:txbxContent>
                        <w:p w14:paraId="41E40845" w14:textId="77777777" w:rsidR="00992762" w:rsidRDefault="00992762" w:rsidP="00992762">
                          <w:pPr>
                            <w:jc w:val="center"/>
                          </w:pPr>
                        </w:p>
                      </w:txbxContent>
                    </v:textbox>
                  </v:shape>
                  <v:shape id="Text Box 5" o:spid="_x0000_s1063" type="#_x0000_t202" style="position:absolute;left:2662;top:9897;width:3791;height:3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" filled="f" stroked="f">
                    <v:textbox>
                      <w:txbxContent>
                        <w:p w14:paraId="701BE00E" w14:textId="77777777" w:rsidR="00992762" w:rsidRPr="0027311F" w:rsidRDefault="00992762" w:rsidP="00992762">
                          <w:pPr>
                            <w:jc w:val="center"/>
                            <w:rPr>
                              <w:b w:val="0"/>
                              <w:sz w:val="22"/>
                            </w:rPr>
                          </w:pPr>
                          <w:r w:rsidRPr="0027311F">
                            <w:rPr>
                              <w:sz w:val="22"/>
                            </w:rPr>
                            <w:t>70</w:t>
                          </w:r>
                          <w:r w:rsidRPr="0027311F">
                            <w:rPr>
                              <w:rFonts w:ascii="Cambria Math" w:hAnsi="Cambria Math"/>
                              <w:sz w:val="22"/>
                            </w:rPr>
                            <w:t>°</w:t>
                          </w:r>
                        </w:p>
                      </w:txbxContent>
                    </v:textbox>
                  </v:shape>
                  <v:shape id="Text Box 6" o:spid="_x0000_s1064" type="#_x0000_t202" style="position:absolute;left:8239;top:9847;width:3797;height:3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" filled="f" stroked="f">
                    <v:textbox>
                      <w:txbxContent>
                        <w:p w14:paraId="67B51BD1" w14:textId="77777777" w:rsidR="00992762" w:rsidRPr="0027311F" w:rsidRDefault="00992762" w:rsidP="00992762">
                          <w:pPr>
                            <w:jc w:val="center"/>
                            <w:rPr>
                              <w:b w:val="0"/>
                              <w:sz w:val="22"/>
                            </w:rPr>
                          </w:pPr>
                          <w:r w:rsidRPr="0027311F">
                            <w:rPr>
                              <w:sz w:val="22"/>
                            </w:rPr>
                            <w:t>45</w:t>
                          </w:r>
                          <w:r w:rsidRPr="0027311F">
                            <w:rPr>
                              <w:rFonts w:ascii="Cambria Math" w:hAnsi="Cambria Math"/>
                              <w:sz w:val="22"/>
                            </w:rPr>
                            <w:t>°</w:t>
                          </w:r>
                        </w:p>
                      </w:txbxContent>
                    </v:textbox>
                  </v:shape>
                  <v:shape id="Text Box 7" o:spid="_x0000_s1065" type="#_x0000_t202" style="position:absolute;left:11505;top:11254;width:2997;height:3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" filled="f" stroked="f">
                    <v:textbox>
                      <w:txbxContent>
                        <w:p w14:paraId="539016A5" w14:textId="77777777" w:rsidR="00992762" w:rsidRPr="0027311F" w:rsidRDefault="00992762" w:rsidP="00992762">
                          <w:pPr>
                            <w:jc w:val="center"/>
                            <w:rPr>
                              <w:b w:val="0"/>
                              <w:sz w:val="22"/>
                            </w:rPr>
                          </w:pPr>
                          <w:r w:rsidRPr="0027311F">
                            <w:rPr>
                              <w:sz w:val="22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8" o:spid="_x0000_s1066" type="#_x0000_t202" style="position:absolute;top:11203;width:3340;height:3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" filled="f" stroked="f">
                    <v:textbox>
                      <w:txbxContent>
                        <w:p w14:paraId="737266C6" w14:textId="77777777" w:rsidR="00992762" w:rsidRPr="0027311F" w:rsidRDefault="00992762" w:rsidP="00992762">
                          <w:pPr>
                            <w:jc w:val="center"/>
                            <w:rPr>
                              <w:b w:val="0"/>
                              <w:sz w:val="22"/>
                            </w:rPr>
                          </w:pPr>
                          <w:r w:rsidRPr="0027311F">
                            <w:rPr>
                              <w:sz w:val="22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9" o:spid="_x0000_s1067" type="#_x0000_t202" style="position:absolute;left:5473;top:6018;width:2509;height:3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" filled="f" stroked="f">
                    <v:textbox>
                      <w:txbxContent>
                        <w:p w14:paraId="7ED96E88" w14:textId="77777777" w:rsidR="00992762" w:rsidRPr="0027311F" w:rsidRDefault="00992762" w:rsidP="00992762">
                          <w:pPr>
                            <w:jc w:val="center"/>
                            <w:rPr>
                              <w:b w:val="0"/>
                              <w:sz w:val="22"/>
                            </w:rPr>
                          </w:pPr>
                          <w:r w:rsidRPr="0027311F">
                            <w:rPr>
                              <w:sz w:val="22"/>
                            </w:rPr>
                            <w:t>C</w:t>
                          </w:r>
                        </w:p>
                      </w:txbxContent>
                    </v:textbox>
                  </v:shape>
                  <v:shape id="Arc 11" o:spid="_x0000_s1068" style="position:absolute;left:11243;top:10992;width:508;height:1029;rotation:1178051fd;visibility:visible;mso-wrap-style:square;v-text-anchor:top" coordsize="21600,319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" path="m6181,31949nfc2219,27910,,22479,,16822,,10285,2960,4100,8050,-1em6181,31949nsc2219,27910,,22479,,16822,,10285,2960,4100,8050,-1l21600,16822,6181,31949xe" filled="f" strokeweight="1pt">
                    <v:path arrowok="t" o:extrusionok="f" o:connecttype="custom" o:connectlocs="34194,331223;44532,0;119474,174398" o:connectangles="0,0,0"/>
                  </v:shape>
                  <v:shape id="Text Box 7" o:spid="_x0000_s1069" type="#_x0000_t202" style="position:absolute;left:4471;top:11756;width:6166;height:3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" filled="f" stroked="f">
                    <v:textbox>
                      <w:txbxContent>
                        <w:p w14:paraId="1BF6A914" w14:textId="77777777" w:rsidR="00992762" w:rsidRPr="0027311F" w:rsidRDefault="00992762" w:rsidP="00992762">
                          <w:pPr>
                            <w:jc w:val="center"/>
                            <w:rPr>
                              <w:b w:val="0"/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100 m</w:t>
                          </w:r>
                        </w:p>
                      </w:txbxContent>
                    </v:textbox>
                  </v:shape>
                  <v:shape id="Arc 11" o:spid="_x0000_s1070" style="position:absolute;left:2612;top:11042;width:749;height:1029;rotation:10187399fd;visibility:visible;mso-wrap-style:square;v-text-anchor:top" coordsize="21600,319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" path="m6181,31949nfc2219,27910,,22479,,16822,,10285,2960,4100,8050,-1em6181,31949nsc2219,27910,,22479,,16822,,10285,2960,4100,8050,-1l21600,16822,6181,31949xe" filled="f" strokeweight="1.25pt">
                    <v:stroke linestyle="thinThin"/>
                    <v:path arrowok="t" o:extrusionok="f" o:connecttype="custom" o:connectlocs="74392,331223;96885,0;259931,174398" o:connectangles="0,0,0"/>
                  </v:shape>
                </v:group>
              </v:group>
            </w:pict>
          </mc:Fallback>
        </mc:AlternateContent>
      </w: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color w:val="FF0000"/>
          <w:sz w:val="24"/>
          <w:szCs w:val="24"/>
          <w:u w:val="single"/>
          <w:lang w:eastAsia="en-US"/>
        </w:rPr>
        <w:t>C</w:t>
      </w:r>
      <w:r>
        <w:rPr>
          <w:rFonts w:ascii="Times New Roman Bold" w:hAnsi="Times New Roman Bold"/>
          <w:bCs/>
          <w:color w:val="000000"/>
          <w:sz w:val="24"/>
          <w:szCs w:val="24"/>
          <w:lang w:eastAsia="en-US"/>
        </w:rPr>
        <w:t>.</w:t>
      </w:r>
      <w:r w:rsidRPr="001644FA">
        <w:rPr>
          <w:b w:val="0"/>
          <w:sz w:val="24"/>
          <w:szCs w:val="24"/>
          <w:lang w:eastAsia="en-US"/>
        </w:rPr>
        <w:t xml:space="preserve"> </w:t>
      </w:r>
      <w:r w:rsidRPr="001644FA">
        <w:rPr>
          <w:b w:val="0"/>
          <w:sz w:val="24"/>
          <w:szCs w:val="24"/>
          <w:lang w:eastAsia="en-US"/>
        </w:rPr>
        <w:object w:dxaOrig="880" w:dyaOrig="360" w14:anchorId="404048DC">
          <v:shape id="_x0000_i1067" type="#_x0000_t75" style="width:44.5pt;height:18pt" o:ole="">
            <v:imagedata r:id="rId92" o:title=""/>
          </v:shape>
          <o:OLEObject Type="Embed" ProgID="Equation.DSMT4" ShapeID="_x0000_i1067" DrawAspect="Content" ObjectID="_1765922430" r:id="rId93"/>
        </w:object>
      </w:r>
      <w:r w:rsidRPr="001644FA">
        <w:rPr>
          <w:b w:val="0"/>
          <w:sz w:val="24"/>
          <w:szCs w:val="24"/>
          <w:lang w:eastAsia="en-US"/>
        </w:rPr>
        <w:t xml:space="preserve">. </w:t>
      </w: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sz w:val="24"/>
          <w:szCs w:val="24"/>
          <w:lang w:eastAsia="en-US"/>
        </w:rPr>
        <w:t xml:space="preserve">D. </w:t>
      </w:r>
      <w:r w:rsidRPr="001644FA">
        <w:rPr>
          <w:b w:val="0"/>
          <w:sz w:val="24"/>
          <w:szCs w:val="24"/>
          <w:lang w:eastAsia="en-US"/>
        </w:rPr>
        <w:object w:dxaOrig="880" w:dyaOrig="360" w14:anchorId="7D37F111">
          <v:shape id="_x0000_i1068" type="#_x0000_t75" style="width:44.5pt;height:18pt" o:ole="">
            <v:imagedata r:id="rId94" o:title=""/>
          </v:shape>
          <o:OLEObject Type="Embed" ProgID="Equation.DSMT4" ShapeID="_x0000_i1068" DrawAspect="Content" ObjectID="_1765922431" r:id="rId95"/>
        </w:object>
      </w:r>
      <w:r w:rsidRPr="001644FA">
        <w:rPr>
          <w:b w:val="0"/>
          <w:sz w:val="24"/>
          <w:szCs w:val="24"/>
          <w:lang w:eastAsia="en-US"/>
        </w:rPr>
        <w:t>.</w:t>
      </w:r>
      <w:r w:rsidR="00577450" w:rsidRPr="001644FA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61CF298D" wp14:editId="52413A80">
                <wp:simplePos x="0" y="0"/>
                <wp:positionH relativeFrom="column">
                  <wp:posOffset>3657600</wp:posOffset>
                </wp:positionH>
                <wp:positionV relativeFrom="paragraph">
                  <wp:posOffset>8290560</wp:posOffset>
                </wp:positionV>
                <wp:extent cx="1661160" cy="1247775"/>
                <wp:effectExtent l="4445" t="3810" r="1270" b="0"/>
                <wp:wrapNone/>
                <wp:docPr id="1511819505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61160" cy="1247775"/>
                          <a:chOff x="0" y="0"/>
                          <a:chExt cx="1661160" cy="1247860"/>
                        </a:xfrm>
                      </wpg:grpSpPr>
                      <wps:wsp>
                        <wps:cNvPr id="570728420" name="Freeform: Shape 1"/>
                        <wps:cNvSpPr>
                          <a:spLocks/>
                        </wps:cNvSpPr>
                        <wps:spPr bwMode="auto">
                          <a:xfrm>
                            <a:off x="464024" y="109182"/>
                            <a:ext cx="760109" cy="204021"/>
                          </a:xfrm>
                          <a:custGeom>
                            <a:avLst/>
                            <a:gdLst>
                              <a:gd name="T0" fmla="*/ 84749 w 1366863"/>
                              <a:gd name="T1" fmla="*/ 39073 h 223844"/>
                              <a:gd name="T2" fmla="*/ 84749 w 1366863"/>
                              <a:gd name="T3" fmla="*/ 39073 h 223844"/>
                              <a:gd name="T4" fmla="*/ 195983 w 1366863"/>
                              <a:gd name="T5" fmla="*/ 4347 h 223844"/>
                              <a:gd name="T6" fmla="*/ 352239 w 1366863"/>
                              <a:gd name="T7" fmla="*/ 4347 h 223844"/>
                              <a:gd name="T8" fmla="*/ 442285 w 1366863"/>
                              <a:gd name="T9" fmla="*/ 8688 h 223844"/>
                              <a:gd name="T10" fmla="*/ 561464 w 1366863"/>
                              <a:gd name="T11" fmla="*/ 17369 h 223844"/>
                              <a:gd name="T12" fmla="*/ 651510 w 1366863"/>
                              <a:gd name="T13" fmla="*/ 26051 h 223844"/>
                              <a:gd name="T14" fmla="*/ 707127 w 1366863"/>
                              <a:gd name="T15" fmla="*/ 30391 h 223844"/>
                              <a:gd name="T16" fmla="*/ 720369 w 1366863"/>
                              <a:gd name="T17" fmla="*/ 34732 h 223844"/>
                              <a:gd name="T18" fmla="*/ 744205 w 1366863"/>
                              <a:gd name="T19" fmla="*/ 47754 h 223844"/>
                              <a:gd name="T20" fmla="*/ 754798 w 1366863"/>
                              <a:gd name="T21" fmla="*/ 65117 h 223844"/>
                              <a:gd name="T22" fmla="*/ 760095 w 1366863"/>
                              <a:gd name="T23" fmla="*/ 78140 h 223844"/>
                              <a:gd name="T24" fmla="*/ 752150 w 1366863"/>
                              <a:gd name="T25" fmla="*/ 117206 h 223844"/>
                              <a:gd name="T26" fmla="*/ 741556 w 1366863"/>
                              <a:gd name="T27" fmla="*/ 125888 h 223844"/>
                              <a:gd name="T28" fmla="*/ 725665 w 1366863"/>
                              <a:gd name="T29" fmla="*/ 130229 h 223844"/>
                              <a:gd name="T30" fmla="*/ 384020 w 1366863"/>
                              <a:gd name="T31" fmla="*/ 204021 h 223844"/>
                              <a:gd name="T32" fmla="*/ 264841 w 1366863"/>
                              <a:gd name="T33" fmla="*/ 195340 h 223844"/>
                              <a:gd name="T34" fmla="*/ 246303 w 1366863"/>
                              <a:gd name="T35" fmla="*/ 190999 h 223844"/>
                              <a:gd name="T36" fmla="*/ 222467 w 1366863"/>
                              <a:gd name="T37" fmla="*/ 186658 h 223844"/>
                              <a:gd name="T38" fmla="*/ 182741 w 1366863"/>
                              <a:gd name="T39" fmla="*/ 182318 h 223844"/>
                              <a:gd name="T40" fmla="*/ 135069 w 1366863"/>
                              <a:gd name="T41" fmla="*/ 164955 h 223844"/>
                              <a:gd name="T42" fmla="*/ 113882 w 1366863"/>
                              <a:gd name="T43" fmla="*/ 160614 h 223844"/>
                              <a:gd name="T44" fmla="*/ 97992 w 1366863"/>
                              <a:gd name="T45" fmla="*/ 156273 h 223844"/>
                              <a:gd name="T46" fmla="*/ 82101 w 1366863"/>
                              <a:gd name="T47" fmla="*/ 147592 h 223844"/>
                              <a:gd name="T48" fmla="*/ 60914 w 1366863"/>
                              <a:gd name="T49" fmla="*/ 117206 h 223844"/>
                              <a:gd name="T50" fmla="*/ 0 w 1366863"/>
                              <a:gd name="T51" fmla="*/ 78140 h 223844"/>
                              <a:gd name="T52" fmla="*/ 18539 w 1366863"/>
                              <a:gd name="T53" fmla="*/ 60777 h 223844"/>
                              <a:gd name="T54" fmla="*/ 26484 w 1366863"/>
                              <a:gd name="T55" fmla="*/ 56436 h 223844"/>
                              <a:gd name="T56" fmla="*/ 34430 w 1366863"/>
                              <a:gd name="T57" fmla="*/ 43414 h 223844"/>
                              <a:gd name="T58" fmla="*/ 84749 w 1366863"/>
                              <a:gd name="T59" fmla="*/ 39073 h 223844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60000 65536"/>
                              <a:gd name="T64" fmla="*/ 0 60000 65536"/>
                              <a:gd name="T65" fmla="*/ 0 60000 65536"/>
                              <a:gd name="T66" fmla="*/ 0 60000 65536"/>
                              <a:gd name="T67" fmla="*/ 0 60000 65536"/>
                              <a:gd name="T68" fmla="*/ 0 60000 65536"/>
                              <a:gd name="T69" fmla="*/ 0 60000 6553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60000 65536"/>
                              <a:gd name="T76" fmla="*/ 0 60000 65536"/>
                              <a:gd name="T77" fmla="*/ 0 60000 65536"/>
                              <a:gd name="T78" fmla="*/ 0 60000 65536"/>
                              <a:gd name="T79" fmla="*/ 0 60000 65536"/>
                              <a:gd name="T80" fmla="*/ 0 60000 65536"/>
                              <a:gd name="T81" fmla="*/ 0 60000 65536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</a:gdLst>
                            <a:ahLst/>
                            <a:cxnLst>
                              <a:cxn ang="T60">
                                <a:pos x="T0" y="T1"/>
                              </a:cxn>
                              <a:cxn ang="T61">
                                <a:pos x="T2" y="T3"/>
                              </a:cxn>
                              <a:cxn ang="T62">
                                <a:pos x="T4" y="T5"/>
                              </a:cxn>
                              <a:cxn ang="T63">
                                <a:pos x="T6" y="T7"/>
                              </a:cxn>
                              <a:cxn ang="T64">
                                <a:pos x="T8" y="T9"/>
                              </a:cxn>
                              <a:cxn ang="T65">
                                <a:pos x="T10" y="T11"/>
                              </a:cxn>
                              <a:cxn ang="T66">
                                <a:pos x="T12" y="T13"/>
                              </a:cxn>
                              <a:cxn ang="T67">
                                <a:pos x="T14" y="T15"/>
                              </a:cxn>
                              <a:cxn ang="T68">
                                <a:pos x="T16" y="T17"/>
                              </a:cxn>
                              <a:cxn ang="T69">
                                <a:pos x="T18" y="T19"/>
                              </a:cxn>
                              <a:cxn ang="T70">
                                <a:pos x="T20" y="T21"/>
                              </a:cxn>
                              <a:cxn ang="T71">
                                <a:pos x="T22" y="T23"/>
                              </a:cxn>
                              <a:cxn ang="T72">
                                <a:pos x="T24" y="T25"/>
                              </a:cxn>
                              <a:cxn ang="T73">
                                <a:pos x="T26" y="T27"/>
                              </a:cxn>
                              <a:cxn ang="T74">
                                <a:pos x="T28" y="T29"/>
                              </a:cxn>
                              <a:cxn ang="T75">
                                <a:pos x="T30" y="T31"/>
                              </a:cxn>
                              <a:cxn ang="T76">
                                <a:pos x="T32" y="T33"/>
                              </a:cxn>
                              <a:cxn ang="T77">
                                <a:pos x="T34" y="T35"/>
                              </a:cxn>
                              <a:cxn ang="T78">
                                <a:pos x="T36" y="T37"/>
                              </a:cxn>
                              <a:cxn ang="T79">
                                <a:pos x="T38" y="T39"/>
                              </a:cxn>
                              <a:cxn ang="T80">
                                <a:pos x="T40" y="T41"/>
                              </a:cxn>
                              <a:cxn ang="T81">
                                <a:pos x="T42" y="T43"/>
                              </a:cxn>
                              <a:cxn ang="T82">
                                <a:pos x="T44" y="T45"/>
                              </a:cxn>
                              <a:cxn ang="T83">
                                <a:pos x="T46" y="T47"/>
                              </a:cxn>
                              <a:cxn ang="T84">
                                <a:pos x="T48" y="T49"/>
                              </a:cxn>
                              <a:cxn ang="T85">
                                <a:pos x="T50" y="T51"/>
                              </a:cxn>
                              <a:cxn ang="T86">
                                <a:pos x="T52" y="T53"/>
                              </a:cxn>
                              <a:cxn ang="T87">
                                <a:pos x="T54" y="T55"/>
                              </a:cxn>
                              <a:cxn ang="T88">
                                <a:pos x="T56" y="T57"/>
                              </a:cxn>
                              <a:cxn ang="T89">
                                <a:pos x="T58" y="T59"/>
                              </a:cxn>
                            </a:cxnLst>
                            <a:rect l="0" t="0" r="r" b="b"/>
                            <a:pathLst>
                              <a:path w="1366863" h="223844">
                                <a:moveTo>
                                  <a:pt x="152400" y="42869"/>
                                </a:moveTo>
                                <a:lnTo>
                                  <a:pt x="152400" y="42869"/>
                                </a:lnTo>
                                <a:cubicBezTo>
                                  <a:pt x="219075" y="30169"/>
                                  <a:pt x="285255" y="14519"/>
                                  <a:pt x="352425" y="4769"/>
                                </a:cubicBezTo>
                                <a:cubicBezTo>
                                  <a:pt x="421749" y="-5294"/>
                                  <a:pt x="586913" y="3495"/>
                                  <a:pt x="633413" y="4769"/>
                                </a:cubicBezTo>
                                <a:lnTo>
                                  <a:pt x="795338" y="9532"/>
                                </a:lnTo>
                                <a:cubicBezTo>
                                  <a:pt x="909748" y="19932"/>
                                  <a:pt x="804804" y="11470"/>
                                  <a:pt x="1009650" y="19057"/>
                                </a:cubicBezTo>
                                <a:cubicBezTo>
                                  <a:pt x="1151213" y="24300"/>
                                  <a:pt x="1056328" y="21996"/>
                                  <a:pt x="1171575" y="28582"/>
                                </a:cubicBezTo>
                                <a:lnTo>
                                  <a:pt x="1271588" y="33344"/>
                                </a:lnTo>
                                <a:cubicBezTo>
                                  <a:pt x="1279525" y="34932"/>
                                  <a:pt x="1287617" y="35883"/>
                                  <a:pt x="1295400" y="38107"/>
                                </a:cubicBezTo>
                                <a:cubicBezTo>
                                  <a:pt x="1309881" y="42244"/>
                                  <a:pt x="1338263" y="52394"/>
                                  <a:pt x="1338263" y="52394"/>
                                </a:cubicBezTo>
                                <a:cubicBezTo>
                                  <a:pt x="1344613" y="58744"/>
                                  <a:pt x="1351469" y="64626"/>
                                  <a:pt x="1357313" y="71444"/>
                                </a:cubicBezTo>
                                <a:cubicBezTo>
                                  <a:pt x="1361038" y="75790"/>
                                  <a:pt x="1367313" y="80028"/>
                                  <a:pt x="1366838" y="85732"/>
                                </a:cubicBezTo>
                                <a:cubicBezTo>
                                  <a:pt x="1365587" y="100740"/>
                                  <a:pt x="1360636" y="115888"/>
                                  <a:pt x="1352550" y="128594"/>
                                </a:cubicBezTo>
                                <a:cubicBezTo>
                                  <a:pt x="1348738" y="134584"/>
                                  <a:pt x="1340147" y="135626"/>
                                  <a:pt x="1333500" y="138119"/>
                                </a:cubicBezTo>
                                <a:cubicBezTo>
                                  <a:pt x="1318746" y="143652"/>
                                  <a:pt x="1317418" y="142882"/>
                                  <a:pt x="1304925" y="142882"/>
                                </a:cubicBezTo>
                                <a:lnTo>
                                  <a:pt x="690563" y="223844"/>
                                </a:lnTo>
                                <a:lnTo>
                                  <a:pt x="476250" y="214319"/>
                                </a:lnTo>
                                <a:cubicBezTo>
                                  <a:pt x="465044" y="213672"/>
                                  <a:pt x="454051" y="210949"/>
                                  <a:pt x="442913" y="209557"/>
                                </a:cubicBezTo>
                                <a:cubicBezTo>
                                  <a:pt x="428648" y="207774"/>
                                  <a:pt x="414376" y="205988"/>
                                  <a:pt x="400050" y="204794"/>
                                </a:cubicBezTo>
                                <a:cubicBezTo>
                                  <a:pt x="376267" y="202812"/>
                                  <a:pt x="352425" y="201619"/>
                                  <a:pt x="328613" y="200032"/>
                                </a:cubicBezTo>
                                <a:cubicBezTo>
                                  <a:pt x="300038" y="193682"/>
                                  <a:pt x="271633" y="186510"/>
                                  <a:pt x="242888" y="180982"/>
                                </a:cubicBezTo>
                                <a:cubicBezTo>
                                  <a:pt x="230319" y="178565"/>
                                  <a:pt x="217458" y="178029"/>
                                  <a:pt x="204788" y="176219"/>
                                </a:cubicBezTo>
                                <a:cubicBezTo>
                                  <a:pt x="195229" y="174853"/>
                                  <a:pt x="185738" y="173044"/>
                                  <a:pt x="176213" y="171457"/>
                                </a:cubicBezTo>
                                <a:cubicBezTo>
                                  <a:pt x="166688" y="168282"/>
                                  <a:pt x="156618" y="166422"/>
                                  <a:pt x="147638" y="161932"/>
                                </a:cubicBezTo>
                                <a:cubicBezTo>
                                  <a:pt x="99789" y="138007"/>
                                  <a:pt x="158655" y="158063"/>
                                  <a:pt x="109538" y="128594"/>
                                </a:cubicBezTo>
                                <a:cubicBezTo>
                                  <a:pt x="77418" y="109322"/>
                                  <a:pt x="34993" y="97396"/>
                                  <a:pt x="0" y="85732"/>
                                </a:cubicBezTo>
                                <a:cubicBezTo>
                                  <a:pt x="11113" y="79382"/>
                                  <a:pt x="21890" y="72406"/>
                                  <a:pt x="33338" y="66682"/>
                                </a:cubicBezTo>
                                <a:cubicBezTo>
                                  <a:pt x="37828" y="64437"/>
                                  <a:pt x="43448" y="64704"/>
                                  <a:pt x="47625" y="61919"/>
                                </a:cubicBezTo>
                                <a:cubicBezTo>
                                  <a:pt x="53229" y="58183"/>
                                  <a:pt x="55357" y="49175"/>
                                  <a:pt x="61913" y="47632"/>
                                </a:cubicBezTo>
                                <a:cubicBezTo>
                                  <a:pt x="83602" y="42529"/>
                                  <a:pt x="137319" y="43663"/>
                                  <a:pt x="152400" y="42869"/>
                                </a:cubicBezTo>
                                <a:close/>
                              </a:path>
                            </a:pathLst>
                          </a:custGeom>
                          <a:blipFill dpi="0" rotWithShape="1">
                            <a:blip r:embed="rId88"/>
                            <a:srcRect/>
                            <a:stretch>
                              <a:fillRect/>
                            </a:stretch>
                          </a:blip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g:grpSp>
                        <wpg:cNvPr id="201142301" name="Group 4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1661160" cy="1247860"/>
                            <a:chOff x="0" y="409644"/>
                            <a:chExt cx="1450256" cy="1107008"/>
                          </a:xfrm>
                        </wpg:grpSpPr>
                        <wps:wsp>
                          <wps:cNvPr id="660326168" name="AutoShape 3"/>
                          <wps:cNvSpPr>
                            <a:spLocks noChangeArrowheads="1"/>
                          </wps:cNvSpPr>
                          <wps:spPr bwMode="auto">
                            <a:xfrm>
                              <a:off x="220017" y="601855"/>
                              <a:ext cx="1035685" cy="596265"/>
                            </a:xfrm>
                            <a:prstGeom prst="triangle">
                              <a:avLst>
                                <a:gd name="adj" fmla="val 42556"/>
                              </a:avLst>
                            </a:pr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5093029" name="Freeform 4"/>
                          <wps:cNvSpPr>
                            <a:spLocks/>
                          </wps:cNvSpPr>
                          <wps:spPr bwMode="auto">
                            <a:xfrm>
                              <a:off x="591415" y="409644"/>
                              <a:ext cx="133051" cy="194939"/>
                            </a:xfrm>
                            <a:custGeom>
                              <a:avLst/>
                              <a:gdLst>
                                <a:gd name="T0" fmla="*/ 81148 w 10000"/>
                                <a:gd name="T1" fmla="*/ 98653 h 9967"/>
                                <a:gd name="T2" fmla="*/ 87242 w 10000"/>
                                <a:gd name="T3" fmla="*/ 194939 h 9967"/>
                                <a:gd name="T4" fmla="*/ 45410 w 10000"/>
                                <a:gd name="T5" fmla="*/ 194313 h 9967"/>
                                <a:gd name="T6" fmla="*/ 51065 w 10000"/>
                                <a:gd name="T7" fmla="*/ 103816 h 9967"/>
                                <a:gd name="T8" fmla="*/ 15673 w 10000"/>
                                <a:gd name="T9" fmla="*/ 95680 h 9967"/>
                                <a:gd name="T10" fmla="*/ 10351 w 10000"/>
                                <a:gd name="T11" fmla="*/ 81422 h 9967"/>
                                <a:gd name="T12" fmla="*/ 27 w 10000"/>
                                <a:gd name="T13" fmla="*/ 66284 h 9967"/>
                                <a:gd name="T14" fmla="*/ 4271 w 10000"/>
                                <a:gd name="T15" fmla="*/ 36711 h 9967"/>
                                <a:gd name="T16" fmla="*/ 35325 w 10000"/>
                                <a:gd name="T17" fmla="*/ 0 h 9967"/>
                                <a:gd name="T18" fmla="*/ 68042 w 10000"/>
                                <a:gd name="T19" fmla="*/ 2758 h 9967"/>
                                <a:gd name="T20" fmla="*/ 95810 w 10000"/>
                                <a:gd name="T21" fmla="*/ 0 h 9967"/>
                                <a:gd name="T22" fmla="*/ 111457 w 10000"/>
                                <a:gd name="T23" fmla="*/ 22942 h 9967"/>
                                <a:gd name="T24" fmla="*/ 126532 w 10000"/>
                                <a:gd name="T25" fmla="*/ 35753 h 9967"/>
                                <a:gd name="T26" fmla="*/ 133051 w 10000"/>
                                <a:gd name="T27" fmla="*/ 57052 h 9967"/>
                                <a:gd name="T28" fmla="*/ 116633 w 10000"/>
                                <a:gd name="T29" fmla="*/ 92609 h 9967"/>
                                <a:gd name="T30" fmla="*/ 81148 w 10000"/>
                                <a:gd name="T31" fmla="*/ 98653 h 9967"/>
                                <a:gd name="T32" fmla="*/ 0 60000 65536"/>
                                <a:gd name="T33" fmla="*/ 0 60000 65536"/>
                                <a:gd name="T34" fmla="*/ 0 60000 65536"/>
                                <a:gd name="T35" fmla="*/ 0 60000 65536"/>
                                <a:gd name="T36" fmla="*/ 0 60000 65536"/>
                                <a:gd name="T37" fmla="*/ 0 60000 65536"/>
                                <a:gd name="T38" fmla="*/ 0 60000 65536"/>
                                <a:gd name="T39" fmla="*/ 0 60000 65536"/>
                                <a:gd name="T40" fmla="*/ 0 60000 65536"/>
                                <a:gd name="T41" fmla="*/ 0 60000 65536"/>
                                <a:gd name="T42" fmla="*/ 0 60000 65536"/>
                                <a:gd name="T43" fmla="*/ 0 60000 65536"/>
                                <a:gd name="T44" fmla="*/ 0 60000 65536"/>
                                <a:gd name="T45" fmla="*/ 0 60000 65536"/>
                                <a:gd name="T46" fmla="*/ 0 60000 65536"/>
                                <a:gd name="T47" fmla="*/ 0 60000 65536"/>
                                <a:gd name="T48" fmla="*/ 0 w 10000"/>
                                <a:gd name="T49" fmla="*/ 0 h 9967"/>
                                <a:gd name="T50" fmla="*/ 10000 w 10000"/>
                                <a:gd name="T51" fmla="*/ 9967 h 9967"/>
                              </a:gdLst>
                              <a:ahLst/>
                              <a:cxnLst>
                                <a:cxn ang="T32">
                                  <a:pos x="T0" y="T1"/>
                                </a:cxn>
                                <a:cxn ang="T33">
                                  <a:pos x="T2" y="T3"/>
                                </a:cxn>
                                <a:cxn ang="T34">
                                  <a:pos x="T4" y="T5"/>
                                </a:cxn>
                                <a:cxn ang="T35">
                                  <a:pos x="T6" y="T7"/>
                                </a:cxn>
                                <a:cxn ang="T36">
                                  <a:pos x="T8" y="T9"/>
                                </a:cxn>
                                <a:cxn ang="T37">
                                  <a:pos x="T10" y="T11"/>
                                </a:cxn>
                                <a:cxn ang="T38">
                                  <a:pos x="T12" y="T13"/>
                                </a:cxn>
                                <a:cxn ang="T39">
                                  <a:pos x="T14" y="T15"/>
                                </a:cxn>
                                <a:cxn ang="T40">
                                  <a:pos x="T16" y="T17"/>
                                </a:cxn>
                                <a:cxn ang="T41">
                                  <a:pos x="T18" y="T19"/>
                                </a:cxn>
                                <a:cxn ang="T42">
                                  <a:pos x="T20" y="T21"/>
                                </a:cxn>
                                <a:cxn ang="T43">
                                  <a:pos x="T22" y="T23"/>
                                </a:cxn>
                                <a:cxn ang="T44">
                                  <a:pos x="T24" y="T25"/>
                                </a:cxn>
                                <a:cxn ang="T45">
                                  <a:pos x="T26" y="T27"/>
                                </a:cxn>
                                <a:cxn ang="T46">
                                  <a:pos x="T28" y="T29"/>
                                </a:cxn>
                                <a:cxn ang="T47">
                                  <a:pos x="T30" y="T31"/>
                                </a:cxn>
                              </a:cxnLst>
                              <a:rect l="T48" t="T49" r="T50" b="T51"/>
                              <a:pathLst>
                                <a:path w="10000" h="9967">
                                  <a:moveTo>
                                    <a:pt x="6099" y="5044"/>
                                  </a:moveTo>
                                  <a:cubicBezTo>
                                    <a:pt x="6253" y="6696"/>
                                    <a:pt x="6404" y="8315"/>
                                    <a:pt x="6557" y="9967"/>
                                  </a:cubicBezTo>
                                  <a:lnTo>
                                    <a:pt x="3413" y="9935"/>
                                  </a:lnTo>
                                  <a:cubicBezTo>
                                    <a:pt x="3555" y="8360"/>
                                    <a:pt x="3696" y="6882"/>
                                    <a:pt x="3838" y="5308"/>
                                  </a:cubicBezTo>
                                  <a:lnTo>
                                    <a:pt x="1178" y="4892"/>
                                  </a:lnTo>
                                  <a:cubicBezTo>
                                    <a:pt x="1090" y="4491"/>
                                    <a:pt x="866" y="4566"/>
                                    <a:pt x="778" y="4163"/>
                                  </a:cubicBezTo>
                                  <a:cubicBezTo>
                                    <a:pt x="824" y="3710"/>
                                    <a:pt x="-44" y="3842"/>
                                    <a:pt x="2" y="3389"/>
                                  </a:cubicBezTo>
                                  <a:cubicBezTo>
                                    <a:pt x="109" y="2885"/>
                                    <a:pt x="214" y="2381"/>
                                    <a:pt x="321" y="1877"/>
                                  </a:cubicBezTo>
                                  <a:lnTo>
                                    <a:pt x="2655" y="0"/>
                                  </a:lnTo>
                                  <a:lnTo>
                                    <a:pt x="5114" y="141"/>
                                  </a:lnTo>
                                  <a:lnTo>
                                    <a:pt x="7201" y="0"/>
                                  </a:lnTo>
                                  <a:lnTo>
                                    <a:pt x="8377" y="1173"/>
                                  </a:lnTo>
                                  <a:cubicBezTo>
                                    <a:pt x="8289" y="1480"/>
                                    <a:pt x="9598" y="1521"/>
                                    <a:pt x="9510" y="1828"/>
                                  </a:cubicBezTo>
                                  <a:lnTo>
                                    <a:pt x="10000" y="2917"/>
                                  </a:lnTo>
                                  <a:lnTo>
                                    <a:pt x="8766" y="4735"/>
                                  </a:lnTo>
                                  <a:lnTo>
                                    <a:pt x="6099" y="5044"/>
                                  </a:lnTo>
                                  <a:close/>
                                </a:path>
                              </a:pathLst>
                            </a:custGeom>
                            <a:blipFill dpi="0" rotWithShape="1">
                              <a:blip r:embed="rId89">
                                <a:grayscl/>
                                <a:biLevel thresh="50000"/>
                              </a:blip>
                              <a:srcRect/>
                              <a:stretch>
                                <a:fillRect/>
                              </a:stretch>
                            </a:blip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D480835" w14:textId="77777777" w:rsidR="00992762" w:rsidRDefault="00992762" w:rsidP="00992762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03759506" name="Text Box 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6281" y="989763"/>
                              <a:ext cx="379095" cy="3409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E10909D" w14:textId="77777777" w:rsidR="00992762" w:rsidRPr="0027311F" w:rsidRDefault="00992762" w:rsidP="00992762">
                                <w:pPr>
                                  <w:jc w:val="center"/>
                                  <w:rPr>
                                    <w:b w:val="0"/>
                                    <w:sz w:val="22"/>
                                  </w:rPr>
                                </w:pPr>
                                <w:r w:rsidRPr="0027311F">
                                  <w:rPr>
                                    <w:sz w:val="22"/>
                                  </w:rPr>
                                  <w:t>70</w:t>
                                </w:r>
                                <w:r w:rsidRPr="0027311F">
                                  <w:rPr>
                                    <w:rFonts w:ascii="Cambria Math" w:hAnsi="Cambria Math"/>
                                    <w:sz w:val="22"/>
                                  </w:rPr>
                                  <w:t>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1373620" name="Text Box 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3965" y="984739"/>
                              <a:ext cx="379730" cy="3409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80F5869" w14:textId="77777777" w:rsidR="00992762" w:rsidRPr="0027311F" w:rsidRDefault="00992762" w:rsidP="00992762">
                                <w:pPr>
                                  <w:jc w:val="center"/>
                                  <w:rPr>
                                    <w:b w:val="0"/>
                                    <w:sz w:val="22"/>
                                  </w:rPr>
                                </w:pPr>
                                <w:r w:rsidRPr="0027311F">
                                  <w:rPr>
                                    <w:sz w:val="22"/>
                                  </w:rPr>
                                  <w:t>45</w:t>
                                </w:r>
                                <w:r w:rsidRPr="0027311F">
                                  <w:rPr>
                                    <w:rFonts w:ascii="Cambria Math" w:hAnsi="Cambria Math"/>
                                    <w:sz w:val="22"/>
                                  </w:rPr>
                                  <w:t>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8963210" name="Text Box 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50536" y="1125416"/>
                              <a:ext cx="299720" cy="3409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F4455EB" w14:textId="77777777" w:rsidR="00992762" w:rsidRPr="0027311F" w:rsidRDefault="00992762" w:rsidP="00992762">
                                <w:pPr>
                                  <w:jc w:val="center"/>
                                  <w:rPr>
                                    <w:b w:val="0"/>
                                    <w:sz w:val="22"/>
                                  </w:rPr>
                                </w:pPr>
                                <w:r w:rsidRPr="0027311F">
                                  <w:rPr>
                                    <w:sz w:val="22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4881676" name="Text Box 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120391"/>
                              <a:ext cx="334010" cy="3409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E07B36C" w14:textId="77777777" w:rsidR="00992762" w:rsidRPr="0027311F" w:rsidRDefault="00992762" w:rsidP="00992762">
                                <w:pPr>
                                  <w:jc w:val="center"/>
                                  <w:rPr>
                                    <w:b w:val="0"/>
                                    <w:sz w:val="22"/>
                                  </w:rPr>
                                </w:pPr>
                                <w:r w:rsidRPr="0027311F">
                                  <w:rPr>
                                    <w:sz w:val="22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59178012" name="Text Box 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7389" y="601855"/>
                              <a:ext cx="250825" cy="3409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52CEEC0" w14:textId="77777777" w:rsidR="00992762" w:rsidRPr="0027311F" w:rsidRDefault="00992762" w:rsidP="00992762">
                                <w:pPr>
                                  <w:jc w:val="center"/>
                                  <w:rPr>
                                    <w:b w:val="0"/>
                                    <w:sz w:val="22"/>
                                  </w:rPr>
                                </w:pPr>
                                <w:r w:rsidRPr="0027311F">
                                  <w:rPr>
                                    <w:sz w:val="22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25342084" name="Arc 11"/>
                          <wps:cNvSpPr>
                            <a:spLocks/>
                          </wps:cNvSpPr>
                          <wps:spPr bwMode="auto">
                            <a:xfrm rot="1078538">
                              <a:off x="1124369" y="1099248"/>
                              <a:ext cx="50800" cy="102870"/>
                            </a:xfrm>
                            <a:custGeom>
                              <a:avLst/>
                              <a:gdLst>
                                <a:gd name="T0" fmla="*/ 14539 w 21600"/>
                                <a:gd name="T1" fmla="*/ 102870 h 31949"/>
                                <a:gd name="T2" fmla="*/ 18935 w 21600"/>
                                <a:gd name="T3" fmla="*/ 0 h 31949"/>
                                <a:gd name="T4" fmla="*/ 50800 w 21600"/>
                                <a:gd name="T5" fmla="*/ 54164 h 31949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31949" fill="none" extrusionOk="0">
                                  <a:moveTo>
                                    <a:pt x="6181" y="31949"/>
                                  </a:moveTo>
                                  <a:cubicBezTo>
                                    <a:pt x="2219" y="27910"/>
                                    <a:pt x="0" y="22479"/>
                                    <a:pt x="0" y="16822"/>
                                  </a:cubicBezTo>
                                  <a:cubicBezTo>
                                    <a:pt x="0" y="10285"/>
                                    <a:pt x="2960" y="4100"/>
                                    <a:pt x="8050" y="-1"/>
                                  </a:cubicBezTo>
                                </a:path>
                                <a:path w="21600" h="31949" stroke="0" extrusionOk="0">
                                  <a:moveTo>
                                    <a:pt x="6181" y="31949"/>
                                  </a:moveTo>
                                  <a:cubicBezTo>
                                    <a:pt x="2219" y="27910"/>
                                    <a:pt x="0" y="22479"/>
                                    <a:pt x="0" y="16822"/>
                                  </a:cubicBezTo>
                                  <a:cubicBezTo>
                                    <a:pt x="0" y="10285"/>
                                    <a:pt x="2960" y="4100"/>
                                    <a:pt x="8050" y="-1"/>
                                  </a:cubicBezTo>
                                  <a:lnTo>
                                    <a:pt x="21600" y="16822"/>
                                  </a:lnTo>
                                  <a:lnTo>
                                    <a:pt x="6181" y="31949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7359178" name="Text Box 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7152" y="1175657"/>
                              <a:ext cx="616585" cy="3409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67FA084" w14:textId="77777777" w:rsidR="00992762" w:rsidRPr="0027311F" w:rsidRDefault="00992762" w:rsidP="00992762">
                                <w:pPr>
                                  <w:jc w:val="center"/>
                                  <w:rPr>
                                    <w:b w:val="0"/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100 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2416106" name="Arc 11"/>
                          <wps:cNvSpPr>
                            <a:spLocks/>
                          </wps:cNvSpPr>
                          <wps:spPr bwMode="auto">
                            <a:xfrm rot="9326842">
                              <a:off x="261257" y="1104272"/>
                              <a:ext cx="74930" cy="102870"/>
                            </a:xfrm>
                            <a:custGeom>
                              <a:avLst/>
                              <a:gdLst>
                                <a:gd name="T0" fmla="*/ 21445 w 21600"/>
                                <a:gd name="T1" fmla="*/ 102870 h 31949"/>
                                <a:gd name="T2" fmla="*/ 27929 w 21600"/>
                                <a:gd name="T3" fmla="*/ 0 h 31949"/>
                                <a:gd name="T4" fmla="*/ 74930 w 21600"/>
                                <a:gd name="T5" fmla="*/ 54164 h 31949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31949" fill="none" extrusionOk="0">
                                  <a:moveTo>
                                    <a:pt x="6181" y="31949"/>
                                  </a:moveTo>
                                  <a:cubicBezTo>
                                    <a:pt x="2219" y="27910"/>
                                    <a:pt x="0" y="22479"/>
                                    <a:pt x="0" y="16822"/>
                                  </a:cubicBezTo>
                                  <a:cubicBezTo>
                                    <a:pt x="0" y="10285"/>
                                    <a:pt x="2960" y="4100"/>
                                    <a:pt x="8050" y="-1"/>
                                  </a:cubicBezTo>
                                </a:path>
                                <a:path w="21600" h="31949" stroke="0" extrusionOk="0">
                                  <a:moveTo>
                                    <a:pt x="6181" y="31949"/>
                                  </a:moveTo>
                                  <a:cubicBezTo>
                                    <a:pt x="2219" y="27910"/>
                                    <a:pt x="0" y="22479"/>
                                    <a:pt x="0" y="16822"/>
                                  </a:cubicBezTo>
                                  <a:cubicBezTo>
                                    <a:pt x="0" y="10285"/>
                                    <a:pt x="2960" y="4100"/>
                                    <a:pt x="8050" y="-1"/>
                                  </a:cubicBezTo>
                                  <a:lnTo>
                                    <a:pt x="21600" y="16822"/>
                                  </a:lnTo>
                                  <a:lnTo>
                                    <a:pt x="6181" y="31949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5875" cmpd="dbl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1CF298D" id="_x0000_s1071" style="position:absolute;left:0;text-align:left;margin-left:4in;margin-top:652.8pt;width:130.8pt;height:98.25pt;z-index:251657216" coordsize="16611,12478" o:gfxdata="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">
                <v:shape id="Freeform: Shape 1" o:spid="_x0000_s1072" style="position:absolute;left:4640;top:1091;width:7601;height:2041;visibility:visible;mso-wrap-style:square;v-text-anchor:middle" coordsize="1366863,2238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" path="m152400,42869r,c219075,30169,285255,14519,352425,4769v69324,-10063,234488,-1274,280988,l795338,9532v114410,10400,9466,1938,214312,9525c1151213,24300,1056328,21996,1171575,28582r100013,4762c1279525,34932,1287617,35883,1295400,38107v14481,4137,42863,14287,42863,14287c1344613,58744,1351469,64626,1357313,71444v3725,4346,10000,8584,9525,14288c1365587,100740,1360636,115888,1352550,128594v-3812,5990,-12403,7032,-19050,9525c1318746,143652,1317418,142882,1304925,142882l690563,223844,476250,214319v-11206,-647,-22199,-3370,-33337,-4762c428648,207774,414376,205988,400050,204794v-23783,-1982,-47625,-3175,-71437,-4762c300038,193682,271633,186510,242888,180982v-12569,-2417,-25430,-2953,-38100,-4763c195229,174853,185738,173044,176213,171457v-9525,-3175,-19595,-5035,-28575,-9525c99789,138007,158655,158063,109538,128594,77418,109322,34993,97396,,85732,11113,79382,21890,72406,33338,66682v4490,-2245,10110,-1978,14287,-4763c53229,58183,55357,49175,61913,47632v21689,-5103,75406,-3969,90487,-4763xe" stroked="f" strokeweight="1pt">
                  <v:fill r:id="rId90" o:title="" recolor="t" rotate="t" type="frame"/>
                  <v:stroke joinstyle="miter"/>
                  <v:path arrowok="t" o:connecttype="custom" o:connectlocs="47129,35613;47129,35613;108986,3962;195879,3962;245954,7919;312229,15831;362303,23744;393232,27700;400595,31656;413850,43525;419741,59350;422687,71220;418269,106827;412377,114740;403540,118696;213553,185953;147277,178041;136968,174085;123713,170128;101622,166172;75112,150347;63329,146390;54493,142434;45656,134522;33874,106827;0,71220;10309,55395;14728,51438;19146,39569;47129,35613" o:connectangles="0,0,0,0,0,0,0,0,0,0,0,0,0,0,0,0,0,0,0,0,0,0,0,0,0,0,0,0,0,0"/>
                </v:shape>
                <v:group id="_x0000_s1073" style="position:absolute;width:16611;height:12478" coordorigin=",4096" coordsize="14502,110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">
                  <v:shape id="AutoShape 3" o:spid="_x0000_s1074" type="#_x0000_t5" style="position:absolute;left:2200;top:6018;width:10357;height:59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" adj="9192" strokeweight=".5pt"/>
                  <v:shape id="Freeform 4" o:spid="_x0000_s1075" style="position:absolute;left:5914;top:4096;width:1330;height:1949;visibility:visible;mso-wrap-style:square;v-text-anchor:top" coordsize="10000,9967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" adj="-11796480,,5400" path="m6099,5044v154,1652,305,3271,458,4923l3413,9935c3555,8360,3696,6882,3838,5308l1178,4892c1090,4491,866,4566,778,4163,824,3710,-44,3842,2,3389,109,2885,214,2381,321,1877l2655,,5114,141,7201,,8377,1173v-88,307,1221,348,1133,655l10000,2917,8766,4735,6099,5044xe" stroked="f" strokeweight=".5pt">
                    <v:fill r:id="rId91" o:title="" recolor="t" rotate="t" type="frame"/>
                    <v:stroke joinstyle="round"/>
                    <v:imagedata grayscale="t" bilevel="t"/>
                    <v:formulas/>
                    <v:path arrowok="t" o:connecttype="custom" o:connectlocs="1079682,1929499;1160764,3812703;604185,3800460;679425,2030479;208531,1871352;137721,1592488;359,1296412;56826,718010;470003,0;905306,53942;1274762,0;1482947,448710;1683521,699273;1770257,1115848;1551814,1811288;1079682,1929499" o:connectangles="0,0,0,0,0,0,0,0,0,0,0,0,0,0,0,0" textboxrect="0,0,10000,9967"/>
                    <v:textbox>
                      <w:txbxContent>
                        <w:p w14:paraId="6D480835" w14:textId="77777777" w:rsidR="00992762" w:rsidRDefault="00992762" w:rsidP="00992762">
                          <w:pPr>
                            <w:jc w:val="center"/>
                          </w:pPr>
                        </w:p>
                      </w:txbxContent>
                    </v:textbox>
                  </v:shape>
                  <v:shape id="Text Box 5" o:spid="_x0000_s1076" type="#_x0000_t202" style="position:absolute;left:2662;top:9897;width:3791;height:3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" filled="f" stroked="f">
                    <v:textbox>
                      <w:txbxContent>
                        <w:p w14:paraId="7E10909D" w14:textId="77777777" w:rsidR="00992762" w:rsidRPr="0027311F" w:rsidRDefault="00992762" w:rsidP="00992762">
                          <w:pPr>
                            <w:jc w:val="center"/>
                            <w:rPr>
                              <w:b w:val="0"/>
                              <w:sz w:val="22"/>
                            </w:rPr>
                          </w:pPr>
                          <w:r w:rsidRPr="0027311F">
                            <w:rPr>
                              <w:sz w:val="22"/>
                            </w:rPr>
                            <w:t>70</w:t>
                          </w:r>
                          <w:r w:rsidRPr="0027311F">
                            <w:rPr>
                              <w:rFonts w:ascii="Cambria Math" w:hAnsi="Cambria Math"/>
                              <w:sz w:val="22"/>
                            </w:rPr>
                            <w:t>°</w:t>
                          </w:r>
                        </w:p>
                      </w:txbxContent>
                    </v:textbox>
                  </v:shape>
                  <v:shape id="Text Box 6" o:spid="_x0000_s1077" type="#_x0000_t202" style="position:absolute;left:8239;top:9847;width:3797;height:3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" filled="f" stroked="f">
                    <v:textbox>
                      <w:txbxContent>
                        <w:p w14:paraId="080F5869" w14:textId="77777777" w:rsidR="00992762" w:rsidRPr="0027311F" w:rsidRDefault="00992762" w:rsidP="00992762">
                          <w:pPr>
                            <w:jc w:val="center"/>
                            <w:rPr>
                              <w:b w:val="0"/>
                              <w:sz w:val="22"/>
                            </w:rPr>
                          </w:pPr>
                          <w:r w:rsidRPr="0027311F">
                            <w:rPr>
                              <w:sz w:val="22"/>
                            </w:rPr>
                            <w:t>45</w:t>
                          </w:r>
                          <w:r w:rsidRPr="0027311F">
                            <w:rPr>
                              <w:rFonts w:ascii="Cambria Math" w:hAnsi="Cambria Math"/>
                              <w:sz w:val="22"/>
                            </w:rPr>
                            <w:t>°</w:t>
                          </w:r>
                        </w:p>
                      </w:txbxContent>
                    </v:textbox>
                  </v:shape>
                  <v:shape id="Text Box 7" o:spid="_x0000_s1078" type="#_x0000_t202" style="position:absolute;left:11505;top:11254;width:2997;height:3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" filled="f" stroked="f">
                    <v:textbox>
                      <w:txbxContent>
                        <w:p w14:paraId="7F4455EB" w14:textId="77777777" w:rsidR="00992762" w:rsidRPr="0027311F" w:rsidRDefault="00992762" w:rsidP="00992762">
                          <w:pPr>
                            <w:jc w:val="center"/>
                            <w:rPr>
                              <w:b w:val="0"/>
                              <w:sz w:val="22"/>
                            </w:rPr>
                          </w:pPr>
                          <w:r w:rsidRPr="0027311F">
                            <w:rPr>
                              <w:sz w:val="22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8" o:spid="_x0000_s1079" type="#_x0000_t202" style="position:absolute;top:11203;width:3340;height:3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" filled="f" stroked="f">
                    <v:textbox>
                      <w:txbxContent>
                        <w:p w14:paraId="6E07B36C" w14:textId="77777777" w:rsidR="00992762" w:rsidRPr="0027311F" w:rsidRDefault="00992762" w:rsidP="00992762">
                          <w:pPr>
                            <w:jc w:val="center"/>
                            <w:rPr>
                              <w:b w:val="0"/>
                              <w:sz w:val="22"/>
                            </w:rPr>
                          </w:pPr>
                          <w:r w:rsidRPr="0027311F">
                            <w:rPr>
                              <w:sz w:val="22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9" o:spid="_x0000_s1080" type="#_x0000_t202" style="position:absolute;left:5473;top:6018;width:2509;height:3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" filled="f" stroked="f">
                    <v:textbox>
                      <w:txbxContent>
                        <w:p w14:paraId="652CEEC0" w14:textId="77777777" w:rsidR="00992762" w:rsidRPr="0027311F" w:rsidRDefault="00992762" w:rsidP="00992762">
                          <w:pPr>
                            <w:jc w:val="center"/>
                            <w:rPr>
                              <w:b w:val="0"/>
                              <w:sz w:val="22"/>
                            </w:rPr>
                          </w:pPr>
                          <w:r w:rsidRPr="0027311F">
                            <w:rPr>
                              <w:sz w:val="22"/>
                            </w:rPr>
                            <w:t>C</w:t>
                          </w:r>
                        </w:p>
                      </w:txbxContent>
                    </v:textbox>
                  </v:shape>
                  <v:shape id="Arc 11" o:spid="_x0000_s1081" style="position:absolute;left:11243;top:10992;width:508;height:1029;rotation:1178051fd;visibility:visible;mso-wrap-style:square;v-text-anchor:top" coordsize="21600,319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" path="m6181,31949nfc2219,27910,,22479,,16822,,10285,2960,4100,8050,-1em6181,31949nsc2219,27910,,22479,,16822,,10285,2960,4100,8050,-1l21600,16822,6181,31949xe" filled="f" strokeweight="1pt">
                    <v:path arrowok="t" o:extrusionok="f" o:connecttype="custom" o:connectlocs="34194,331223;44532,0;119474,174398" o:connectangles="0,0,0"/>
                  </v:shape>
                  <v:shape id="Text Box 7" o:spid="_x0000_s1082" type="#_x0000_t202" style="position:absolute;left:4471;top:11756;width:6166;height:3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" filled="f" stroked="f">
                    <v:textbox>
                      <w:txbxContent>
                        <w:p w14:paraId="567FA084" w14:textId="77777777" w:rsidR="00992762" w:rsidRPr="0027311F" w:rsidRDefault="00992762" w:rsidP="00992762">
                          <w:pPr>
                            <w:jc w:val="center"/>
                            <w:rPr>
                              <w:b w:val="0"/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100 m</w:t>
                          </w:r>
                        </w:p>
                      </w:txbxContent>
                    </v:textbox>
                  </v:shape>
                  <v:shape id="Arc 11" o:spid="_x0000_s1083" style="position:absolute;left:2612;top:11042;width:749;height:1029;rotation:10187399fd;visibility:visible;mso-wrap-style:square;v-text-anchor:top" coordsize="21600,319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" path="m6181,31949nfc2219,27910,,22479,,16822,,10285,2960,4100,8050,-1em6181,31949nsc2219,27910,,22479,,16822,,10285,2960,4100,8050,-1l21600,16822,6181,31949xe" filled="f" strokeweight="1.25pt">
                    <v:stroke linestyle="thinThin"/>
                    <v:path arrowok="t" o:extrusionok="f" o:connecttype="custom" o:connectlocs="74392,331223;96885,0;259931,174398" o:connectangles="0,0,0"/>
                  </v:shape>
                </v:group>
              </v:group>
            </w:pict>
          </mc:Fallback>
        </mc:AlternateContent>
      </w:r>
      <w:r w:rsidR="00577450" w:rsidRPr="001644FA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 wp14:anchorId="6379F0D8" wp14:editId="011F5424">
                <wp:simplePos x="0" y="0"/>
                <wp:positionH relativeFrom="column">
                  <wp:posOffset>3657600</wp:posOffset>
                </wp:positionH>
                <wp:positionV relativeFrom="paragraph">
                  <wp:posOffset>8290560</wp:posOffset>
                </wp:positionV>
                <wp:extent cx="1661160" cy="1247775"/>
                <wp:effectExtent l="4445" t="3810" r="1270" b="0"/>
                <wp:wrapNone/>
                <wp:docPr id="580352695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61160" cy="1247775"/>
                          <a:chOff x="0" y="0"/>
                          <a:chExt cx="1661160" cy="1247860"/>
                        </a:xfrm>
                      </wpg:grpSpPr>
                      <wps:wsp>
                        <wps:cNvPr id="1282877056" name="Freeform: Shape 1"/>
                        <wps:cNvSpPr>
                          <a:spLocks/>
                        </wps:cNvSpPr>
                        <wps:spPr bwMode="auto">
                          <a:xfrm>
                            <a:off x="464024" y="109182"/>
                            <a:ext cx="760109" cy="204021"/>
                          </a:xfrm>
                          <a:custGeom>
                            <a:avLst/>
                            <a:gdLst>
                              <a:gd name="T0" fmla="*/ 84749 w 1366863"/>
                              <a:gd name="T1" fmla="*/ 39073 h 223844"/>
                              <a:gd name="T2" fmla="*/ 84749 w 1366863"/>
                              <a:gd name="T3" fmla="*/ 39073 h 223844"/>
                              <a:gd name="T4" fmla="*/ 195983 w 1366863"/>
                              <a:gd name="T5" fmla="*/ 4347 h 223844"/>
                              <a:gd name="T6" fmla="*/ 352239 w 1366863"/>
                              <a:gd name="T7" fmla="*/ 4347 h 223844"/>
                              <a:gd name="T8" fmla="*/ 442285 w 1366863"/>
                              <a:gd name="T9" fmla="*/ 8688 h 223844"/>
                              <a:gd name="T10" fmla="*/ 561464 w 1366863"/>
                              <a:gd name="T11" fmla="*/ 17369 h 223844"/>
                              <a:gd name="T12" fmla="*/ 651510 w 1366863"/>
                              <a:gd name="T13" fmla="*/ 26051 h 223844"/>
                              <a:gd name="T14" fmla="*/ 707127 w 1366863"/>
                              <a:gd name="T15" fmla="*/ 30391 h 223844"/>
                              <a:gd name="T16" fmla="*/ 720369 w 1366863"/>
                              <a:gd name="T17" fmla="*/ 34732 h 223844"/>
                              <a:gd name="T18" fmla="*/ 744205 w 1366863"/>
                              <a:gd name="T19" fmla="*/ 47754 h 223844"/>
                              <a:gd name="T20" fmla="*/ 754798 w 1366863"/>
                              <a:gd name="T21" fmla="*/ 65117 h 223844"/>
                              <a:gd name="T22" fmla="*/ 760095 w 1366863"/>
                              <a:gd name="T23" fmla="*/ 78140 h 223844"/>
                              <a:gd name="T24" fmla="*/ 752150 w 1366863"/>
                              <a:gd name="T25" fmla="*/ 117206 h 223844"/>
                              <a:gd name="T26" fmla="*/ 741556 w 1366863"/>
                              <a:gd name="T27" fmla="*/ 125888 h 223844"/>
                              <a:gd name="T28" fmla="*/ 725665 w 1366863"/>
                              <a:gd name="T29" fmla="*/ 130229 h 223844"/>
                              <a:gd name="T30" fmla="*/ 384020 w 1366863"/>
                              <a:gd name="T31" fmla="*/ 204021 h 223844"/>
                              <a:gd name="T32" fmla="*/ 264841 w 1366863"/>
                              <a:gd name="T33" fmla="*/ 195340 h 223844"/>
                              <a:gd name="T34" fmla="*/ 246303 w 1366863"/>
                              <a:gd name="T35" fmla="*/ 190999 h 223844"/>
                              <a:gd name="T36" fmla="*/ 222467 w 1366863"/>
                              <a:gd name="T37" fmla="*/ 186658 h 223844"/>
                              <a:gd name="T38" fmla="*/ 182741 w 1366863"/>
                              <a:gd name="T39" fmla="*/ 182318 h 223844"/>
                              <a:gd name="T40" fmla="*/ 135069 w 1366863"/>
                              <a:gd name="T41" fmla="*/ 164955 h 223844"/>
                              <a:gd name="T42" fmla="*/ 113882 w 1366863"/>
                              <a:gd name="T43" fmla="*/ 160614 h 223844"/>
                              <a:gd name="T44" fmla="*/ 97992 w 1366863"/>
                              <a:gd name="T45" fmla="*/ 156273 h 223844"/>
                              <a:gd name="T46" fmla="*/ 82101 w 1366863"/>
                              <a:gd name="T47" fmla="*/ 147592 h 223844"/>
                              <a:gd name="T48" fmla="*/ 60914 w 1366863"/>
                              <a:gd name="T49" fmla="*/ 117206 h 223844"/>
                              <a:gd name="T50" fmla="*/ 0 w 1366863"/>
                              <a:gd name="T51" fmla="*/ 78140 h 223844"/>
                              <a:gd name="T52" fmla="*/ 18539 w 1366863"/>
                              <a:gd name="T53" fmla="*/ 60777 h 223844"/>
                              <a:gd name="T54" fmla="*/ 26484 w 1366863"/>
                              <a:gd name="T55" fmla="*/ 56436 h 223844"/>
                              <a:gd name="T56" fmla="*/ 34430 w 1366863"/>
                              <a:gd name="T57" fmla="*/ 43414 h 223844"/>
                              <a:gd name="T58" fmla="*/ 84749 w 1366863"/>
                              <a:gd name="T59" fmla="*/ 39073 h 223844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60000 65536"/>
                              <a:gd name="T64" fmla="*/ 0 60000 65536"/>
                              <a:gd name="T65" fmla="*/ 0 60000 65536"/>
                              <a:gd name="T66" fmla="*/ 0 60000 65536"/>
                              <a:gd name="T67" fmla="*/ 0 60000 65536"/>
                              <a:gd name="T68" fmla="*/ 0 60000 65536"/>
                              <a:gd name="T69" fmla="*/ 0 60000 6553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60000 65536"/>
                              <a:gd name="T76" fmla="*/ 0 60000 65536"/>
                              <a:gd name="T77" fmla="*/ 0 60000 65536"/>
                              <a:gd name="T78" fmla="*/ 0 60000 65536"/>
                              <a:gd name="T79" fmla="*/ 0 60000 65536"/>
                              <a:gd name="T80" fmla="*/ 0 60000 65536"/>
                              <a:gd name="T81" fmla="*/ 0 60000 65536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</a:gdLst>
                            <a:ahLst/>
                            <a:cxnLst>
                              <a:cxn ang="T60">
                                <a:pos x="T0" y="T1"/>
                              </a:cxn>
                              <a:cxn ang="T61">
                                <a:pos x="T2" y="T3"/>
                              </a:cxn>
                              <a:cxn ang="T62">
                                <a:pos x="T4" y="T5"/>
                              </a:cxn>
                              <a:cxn ang="T63">
                                <a:pos x="T6" y="T7"/>
                              </a:cxn>
                              <a:cxn ang="T64">
                                <a:pos x="T8" y="T9"/>
                              </a:cxn>
                              <a:cxn ang="T65">
                                <a:pos x="T10" y="T11"/>
                              </a:cxn>
                              <a:cxn ang="T66">
                                <a:pos x="T12" y="T13"/>
                              </a:cxn>
                              <a:cxn ang="T67">
                                <a:pos x="T14" y="T15"/>
                              </a:cxn>
                              <a:cxn ang="T68">
                                <a:pos x="T16" y="T17"/>
                              </a:cxn>
                              <a:cxn ang="T69">
                                <a:pos x="T18" y="T19"/>
                              </a:cxn>
                              <a:cxn ang="T70">
                                <a:pos x="T20" y="T21"/>
                              </a:cxn>
                              <a:cxn ang="T71">
                                <a:pos x="T22" y="T23"/>
                              </a:cxn>
                              <a:cxn ang="T72">
                                <a:pos x="T24" y="T25"/>
                              </a:cxn>
                              <a:cxn ang="T73">
                                <a:pos x="T26" y="T27"/>
                              </a:cxn>
                              <a:cxn ang="T74">
                                <a:pos x="T28" y="T29"/>
                              </a:cxn>
                              <a:cxn ang="T75">
                                <a:pos x="T30" y="T31"/>
                              </a:cxn>
                              <a:cxn ang="T76">
                                <a:pos x="T32" y="T33"/>
                              </a:cxn>
                              <a:cxn ang="T77">
                                <a:pos x="T34" y="T35"/>
                              </a:cxn>
                              <a:cxn ang="T78">
                                <a:pos x="T36" y="T37"/>
                              </a:cxn>
                              <a:cxn ang="T79">
                                <a:pos x="T38" y="T39"/>
                              </a:cxn>
                              <a:cxn ang="T80">
                                <a:pos x="T40" y="T41"/>
                              </a:cxn>
                              <a:cxn ang="T81">
                                <a:pos x="T42" y="T43"/>
                              </a:cxn>
                              <a:cxn ang="T82">
                                <a:pos x="T44" y="T45"/>
                              </a:cxn>
                              <a:cxn ang="T83">
                                <a:pos x="T46" y="T47"/>
                              </a:cxn>
                              <a:cxn ang="T84">
                                <a:pos x="T48" y="T49"/>
                              </a:cxn>
                              <a:cxn ang="T85">
                                <a:pos x="T50" y="T51"/>
                              </a:cxn>
                              <a:cxn ang="T86">
                                <a:pos x="T52" y="T53"/>
                              </a:cxn>
                              <a:cxn ang="T87">
                                <a:pos x="T54" y="T55"/>
                              </a:cxn>
                              <a:cxn ang="T88">
                                <a:pos x="T56" y="T57"/>
                              </a:cxn>
                              <a:cxn ang="T89">
                                <a:pos x="T58" y="T59"/>
                              </a:cxn>
                            </a:cxnLst>
                            <a:rect l="0" t="0" r="r" b="b"/>
                            <a:pathLst>
                              <a:path w="1366863" h="223844">
                                <a:moveTo>
                                  <a:pt x="152400" y="42869"/>
                                </a:moveTo>
                                <a:lnTo>
                                  <a:pt x="152400" y="42869"/>
                                </a:lnTo>
                                <a:cubicBezTo>
                                  <a:pt x="219075" y="30169"/>
                                  <a:pt x="285255" y="14519"/>
                                  <a:pt x="352425" y="4769"/>
                                </a:cubicBezTo>
                                <a:cubicBezTo>
                                  <a:pt x="421749" y="-5294"/>
                                  <a:pt x="586913" y="3495"/>
                                  <a:pt x="633413" y="4769"/>
                                </a:cubicBezTo>
                                <a:lnTo>
                                  <a:pt x="795338" y="9532"/>
                                </a:lnTo>
                                <a:cubicBezTo>
                                  <a:pt x="909748" y="19932"/>
                                  <a:pt x="804804" y="11470"/>
                                  <a:pt x="1009650" y="19057"/>
                                </a:cubicBezTo>
                                <a:cubicBezTo>
                                  <a:pt x="1151213" y="24300"/>
                                  <a:pt x="1056328" y="21996"/>
                                  <a:pt x="1171575" y="28582"/>
                                </a:cubicBezTo>
                                <a:lnTo>
                                  <a:pt x="1271588" y="33344"/>
                                </a:lnTo>
                                <a:cubicBezTo>
                                  <a:pt x="1279525" y="34932"/>
                                  <a:pt x="1287617" y="35883"/>
                                  <a:pt x="1295400" y="38107"/>
                                </a:cubicBezTo>
                                <a:cubicBezTo>
                                  <a:pt x="1309881" y="42244"/>
                                  <a:pt x="1338263" y="52394"/>
                                  <a:pt x="1338263" y="52394"/>
                                </a:cubicBezTo>
                                <a:cubicBezTo>
                                  <a:pt x="1344613" y="58744"/>
                                  <a:pt x="1351469" y="64626"/>
                                  <a:pt x="1357313" y="71444"/>
                                </a:cubicBezTo>
                                <a:cubicBezTo>
                                  <a:pt x="1361038" y="75790"/>
                                  <a:pt x="1367313" y="80028"/>
                                  <a:pt x="1366838" y="85732"/>
                                </a:cubicBezTo>
                                <a:cubicBezTo>
                                  <a:pt x="1365587" y="100740"/>
                                  <a:pt x="1360636" y="115888"/>
                                  <a:pt x="1352550" y="128594"/>
                                </a:cubicBezTo>
                                <a:cubicBezTo>
                                  <a:pt x="1348738" y="134584"/>
                                  <a:pt x="1340147" y="135626"/>
                                  <a:pt x="1333500" y="138119"/>
                                </a:cubicBezTo>
                                <a:cubicBezTo>
                                  <a:pt x="1318746" y="143652"/>
                                  <a:pt x="1317418" y="142882"/>
                                  <a:pt x="1304925" y="142882"/>
                                </a:cubicBezTo>
                                <a:lnTo>
                                  <a:pt x="690563" y="223844"/>
                                </a:lnTo>
                                <a:lnTo>
                                  <a:pt x="476250" y="214319"/>
                                </a:lnTo>
                                <a:cubicBezTo>
                                  <a:pt x="465044" y="213672"/>
                                  <a:pt x="454051" y="210949"/>
                                  <a:pt x="442913" y="209557"/>
                                </a:cubicBezTo>
                                <a:cubicBezTo>
                                  <a:pt x="428648" y="207774"/>
                                  <a:pt x="414376" y="205988"/>
                                  <a:pt x="400050" y="204794"/>
                                </a:cubicBezTo>
                                <a:cubicBezTo>
                                  <a:pt x="376267" y="202812"/>
                                  <a:pt x="352425" y="201619"/>
                                  <a:pt x="328613" y="200032"/>
                                </a:cubicBezTo>
                                <a:cubicBezTo>
                                  <a:pt x="300038" y="193682"/>
                                  <a:pt x="271633" y="186510"/>
                                  <a:pt x="242888" y="180982"/>
                                </a:cubicBezTo>
                                <a:cubicBezTo>
                                  <a:pt x="230319" y="178565"/>
                                  <a:pt x="217458" y="178029"/>
                                  <a:pt x="204788" y="176219"/>
                                </a:cubicBezTo>
                                <a:cubicBezTo>
                                  <a:pt x="195229" y="174853"/>
                                  <a:pt x="185738" y="173044"/>
                                  <a:pt x="176213" y="171457"/>
                                </a:cubicBezTo>
                                <a:cubicBezTo>
                                  <a:pt x="166688" y="168282"/>
                                  <a:pt x="156618" y="166422"/>
                                  <a:pt x="147638" y="161932"/>
                                </a:cubicBezTo>
                                <a:cubicBezTo>
                                  <a:pt x="99789" y="138007"/>
                                  <a:pt x="158655" y="158063"/>
                                  <a:pt x="109538" y="128594"/>
                                </a:cubicBezTo>
                                <a:cubicBezTo>
                                  <a:pt x="77418" y="109322"/>
                                  <a:pt x="34993" y="97396"/>
                                  <a:pt x="0" y="85732"/>
                                </a:cubicBezTo>
                                <a:cubicBezTo>
                                  <a:pt x="11113" y="79382"/>
                                  <a:pt x="21890" y="72406"/>
                                  <a:pt x="33338" y="66682"/>
                                </a:cubicBezTo>
                                <a:cubicBezTo>
                                  <a:pt x="37828" y="64437"/>
                                  <a:pt x="43448" y="64704"/>
                                  <a:pt x="47625" y="61919"/>
                                </a:cubicBezTo>
                                <a:cubicBezTo>
                                  <a:pt x="53229" y="58183"/>
                                  <a:pt x="55357" y="49175"/>
                                  <a:pt x="61913" y="47632"/>
                                </a:cubicBezTo>
                                <a:cubicBezTo>
                                  <a:pt x="83602" y="42529"/>
                                  <a:pt x="137319" y="43663"/>
                                  <a:pt x="152400" y="42869"/>
                                </a:cubicBezTo>
                                <a:close/>
                              </a:path>
                            </a:pathLst>
                          </a:custGeom>
                          <a:blipFill dpi="0" rotWithShape="1">
                            <a:blip r:embed="rId88"/>
                            <a:srcRect/>
                            <a:stretch>
                              <a:fillRect/>
                            </a:stretch>
                          </a:blip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g:grpSp>
                        <wpg:cNvPr id="225906433" name="Group 4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1661160" cy="1247860"/>
                            <a:chOff x="0" y="409644"/>
                            <a:chExt cx="1450256" cy="1107008"/>
                          </a:xfrm>
                        </wpg:grpSpPr>
                        <wps:wsp>
                          <wps:cNvPr id="708989942" name="AutoShape 3"/>
                          <wps:cNvSpPr>
                            <a:spLocks noChangeArrowheads="1"/>
                          </wps:cNvSpPr>
                          <wps:spPr bwMode="auto">
                            <a:xfrm>
                              <a:off x="220017" y="601855"/>
                              <a:ext cx="1035685" cy="596265"/>
                            </a:xfrm>
                            <a:prstGeom prst="triangle">
                              <a:avLst>
                                <a:gd name="adj" fmla="val 42556"/>
                              </a:avLst>
                            </a:pr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3019165" name="Freeform 4"/>
                          <wps:cNvSpPr>
                            <a:spLocks/>
                          </wps:cNvSpPr>
                          <wps:spPr bwMode="auto">
                            <a:xfrm>
                              <a:off x="591415" y="409644"/>
                              <a:ext cx="133051" cy="194939"/>
                            </a:xfrm>
                            <a:custGeom>
                              <a:avLst/>
                              <a:gdLst>
                                <a:gd name="T0" fmla="*/ 81148 w 10000"/>
                                <a:gd name="T1" fmla="*/ 98653 h 9967"/>
                                <a:gd name="T2" fmla="*/ 87242 w 10000"/>
                                <a:gd name="T3" fmla="*/ 194939 h 9967"/>
                                <a:gd name="T4" fmla="*/ 45410 w 10000"/>
                                <a:gd name="T5" fmla="*/ 194313 h 9967"/>
                                <a:gd name="T6" fmla="*/ 51065 w 10000"/>
                                <a:gd name="T7" fmla="*/ 103816 h 9967"/>
                                <a:gd name="T8" fmla="*/ 15673 w 10000"/>
                                <a:gd name="T9" fmla="*/ 95680 h 9967"/>
                                <a:gd name="T10" fmla="*/ 10351 w 10000"/>
                                <a:gd name="T11" fmla="*/ 81422 h 9967"/>
                                <a:gd name="T12" fmla="*/ 27 w 10000"/>
                                <a:gd name="T13" fmla="*/ 66284 h 9967"/>
                                <a:gd name="T14" fmla="*/ 4271 w 10000"/>
                                <a:gd name="T15" fmla="*/ 36711 h 9967"/>
                                <a:gd name="T16" fmla="*/ 35325 w 10000"/>
                                <a:gd name="T17" fmla="*/ 0 h 9967"/>
                                <a:gd name="T18" fmla="*/ 68042 w 10000"/>
                                <a:gd name="T19" fmla="*/ 2758 h 9967"/>
                                <a:gd name="T20" fmla="*/ 95810 w 10000"/>
                                <a:gd name="T21" fmla="*/ 0 h 9967"/>
                                <a:gd name="T22" fmla="*/ 111457 w 10000"/>
                                <a:gd name="T23" fmla="*/ 22942 h 9967"/>
                                <a:gd name="T24" fmla="*/ 126532 w 10000"/>
                                <a:gd name="T25" fmla="*/ 35753 h 9967"/>
                                <a:gd name="T26" fmla="*/ 133051 w 10000"/>
                                <a:gd name="T27" fmla="*/ 57052 h 9967"/>
                                <a:gd name="T28" fmla="*/ 116633 w 10000"/>
                                <a:gd name="T29" fmla="*/ 92609 h 9967"/>
                                <a:gd name="T30" fmla="*/ 81148 w 10000"/>
                                <a:gd name="T31" fmla="*/ 98653 h 9967"/>
                                <a:gd name="T32" fmla="*/ 0 60000 65536"/>
                                <a:gd name="T33" fmla="*/ 0 60000 65536"/>
                                <a:gd name="T34" fmla="*/ 0 60000 65536"/>
                                <a:gd name="T35" fmla="*/ 0 60000 65536"/>
                                <a:gd name="T36" fmla="*/ 0 60000 65536"/>
                                <a:gd name="T37" fmla="*/ 0 60000 65536"/>
                                <a:gd name="T38" fmla="*/ 0 60000 65536"/>
                                <a:gd name="T39" fmla="*/ 0 60000 65536"/>
                                <a:gd name="T40" fmla="*/ 0 60000 65536"/>
                                <a:gd name="T41" fmla="*/ 0 60000 65536"/>
                                <a:gd name="T42" fmla="*/ 0 60000 65536"/>
                                <a:gd name="T43" fmla="*/ 0 60000 65536"/>
                                <a:gd name="T44" fmla="*/ 0 60000 65536"/>
                                <a:gd name="T45" fmla="*/ 0 60000 65536"/>
                                <a:gd name="T46" fmla="*/ 0 60000 65536"/>
                                <a:gd name="T47" fmla="*/ 0 60000 65536"/>
                                <a:gd name="T48" fmla="*/ 0 w 10000"/>
                                <a:gd name="T49" fmla="*/ 0 h 9967"/>
                                <a:gd name="T50" fmla="*/ 10000 w 10000"/>
                                <a:gd name="T51" fmla="*/ 9967 h 9967"/>
                              </a:gdLst>
                              <a:ahLst/>
                              <a:cxnLst>
                                <a:cxn ang="T32">
                                  <a:pos x="T0" y="T1"/>
                                </a:cxn>
                                <a:cxn ang="T33">
                                  <a:pos x="T2" y="T3"/>
                                </a:cxn>
                                <a:cxn ang="T34">
                                  <a:pos x="T4" y="T5"/>
                                </a:cxn>
                                <a:cxn ang="T35">
                                  <a:pos x="T6" y="T7"/>
                                </a:cxn>
                                <a:cxn ang="T36">
                                  <a:pos x="T8" y="T9"/>
                                </a:cxn>
                                <a:cxn ang="T37">
                                  <a:pos x="T10" y="T11"/>
                                </a:cxn>
                                <a:cxn ang="T38">
                                  <a:pos x="T12" y="T13"/>
                                </a:cxn>
                                <a:cxn ang="T39">
                                  <a:pos x="T14" y="T15"/>
                                </a:cxn>
                                <a:cxn ang="T40">
                                  <a:pos x="T16" y="T17"/>
                                </a:cxn>
                                <a:cxn ang="T41">
                                  <a:pos x="T18" y="T19"/>
                                </a:cxn>
                                <a:cxn ang="T42">
                                  <a:pos x="T20" y="T21"/>
                                </a:cxn>
                                <a:cxn ang="T43">
                                  <a:pos x="T22" y="T23"/>
                                </a:cxn>
                                <a:cxn ang="T44">
                                  <a:pos x="T24" y="T25"/>
                                </a:cxn>
                                <a:cxn ang="T45">
                                  <a:pos x="T26" y="T27"/>
                                </a:cxn>
                                <a:cxn ang="T46">
                                  <a:pos x="T28" y="T29"/>
                                </a:cxn>
                                <a:cxn ang="T47">
                                  <a:pos x="T30" y="T31"/>
                                </a:cxn>
                              </a:cxnLst>
                              <a:rect l="T48" t="T49" r="T50" b="T51"/>
                              <a:pathLst>
                                <a:path w="10000" h="9967">
                                  <a:moveTo>
                                    <a:pt x="6099" y="5044"/>
                                  </a:moveTo>
                                  <a:cubicBezTo>
                                    <a:pt x="6253" y="6696"/>
                                    <a:pt x="6404" y="8315"/>
                                    <a:pt x="6557" y="9967"/>
                                  </a:cubicBezTo>
                                  <a:lnTo>
                                    <a:pt x="3413" y="9935"/>
                                  </a:lnTo>
                                  <a:cubicBezTo>
                                    <a:pt x="3555" y="8360"/>
                                    <a:pt x="3696" y="6882"/>
                                    <a:pt x="3838" y="5308"/>
                                  </a:cubicBezTo>
                                  <a:lnTo>
                                    <a:pt x="1178" y="4892"/>
                                  </a:lnTo>
                                  <a:cubicBezTo>
                                    <a:pt x="1090" y="4491"/>
                                    <a:pt x="866" y="4566"/>
                                    <a:pt x="778" y="4163"/>
                                  </a:cubicBezTo>
                                  <a:cubicBezTo>
                                    <a:pt x="824" y="3710"/>
                                    <a:pt x="-44" y="3842"/>
                                    <a:pt x="2" y="3389"/>
                                  </a:cubicBezTo>
                                  <a:cubicBezTo>
                                    <a:pt x="109" y="2885"/>
                                    <a:pt x="214" y="2381"/>
                                    <a:pt x="321" y="1877"/>
                                  </a:cubicBezTo>
                                  <a:lnTo>
                                    <a:pt x="2655" y="0"/>
                                  </a:lnTo>
                                  <a:lnTo>
                                    <a:pt x="5114" y="141"/>
                                  </a:lnTo>
                                  <a:lnTo>
                                    <a:pt x="7201" y="0"/>
                                  </a:lnTo>
                                  <a:lnTo>
                                    <a:pt x="8377" y="1173"/>
                                  </a:lnTo>
                                  <a:cubicBezTo>
                                    <a:pt x="8289" y="1480"/>
                                    <a:pt x="9598" y="1521"/>
                                    <a:pt x="9510" y="1828"/>
                                  </a:cubicBezTo>
                                  <a:lnTo>
                                    <a:pt x="10000" y="2917"/>
                                  </a:lnTo>
                                  <a:lnTo>
                                    <a:pt x="8766" y="4735"/>
                                  </a:lnTo>
                                  <a:lnTo>
                                    <a:pt x="6099" y="5044"/>
                                  </a:lnTo>
                                  <a:close/>
                                </a:path>
                              </a:pathLst>
                            </a:custGeom>
                            <a:blipFill dpi="0" rotWithShape="1">
                              <a:blip r:embed="rId89">
                                <a:grayscl/>
                                <a:biLevel thresh="50000"/>
                              </a:blip>
                              <a:srcRect/>
                              <a:stretch>
                                <a:fillRect/>
                              </a:stretch>
                            </a:blip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262AD5B" w14:textId="77777777" w:rsidR="00992762" w:rsidRDefault="00992762" w:rsidP="00992762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4746127" name="Text Box 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6281" y="989763"/>
                              <a:ext cx="379095" cy="3409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F3820E9" w14:textId="77777777" w:rsidR="00992762" w:rsidRPr="0027311F" w:rsidRDefault="00992762" w:rsidP="00992762">
                                <w:pPr>
                                  <w:jc w:val="center"/>
                                  <w:rPr>
                                    <w:b w:val="0"/>
                                    <w:sz w:val="22"/>
                                  </w:rPr>
                                </w:pPr>
                                <w:r w:rsidRPr="0027311F">
                                  <w:rPr>
                                    <w:sz w:val="22"/>
                                  </w:rPr>
                                  <w:t>70</w:t>
                                </w:r>
                                <w:r w:rsidRPr="0027311F">
                                  <w:rPr>
                                    <w:rFonts w:ascii="Cambria Math" w:hAnsi="Cambria Math"/>
                                    <w:sz w:val="22"/>
                                  </w:rPr>
                                  <w:t>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2149439" name="Text Box 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3965" y="984739"/>
                              <a:ext cx="379730" cy="3409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C7827C4" w14:textId="77777777" w:rsidR="00992762" w:rsidRPr="0027311F" w:rsidRDefault="00992762" w:rsidP="00992762">
                                <w:pPr>
                                  <w:jc w:val="center"/>
                                  <w:rPr>
                                    <w:b w:val="0"/>
                                    <w:sz w:val="22"/>
                                  </w:rPr>
                                </w:pPr>
                                <w:r w:rsidRPr="0027311F">
                                  <w:rPr>
                                    <w:sz w:val="22"/>
                                  </w:rPr>
                                  <w:t>45</w:t>
                                </w:r>
                                <w:r w:rsidRPr="0027311F">
                                  <w:rPr>
                                    <w:rFonts w:ascii="Cambria Math" w:hAnsi="Cambria Math"/>
                                    <w:sz w:val="22"/>
                                  </w:rPr>
                                  <w:t>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7737506" name="Text Box 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50536" y="1125416"/>
                              <a:ext cx="299720" cy="3409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72A9E17" w14:textId="77777777" w:rsidR="00992762" w:rsidRPr="0027311F" w:rsidRDefault="00992762" w:rsidP="00992762">
                                <w:pPr>
                                  <w:jc w:val="center"/>
                                  <w:rPr>
                                    <w:b w:val="0"/>
                                    <w:sz w:val="22"/>
                                  </w:rPr>
                                </w:pPr>
                                <w:r w:rsidRPr="0027311F">
                                  <w:rPr>
                                    <w:sz w:val="22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6299128" name="Text Box 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120391"/>
                              <a:ext cx="334010" cy="3409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2B7AD1B" w14:textId="77777777" w:rsidR="00992762" w:rsidRPr="0027311F" w:rsidRDefault="00992762" w:rsidP="00992762">
                                <w:pPr>
                                  <w:jc w:val="center"/>
                                  <w:rPr>
                                    <w:b w:val="0"/>
                                    <w:sz w:val="22"/>
                                  </w:rPr>
                                </w:pPr>
                                <w:r w:rsidRPr="0027311F">
                                  <w:rPr>
                                    <w:sz w:val="22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23586882" name="Text Box 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7389" y="601855"/>
                              <a:ext cx="250825" cy="3409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22E185E" w14:textId="77777777" w:rsidR="00992762" w:rsidRPr="0027311F" w:rsidRDefault="00992762" w:rsidP="00992762">
                                <w:pPr>
                                  <w:jc w:val="center"/>
                                  <w:rPr>
                                    <w:b w:val="0"/>
                                    <w:sz w:val="22"/>
                                  </w:rPr>
                                </w:pPr>
                                <w:r w:rsidRPr="0027311F">
                                  <w:rPr>
                                    <w:sz w:val="22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1078832" name="Arc 11"/>
                          <wps:cNvSpPr>
                            <a:spLocks/>
                          </wps:cNvSpPr>
                          <wps:spPr bwMode="auto">
                            <a:xfrm rot="1078538">
                              <a:off x="1124369" y="1099248"/>
                              <a:ext cx="50800" cy="102870"/>
                            </a:xfrm>
                            <a:custGeom>
                              <a:avLst/>
                              <a:gdLst>
                                <a:gd name="T0" fmla="*/ 14539 w 21600"/>
                                <a:gd name="T1" fmla="*/ 102870 h 31949"/>
                                <a:gd name="T2" fmla="*/ 18935 w 21600"/>
                                <a:gd name="T3" fmla="*/ 0 h 31949"/>
                                <a:gd name="T4" fmla="*/ 50800 w 21600"/>
                                <a:gd name="T5" fmla="*/ 54164 h 31949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31949" fill="none" extrusionOk="0">
                                  <a:moveTo>
                                    <a:pt x="6181" y="31949"/>
                                  </a:moveTo>
                                  <a:cubicBezTo>
                                    <a:pt x="2219" y="27910"/>
                                    <a:pt x="0" y="22479"/>
                                    <a:pt x="0" y="16822"/>
                                  </a:cubicBezTo>
                                  <a:cubicBezTo>
                                    <a:pt x="0" y="10285"/>
                                    <a:pt x="2960" y="4100"/>
                                    <a:pt x="8050" y="-1"/>
                                  </a:cubicBezTo>
                                </a:path>
                                <a:path w="21600" h="31949" stroke="0" extrusionOk="0">
                                  <a:moveTo>
                                    <a:pt x="6181" y="31949"/>
                                  </a:moveTo>
                                  <a:cubicBezTo>
                                    <a:pt x="2219" y="27910"/>
                                    <a:pt x="0" y="22479"/>
                                    <a:pt x="0" y="16822"/>
                                  </a:cubicBezTo>
                                  <a:cubicBezTo>
                                    <a:pt x="0" y="10285"/>
                                    <a:pt x="2960" y="4100"/>
                                    <a:pt x="8050" y="-1"/>
                                  </a:cubicBezTo>
                                  <a:lnTo>
                                    <a:pt x="21600" y="16822"/>
                                  </a:lnTo>
                                  <a:lnTo>
                                    <a:pt x="6181" y="31949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3205525" name="Text Box 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7152" y="1175657"/>
                              <a:ext cx="616585" cy="3409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567B43C" w14:textId="77777777" w:rsidR="00992762" w:rsidRPr="0027311F" w:rsidRDefault="00992762" w:rsidP="00992762">
                                <w:pPr>
                                  <w:jc w:val="center"/>
                                  <w:rPr>
                                    <w:b w:val="0"/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100 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7280009" name="Arc 11"/>
                          <wps:cNvSpPr>
                            <a:spLocks/>
                          </wps:cNvSpPr>
                          <wps:spPr bwMode="auto">
                            <a:xfrm rot="9326842">
                              <a:off x="261257" y="1104272"/>
                              <a:ext cx="74930" cy="102870"/>
                            </a:xfrm>
                            <a:custGeom>
                              <a:avLst/>
                              <a:gdLst>
                                <a:gd name="T0" fmla="*/ 21445 w 21600"/>
                                <a:gd name="T1" fmla="*/ 102870 h 31949"/>
                                <a:gd name="T2" fmla="*/ 27929 w 21600"/>
                                <a:gd name="T3" fmla="*/ 0 h 31949"/>
                                <a:gd name="T4" fmla="*/ 74930 w 21600"/>
                                <a:gd name="T5" fmla="*/ 54164 h 31949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31949" fill="none" extrusionOk="0">
                                  <a:moveTo>
                                    <a:pt x="6181" y="31949"/>
                                  </a:moveTo>
                                  <a:cubicBezTo>
                                    <a:pt x="2219" y="27910"/>
                                    <a:pt x="0" y="22479"/>
                                    <a:pt x="0" y="16822"/>
                                  </a:cubicBezTo>
                                  <a:cubicBezTo>
                                    <a:pt x="0" y="10285"/>
                                    <a:pt x="2960" y="4100"/>
                                    <a:pt x="8050" y="-1"/>
                                  </a:cubicBezTo>
                                </a:path>
                                <a:path w="21600" h="31949" stroke="0" extrusionOk="0">
                                  <a:moveTo>
                                    <a:pt x="6181" y="31949"/>
                                  </a:moveTo>
                                  <a:cubicBezTo>
                                    <a:pt x="2219" y="27910"/>
                                    <a:pt x="0" y="22479"/>
                                    <a:pt x="0" y="16822"/>
                                  </a:cubicBezTo>
                                  <a:cubicBezTo>
                                    <a:pt x="0" y="10285"/>
                                    <a:pt x="2960" y="4100"/>
                                    <a:pt x="8050" y="-1"/>
                                  </a:cubicBezTo>
                                  <a:lnTo>
                                    <a:pt x="21600" y="16822"/>
                                  </a:lnTo>
                                  <a:lnTo>
                                    <a:pt x="6181" y="31949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5875" cmpd="dbl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379F0D8" id="_x0000_s1084" style="position:absolute;left:0;text-align:left;margin-left:4in;margin-top:652.8pt;width:130.8pt;height:98.25pt;z-index:251656192" coordsize="16611,12478" o:gfxdata="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">
                <v:shape id="Freeform: Shape 1" o:spid="_x0000_s1085" style="position:absolute;left:4640;top:1091;width:7601;height:2041;visibility:visible;mso-wrap-style:square;v-text-anchor:middle" coordsize="1366863,2238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" path="m152400,42869r,c219075,30169,285255,14519,352425,4769v69324,-10063,234488,-1274,280988,l795338,9532v114410,10400,9466,1938,214312,9525c1151213,24300,1056328,21996,1171575,28582r100013,4762c1279525,34932,1287617,35883,1295400,38107v14481,4137,42863,14287,42863,14287c1344613,58744,1351469,64626,1357313,71444v3725,4346,10000,8584,9525,14288c1365587,100740,1360636,115888,1352550,128594v-3812,5990,-12403,7032,-19050,9525c1318746,143652,1317418,142882,1304925,142882l690563,223844,476250,214319v-11206,-647,-22199,-3370,-33337,-4762c428648,207774,414376,205988,400050,204794v-23783,-1982,-47625,-3175,-71437,-4762c300038,193682,271633,186510,242888,180982v-12569,-2417,-25430,-2953,-38100,-4763c195229,174853,185738,173044,176213,171457v-9525,-3175,-19595,-5035,-28575,-9525c99789,138007,158655,158063,109538,128594,77418,109322,34993,97396,,85732,11113,79382,21890,72406,33338,66682v4490,-2245,10110,-1978,14287,-4763c53229,58183,55357,49175,61913,47632v21689,-5103,75406,-3969,90487,-4763xe" stroked="f" strokeweight="1pt">
                  <v:fill r:id="rId90" o:title="" recolor="t" rotate="t" type="frame"/>
                  <v:stroke joinstyle="miter"/>
                  <v:path arrowok="t" o:connecttype="custom" o:connectlocs="47129,35613;47129,35613;108986,3962;195879,3962;245954,7919;312229,15831;362303,23744;393232,27700;400595,31656;413850,43525;419741,59350;422687,71220;418269,106827;412377,114740;403540,118696;213553,185953;147277,178041;136968,174085;123713,170128;101622,166172;75112,150347;63329,146390;54493,142434;45656,134522;33874,106827;0,71220;10309,55395;14728,51438;19146,39569;47129,35613" o:connectangles="0,0,0,0,0,0,0,0,0,0,0,0,0,0,0,0,0,0,0,0,0,0,0,0,0,0,0,0,0,0"/>
                </v:shape>
                <v:group id="_x0000_s1086" style="position:absolute;width:16611;height:12478" coordorigin=",4096" coordsize="14502,110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">
                  <v:shape id="AutoShape 3" o:spid="_x0000_s1087" type="#_x0000_t5" style="position:absolute;left:2200;top:6018;width:10357;height:59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" adj="9192" strokeweight=".5pt"/>
                  <v:shape id="Freeform 4" o:spid="_x0000_s1088" style="position:absolute;left:5914;top:4096;width:1330;height:1949;visibility:visible;mso-wrap-style:square;v-text-anchor:top" coordsize="10000,9967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" adj="-11796480,,5400" path="m6099,5044v154,1652,305,3271,458,4923l3413,9935c3555,8360,3696,6882,3838,5308l1178,4892c1090,4491,866,4566,778,4163,824,3710,-44,3842,2,3389,109,2885,214,2381,321,1877l2655,,5114,141,7201,,8377,1173v-88,307,1221,348,1133,655l10000,2917,8766,4735,6099,5044xe" stroked="f" strokeweight=".5pt">
                    <v:fill r:id="rId91" o:title="" recolor="t" rotate="t" type="frame"/>
                    <v:stroke joinstyle="round"/>
                    <v:imagedata grayscale="t" bilevel="t"/>
                    <v:formulas/>
                    <v:path arrowok="t" o:connecttype="custom" o:connectlocs="1079682,1929499;1160764,3812703;604185,3800460;679425,2030479;208531,1871352;137721,1592488;359,1296412;56826,718010;470003,0;905306,53942;1274762,0;1482947,448710;1683521,699273;1770257,1115848;1551814,1811288;1079682,1929499" o:connectangles="0,0,0,0,0,0,0,0,0,0,0,0,0,0,0,0" textboxrect="0,0,10000,9967"/>
                    <v:textbox>
                      <w:txbxContent>
                        <w:p w14:paraId="5262AD5B" w14:textId="77777777" w:rsidR="00992762" w:rsidRDefault="00992762" w:rsidP="00992762">
                          <w:pPr>
                            <w:jc w:val="center"/>
                          </w:pPr>
                        </w:p>
                      </w:txbxContent>
                    </v:textbox>
                  </v:shape>
                  <v:shape id="Text Box 5" o:spid="_x0000_s1089" type="#_x0000_t202" style="position:absolute;left:2662;top:9897;width:3791;height:3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" filled="f" stroked="f">
                    <v:textbox>
                      <w:txbxContent>
                        <w:p w14:paraId="7F3820E9" w14:textId="77777777" w:rsidR="00992762" w:rsidRPr="0027311F" w:rsidRDefault="00992762" w:rsidP="00992762">
                          <w:pPr>
                            <w:jc w:val="center"/>
                            <w:rPr>
                              <w:b w:val="0"/>
                              <w:sz w:val="22"/>
                            </w:rPr>
                          </w:pPr>
                          <w:r w:rsidRPr="0027311F">
                            <w:rPr>
                              <w:sz w:val="22"/>
                            </w:rPr>
                            <w:t>70</w:t>
                          </w:r>
                          <w:r w:rsidRPr="0027311F">
                            <w:rPr>
                              <w:rFonts w:ascii="Cambria Math" w:hAnsi="Cambria Math"/>
                              <w:sz w:val="22"/>
                            </w:rPr>
                            <w:t>°</w:t>
                          </w:r>
                        </w:p>
                      </w:txbxContent>
                    </v:textbox>
                  </v:shape>
                  <v:shape id="Text Box 6" o:spid="_x0000_s1090" type="#_x0000_t202" style="position:absolute;left:8239;top:9847;width:3797;height:3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" filled="f" stroked="f">
                    <v:textbox>
                      <w:txbxContent>
                        <w:p w14:paraId="4C7827C4" w14:textId="77777777" w:rsidR="00992762" w:rsidRPr="0027311F" w:rsidRDefault="00992762" w:rsidP="00992762">
                          <w:pPr>
                            <w:jc w:val="center"/>
                            <w:rPr>
                              <w:b w:val="0"/>
                              <w:sz w:val="22"/>
                            </w:rPr>
                          </w:pPr>
                          <w:r w:rsidRPr="0027311F">
                            <w:rPr>
                              <w:sz w:val="22"/>
                            </w:rPr>
                            <w:t>45</w:t>
                          </w:r>
                          <w:r w:rsidRPr="0027311F">
                            <w:rPr>
                              <w:rFonts w:ascii="Cambria Math" w:hAnsi="Cambria Math"/>
                              <w:sz w:val="22"/>
                            </w:rPr>
                            <w:t>°</w:t>
                          </w:r>
                        </w:p>
                      </w:txbxContent>
                    </v:textbox>
                  </v:shape>
                  <v:shape id="Text Box 7" o:spid="_x0000_s1091" type="#_x0000_t202" style="position:absolute;left:11505;top:11254;width:2997;height:3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" filled="f" stroked="f">
                    <v:textbox>
                      <w:txbxContent>
                        <w:p w14:paraId="172A9E17" w14:textId="77777777" w:rsidR="00992762" w:rsidRPr="0027311F" w:rsidRDefault="00992762" w:rsidP="00992762">
                          <w:pPr>
                            <w:jc w:val="center"/>
                            <w:rPr>
                              <w:b w:val="0"/>
                              <w:sz w:val="22"/>
                            </w:rPr>
                          </w:pPr>
                          <w:r w:rsidRPr="0027311F">
                            <w:rPr>
                              <w:sz w:val="22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8" o:spid="_x0000_s1092" type="#_x0000_t202" style="position:absolute;top:11203;width:3340;height:3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" filled="f" stroked="f">
                    <v:textbox>
                      <w:txbxContent>
                        <w:p w14:paraId="62B7AD1B" w14:textId="77777777" w:rsidR="00992762" w:rsidRPr="0027311F" w:rsidRDefault="00992762" w:rsidP="00992762">
                          <w:pPr>
                            <w:jc w:val="center"/>
                            <w:rPr>
                              <w:b w:val="0"/>
                              <w:sz w:val="22"/>
                            </w:rPr>
                          </w:pPr>
                          <w:r w:rsidRPr="0027311F">
                            <w:rPr>
                              <w:sz w:val="22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9" o:spid="_x0000_s1093" type="#_x0000_t202" style="position:absolute;left:5473;top:6018;width:2509;height:3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" filled="f" stroked="f">
                    <v:textbox>
                      <w:txbxContent>
                        <w:p w14:paraId="222E185E" w14:textId="77777777" w:rsidR="00992762" w:rsidRPr="0027311F" w:rsidRDefault="00992762" w:rsidP="00992762">
                          <w:pPr>
                            <w:jc w:val="center"/>
                            <w:rPr>
                              <w:b w:val="0"/>
                              <w:sz w:val="22"/>
                            </w:rPr>
                          </w:pPr>
                          <w:r w:rsidRPr="0027311F">
                            <w:rPr>
                              <w:sz w:val="22"/>
                            </w:rPr>
                            <w:t>C</w:t>
                          </w:r>
                        </w:p>
                      </w:txbxContent>
                    </v:textbox>
                  </v:shape>
                  <v:shape id="Arc 11" o:spid="_x0000_s1094" style="position:absolute;left:11243;top:10992;width:508;height:1029;rotation:1178051fd;visibility:visible;mso-wrap-style:square;v-text-anchor:top" coordsize="21600,319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" path="m6181,31949nfc2219,27910,,22479,,16822,,10285,2960,4100,8050,-1em6181,31949nsc2219,27910,,22479,,16822,,10285,2960,4100,8050,-1l21600,16822,6181,31949xe" filled="f" strokeweight="1pt">
                    <v:path arrowok="t" o:extrusionok="f" o:connecttype="custom" o:connectlocs="34194,331223;44532,0;119474,174398" o:connectangles="0,0,0"/>
                  </v:shape>
                  <v:shape id="Text Box 7" o:spid="_x0000_s1095" type="#_x0000_t202" style="position:absolute;left:4471;top:11756;width:6166;height:3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" filled="f" stroked="f">
                    <v:textbox>
                      <w:txbxContent>
                        <w:p w14:paraId="3567B43C" w14:textId="77777777" w:rsidR="00992762" w:rsidRPr="0027311F" w:rsidRDefault="00992762" w:rsidP="00992762">
                          <w:pPr>
                            <w:jc w:val="center"/>
                            <w:rPr>
                              <w:b w:val="0"/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100 m</w:t>
                          </w:r>
                        </w:p>
                      </w:txbxContent>
                    </v:textbox>
                  </v:shape>
                  <v:shape id="Arc 11" o:spid="_x0000_s1096" style="position:absolute;left:2612;top:11042;width:749;height:1029;rotation:10187399fd;visibility:visible;mso-wrap-style:square;v-text-anchor:top" coordsize="21600,319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" path="m6181,31949nfc2219,27910,,22479,,16822,,10285,2960,4100,8050,-1em6181,31949nsc2219,27910,,22479,,16822,,10285,2960,4100,8050,-1l21600,16822,6181,31949xe" filled="f" strokeweight="1.25pt">
                    <v:stroke linestyle="thinThin"/>
                    <v:path arrowok="t" o:extrusionok="f" o:connecttype="custom" o:connectlocs="74392,331223;96885,0;259931,174398" o:connectangles="0,0,0"/>
                  </v:shape>
                </v:group>
              </v:group>
            </w:pict>
          </mc:Fallback>
        </mc:AlternateContent>
      </w:r>
    </w:p>
    <w:p w14:paraId="5BF59A6D" w14:textId="5085663E" w:rsidR="00992762" w:rsidRPr="001644FA" w:rsidRDefault="00577450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ind w:left="284" w:hanging="284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58197A84" wp14:editId="723AB02B">
                <wp:simplePos x="0" y="0"/>
                <wp:positionH relativeFrom="column">
                  <wp:posOffset>5278755</wp:posOffset>
                </wp:positionH>
                <wp:positionV relativeFrom="paragraph">
                  <wp:posOffset>70485</wp:posOffset>
                </wp:positionV>
                <wp:extent cx="1259840" cy="1083945"/>
                <wp:effectExtent l="0" t="635" r="635" b="1270"/>
                <wp:wrapSquare wrapText="bothSides"/>
                <wp:docPr id="1317661034" name="Group 6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59840" cy="1083945"/>
                          <a:chOff x="9238" y="13726"/>
                          <a:chExt cx="1984" cy="1707"/>
                        </a:xfrm>
                      </wpg:grpSpPr>
                      <wpg:grpSp>
                        <wpg:cNvPr id="682323717" name="Group 5"/>
                        <wpg:cNvGrpSpPr>
                          <a:grpSpLocks/>
                        </wpg:cNvGrpSpPr>
                        <wpg:grpSpPr bwMode="auto">
                          <a:xfrm>
                            <a:off x="9238" y="13726"/>
                            <a:ext cx="1984" cy="1707"/>
                            <a:chOff x="0" y="0"/>
                            <a:chExt cx="1260129" cy="1083651"/>
                          </a:xfrm>
                        </wpg:grpSpPr>
                        <wps:wsp>
                          <wps:cNvPr id="175395817" name="Freeform: Shape 1"/>
                          <wps:cNvSpPr>
                            <a:spLocks/>
                          </wps:cNvSpPr>
                          <wps:spPr bwMode="auto">
                            <a:xfrm>
                              <a:off x="144814" y="82752"/>
                              <a:ext cx="849989" cy="216835"/>
                            </a:xfrm>
                            <a:custGeom>
                              <a:avLst/>
                              <a:gdLst>
                                <a:gd name="T0" fmla="*/ 94771 w 1366863"/>
                                <a:gd name="T1" fmla="*/ 41527 h 223844"/>
                                <a:gd name="T2" fmla="*/ 94771 w 1366863"/>
                                <a:gd name="T3" fmla="*/ 41527 h 223844"/>
                                <a:gd name="T4" fmla="*/ 219157 w 1366863"/>
                                <a:gd name="T5" fmla="*/ 4620 h 223844"/>
                                <a:gd name="T6" fmla="*/ 393890 w 1366863"/>
                                <a:gd name="T7" fmla="*/ 4620 h 223844"/>
                                <a:gd name="T8" fmla="*/ 494584 w 1366863"/>
                                <a:gd name="T9" fmla="*/ 9234 h 223844"/>
                                <a:gd name="T10" fmla="*/ 627855 w 1366863"/>
                                <a:gd name="T11" fmla="*/ 18460 h 223844"/>
                                <a:gd name="T12" fmla="*/ 728548 w 1366863"/>
                                <a:gd name="T13" fmla="*/ 27687 h 223844"/>
                                <a:gd name="T14" fmla="*/ 790742 w 1366863"/>
                                <a:gd name="T15" fmla="*/ 32300 h 223844"/>
                                <a:gd name="T16" fmla="*/ 805549 w 1366863"/>
                                <a:gd name="T17" fmla="*/ 36914 h 223844"/>
                                <a:gd name="T18" fmla="*/ 832204 w 1366863"/>
                                <a:gd name="T19" fmla="*/ 50753 h 223844"/>
                                <a:gd name="T20" fmla="*/ 844050 w 1366863"/>
                                <a:gd name="T21" fmla="*/ 69207 h 223844"/>
                                <a:gd name="T22" fmla="*/ 849973 w 1366863"/>
                                <a:gd name="T23" fmla="*/ 83048 h 223844"/>
                                <a:gd name="T24" fmla="*/ 841088 w 1366863"/>
                                <a:gd name="T25" fmla="*/ 124567 h 223844"/>
                                <a:gd name="T26" fmla="*/ 829242 w 1366863"/>
                                <a:gd name="T27" fmla="*/ 133794 h 223844"/>
                                <a:gd name="T28" fmla="*/ 811473 w 1366863"/>
                                <a:gd name="T29" fmla="*/ 138408 h 223844"/>
                                <a:gd name="T30" fmla="*/ 429429 w 1366863"/>
                                <a:gd name="T31" fmla="*/ 216835 h 223844"/>
                                <a:gd name="T32" fmla="*/ 296158 w 1366863"/>
                                <a:gd name="T33" fmla="*/ 207608 h 223844"/>
                                <a:gd name="T34" fmla="*/ 275427 w 1366863"/>
                                <a:gd name="T35" fmla="*/ 202995 h 223844"/>
                                <a:gd name="T36" fmla="*/ 248773 w 1366863"/>
                                <a:gd name="T37" fmla="*/ 198381 h 223844"/>
                                <a:gd name="T38" fmla="*/ 204349 w 1366863"/>
                                <a:gd name="T39" fmla="*/ 193769 h 223844"/>
                                <a:gd name="T40" fmla="*/ 151041 w 1366863"/>
                                <a:gd name="T41" fmla="*/ 175315 h 223844"/>
                                <a:gd name="T42" fmla="*/ 127348 w 1366863"/>
                                <a:gd name="T43" fmla="*/ 170701 h 223844"/>
                                <a:gd name="T44" fmla="*/ 109579 w 1366863"/>
                                <a:gd name="T45" fmla="*/ 166088 h 223844"/>
                                <a:gd name="T46" fmla="*/ 91809 w 1366863"/>
                                <a:gd name="T47" fmla="*/ 156862 h 223844"/>
                                <a:gd name="T48" fmla="*/ 68117 w 1366863"/>
                                <a:gd name="T49" fmla="*/ 124567 h 223844"/>
                                <a:gd name="T50" fmla="*/ 0 w 1366863"/>
                                <a:gd name="T51" fmla="*/ 83048 h 223844"/>
                                <a:gd name="T52" fmla="*/ 20731 w 1366863"/>
                                <a:gd name="T53" fmla="*/ 64594 h 223844"/>
                                <a:gd name="T54" fmla="*/ 29616 w 1366863"/>
                                <a:gd name="T55" fmla="*/ 59980 h 223844"/>
                                <a:gd name="T56" fmla="*/ 38501 w 1366863"/>
                                <a:gd name="T57" fmla="*/ 46141 h 223844"/>
                                <a:gd name="T58" fmla="*/ 94771 w 1366863"/>
                                <a:gd name="T59" fmla="*/ 41527 h 223844"/>
                                <a:gd name="T60" fmla="*/ 0 60000 65536"/>
                                <a:gd name="T61" fmla="*/ 0 60000 65536"/>
                                <a:gd name="T62" fmla="*/ 0 60000 65536"/>
                                <a:gd name="T63" fmla="*/ 0 60000 65536"/>
                                <a:gd name="T64" fmla="*/ 0 60000 65536"/>
                                <a:gd name="T65" fmla="*/ 0 60000 65536"/>
                                <a:gd name="T66" fmla="*/ 0 60000 65536"/>
                                <a:gd name="T67" fmla="*/ 0 60000 65536"/>
                                <a:gd name="T68" fmla="*/ 0 60000 65536"/>
                                <a:gd name="T69" fmla="*/ 0 60000 65536"/>
                                <a:gd name="T70" fmla="*/ 0 60000 65536"/>
                                <a:gd name="T71" fmla="*/ 0 60000 65536"/>
                                <a:gd name="T72" fmla="*/ 0 60000 65536"/>
                                <a:gd name="T73" fmla="*/ 0 60000 65536"/>
                                <a:gd name="T74" fmla="*/ 0 60000 65536"/>
                                <a:gd name="T75" fmla="*/ 0 60000 65536"/>
                                <a:gd name="T76" fmla="*/ 0 60000 65536"/>
                                <a:gd name="T77" fmla="*/ 0 60000 65536"/>
                                <a:gd name="T78" fmla="*/ 0 60000 65536"/>
                                <a:gd name="T79" fmla="*/ 0 60000 65536"/>
                                <a:gd name="T80" fmla="*/ 0 60000 65536"/>
                                <a:gd name="T81" fmla="*/ 0 60000 65536"/>
                                <a:gd name="T82" fmla="*/ 0 60000 65536"/>
                                <a:gd name="T83" fmla="*/ 0 60000 65536"/>
                                <a:gd name="T84" fmla="*/ 0 60000 65536"/>
                                <a:gd name="T85" fmla="*/ 0 60000 65536"/>
                                <a:gd name="T86" fmla="*/ 0 60000 65536"/>
                                <a:gd name="T87" fmla="*/ 0 60000 65536"/>
                                <a:gd name="T88" fmla="*/ 0 60000 65536"/>
                                <a:gd name="T89" fmla="*/ 0 60000 65536"/>
                              </a:gdLst>
                              <a:ahLst/>
                              <a:cxnLst>
                                <a:cxn ang="T60">
                                  <a:pos x="T0" y="T1"/>
                                </a:cxn>
                                <a:cxn ang="T61">
                                  <a:pos x="T2" y="T3"/>
                                </a:cxn>
                                <a:cxn ang="T62">
                                  <a:pos x="T4" y="T5"/>
                                </a:cxn>
                                <a:cxn ang="T63">
                                  <a:pos x="T6" y="T7"/>
                                </a:cxn>
                                <a:cxn ang="T64">
                                  <a:pos x="T8" y="T9"/>
                                </a:cxn>
                                <a:cxn ang="T65">
                                  <a:pos x="T10" y="T11"/>
                                </a:cxn>
                                <a:cxn ang="T66">
                                  <a:pos x="T12" y="T13"/>
                                </a:cxn>
                                <a:cxn ang="T67">
                                  <a:pos x="T14" y="T15"/>
                                </a:cxn>
                                <a:cxn ang="T68">
                                  <a:pos x="T16" y="T17"/>
                                </a:cxn>
                                <a:cxn ang="T69">
                                  <a:pos x="T18" y="T19"/>
                                </a:cxn>
                                <a:cxn ang="T70">
                                  <a:pos x="T20" y="T21"/>
                                </a:cxn>
                                <a:cxn ang="T71">
                                  <a:pos x="T22" y="T23"/>
                                </a:cxn>
                                <a:cxn ang="T72">
                                  <a:pos x="T24" y="T25"/>
                                </a:cxn>
                                <a:cxn ang="T73">
                                  <a:pos x="T26" y="T27"/>
                                </a:cxn>
                                <a:cxn ang="T74">
                                  <a:pos x="T28" y="T29"/>
                                </a:cxn>
                                <a:cxn ang="T75">
                                  <a:pos x="T30" y="T31"/>
                                </a:cxn>
                                <a:cxn ang="T76">
                                  <a:pos x="T32" y="T33"/>
                                </a:cxn>
                                <a:cxn ang="T77">
                                  <a:pos x="T34" y="T35"/>
                                </a:cxn>
                                <a:cxn ang="T78">
                                  <a:pos x="T36" y="T37"/>
                                </a:cxn>
                                <a:cxn ang="T79">
                                  <a:pos x="T38" y="T39"/>
                                </a:cxn>
                                <a:cxn ang="T80">
                                  <a:pos x="T40" y="T41"/>
                                </a:cxn>
                                <a:cxn ang="T81">
                                  <a:pos x="T42" y="T43"/>
                                </a:cxn>
                                <a:cxn ang="T82">
                                  <a:pos x="T44" y="T45"/>
                                </a:cxn>
                                <a:cxn ang="T83">
                                  <a:pos x="T46" y="T47"/>
                                </a:cxn>
                                <a:cxn ang="T84">
                                  <a:pos x="T48" y="T49"/>
                                </a:cxn>
                                <a:cxn ang="T85">
                                  <a:pos x="T50" y="T51"/>
                                </a:cxn>
                                <a:cxn ang="T86">
                                  <a:pos x="T52" y="T53"/>
                                </a:cxn>
                                <a:cxn ang="T87">
                                  <a:pos x="T54" y="T55"/>
                                </a:cxn>
                                <a:cxn ang="T88">
                                  <a:pos x="T56" y="T57"/>
                                </a:cxn>
                                <a:cxn ang="T89">
                                  <a:pos x="T58" y="T59"/>
                                </a:cxn>
                              </a:cxnLst>
                              <a:rect l="0" t="0" r="r" b="b"/>
                              <a:pathLst>
                                <a:path w="1366863" h="223844">
                                  <a:moveTo>
                                    <a:pt x="152400" y="42869"/>
                                  </a:moveTo>
                                  <a:lnTo>
                                    <a:pt x="152400" y="42869"/>
                                  </a:lnTo>
                                  <a:cubicBezTo>
                                    <a:pt x="219075" y="30169"/>
                                    <a:pt x="285255" y="14519"/>
                                    <a:pt x="352425" y="4769"/>
                                  </a:cubicBezTo>
                                  <a:cubicBezTo>
                                    <a:pt x="421749" y="-5294"/>
                                    <a:pt x="586913" y="3495"/>
                                    <a:pt x="633413" y="4769"/>
                                  </a:cubicBezTo>
                                  <a:lnTo>
                                    <a:pt x="795338" y="9532"/>
                                  </a:lnTo>
                                  <a:cubicBezTo>
                                    <a:pt x="909748" y="19932"/>
                                    <a:pt x="804804" y="11470"/>
                                    <a:pt x="1009650" y="19057"/>
                                  </a:cubicBezTo>
                                  <a:cubicBezTo>
                                    <a:pt x="1151213" y="24300"/>
                                    <a:pt x="1056328" y="21996"/>
                                    <a:pt x="1171575" y="28582"/>
                                  </a:cubicBezTo>
                                  <a:lnTo>
                                    <a:pt x="1271588" y="33344"/>
                                  </a:lnTo>
                                  <a:cubicBezTo>
                                    <a:pt x="1279525" y="34932"/>
                                    <a:pt x="1287617" y="35883"/>
                                    <a:pt x="1295400" y="38107"/>
                                  </a:cubicBezTo>
                                  <a:cubicBezTo>
                                    <a:pt x="1309881" y="42244"/>
                                    <a:pt x="1338263" y="52394"/>
                                    <a:pt x="1338263" y="52394"/>
                                  </a:cubicBezTo>
                                  <a:cubicBezTo>
                                    <a:pt x="1344613" y="58744"/>
                                    <a:pt x="1351469" y="64626"/>
                                    <a:pt x="1357313" y="71444"/>
                                  </a:cubicBezTo>
                                  <a:cubicBezTo>
                                    <a:pt x="1361038" y="75790"/>
                                    <a:pt x="1367313" y="80028"/>
                                    <a:pt x="1366838" y="85732"/>
                                  </a:cubicBezTo>
                                  <a:cubicBezTo>
                                    <a:pt x="1365587" y="100740"/>
                                    <a:pt x="1360636" y="115888"/>
                                    <a:pt x="1352550" y="128594"/>
                                  </a:cubicBezTo>
                                  <a:cubicBezTo>
                                    <a:pt x="1348738" y="134584"/>
                                    <a:pt x="1340147" y="135626"/>
                                    <a:pt x="1333500" y="138119"/>
                                  </a:cubicBezTo>
                                  <a:cubicBezTo>
                                    <a:pt x="1318746" y="143652"/>
                                    <a:pt x="1317418" y="142882"/>
                                    <a:pt x="1304925" y="142882"/>
                                  </a:cubicBezTo>
                                  <a:lnTo>
                                    <a:pt x="690563" y="223844"/>
                                  </a:lnTo>
                                  <a:lnTo>
                                    <a:pt x="476250" y="214319"/>
                                  </a:lnTo>
                                  <a:cubicBezTo>
                                    <a:pt x="465044" y="213672"/>
                                    <a:pt x="454051" y="210949"/>
                                    <a:pt x="442913" y="209557"/>
                                  </a:cubicBezTo>
                                  <a:cubicBezTo>
                                    <a:pt x="428648" y="207774"/>
                                    <a:pt x="414376" y="205988"/>
                                    <a:pt x="400050" y="204794"/>
                                  </a:cubicBezTo>
                                  <a:cubicBezTo>
                                    <a:pt x="376267" y="202812"/>
                                    <a:pt x="352425" y="201619"/>
                                    <a:pt x="328613" y="200032"/>
                                  </a:cubicBezTo>
                                  <a:cubicBezTo>
                                    <a:pt x="300038" y="193682"/>
                                    <a:pt x="271633" y="186510"/>
                                    <a:pt x="242888" y="180982"/>
                                  </a:cubicBezTo>
                                  <a:cubicBezTo>
                                    <a:pt x="230319" y="178565"/>
                                    <a:pt x="217458" y="178029"/>
                                    <a:pt x="204788" y="176219"/>
                                  </a:cubicBezTo>
                                  <a:cubicBezTo>
                                    <a:pt x="195229" y="174853"/>
                                    <a:pt x="185738" y="173044"/>
                                    <a:pt x="176213" y="171457"/>
                                  </a:cubicBezTo>
                                  <a:cubicBezTo>
                                    <a:pt x="166688" y="168282"/>
                                    <a:pt x="156618" y="166422"/>
                                    <a:pt x="147638" y="161932"/>
                                  </a:cubicBezTo>
                                  <a:cubicBezTo>
                                    <a:pt x="99789" y="138007"/>
                                    <a:pt x="158655" y="158063"/>
                                    <a:pt x="109538" y="128594"/>
                                  </a:cubicBezTo>
                                  <a:cubicBezTo>
                                    <a:pt x="77418" y="109322"/>
                                    <a:pt x="34993" y="97396"/>
                                    <a:pt x="0" y="85732"/>
                                  </a:cubicBezTo>
                                  <a:cubicBezTo>
                                    <a:pt x="11113" y="79382"/>
                                    <a:pt x="21890" y="72406"/>
                                    <a:pt x="33338" y="66682"/>
                                  </a:cubicBezTo>
                                  <a:cubicBezTo>
                                    <a:pt x="37828" y="64437"/>
                                    <a:pt x="43448" y="64704"/>
                                    <a:pt x="47625" y="61919"/>
                                  </a:cubicBezTo>
                                  <a:cubicBezTo>
                                    <a:pt x="53229" y="58183"/>
                                    <a:pt x="55357" y="49175"/>
                                    <a:pt x="61913" y="47632"/>
                                  </a:cubicBezTo>
                                  <a:cubicBezTo>
                                    <a:pt x="83602" y="42529"/>
                                    <a:pt x="137319" y="43663"/>
                                    <a:pt x="152400" y="42869"/>
                                  </a:cubicBezTo>
                                  <a:close/>
                                </a:path>
                              </a:pathLst>
                            </a:custGeom>
                            <a:blipFill dpi="0" rotWithShape="1">
                              <a:blip r:embed="rId96"/>
                              <a:srcRect/>
                              <a:stretch>
                                <a:fillRect/>
                              </a:stretch>
                            </a:blip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735756824" name="AutoShape 3"/>
                          <wps:cNvSpPr>
                            <a:spLocks noChangeArrowheads="1"/>
                          </wps:cNvSpPr>
                          <wps:spPr bwMode="auto">
                            <a:xfrm>
                              <a:off x="184552" y="201103"/>
                              <a:ext cx="932815" cy="671830"/>
                            </a:xfrm>
                            <a:prstGeom prst="triangle">
                              <a:avLst>
                                <a:gd name="adj" fmla="val 26319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prstDash val="sysDot"/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21518388" name="Freeform 4"/>
                          <wps:cNvSpPr>
                            <a:spLocks/>
                          </wps:cNvSpPr>
                          <wps:spPr bwMode="auto">
                            <a:xfrm>
                              <a:off x="380655" y="0"/>
                              <a:ext cx="107344" cy="203675"/>
                            </a:xfrm>
                            <a:custGeom>
                              <a:avLst/>
                              <a:gdLst>
                                <a:gd name="T0" fmla="*/ 65469 w 10000"/>
                                <a:gd name="T1" fmla="*/ 103074 h 9967"/>
                                <a:gd name="T2" fmla="*/ 70385 w 10000"/>
                                <a:gd name="T3" fmla="*/ 203675 h 9967"/>
                                <a:gd name="T4" fmla="*/ 36637 w 10000"/>
                                <a:gd name="T5" fmla="*/ 203021 h 9967"/>
                                <a:gd name="T6" fmla="*/ 41199 w 10000"/>
                                <a:gd name="T7" fmla="*/ 108469 h 9967"/>
                                <a:gd name="T8" fmla="*/ 12645 w 10000"/>
                                <a:gd name="T9" fmla="*/ 99968 h 9967"/>
                                <a:gd name="T10" fmla="*/ 8351 w 10000"/>
                                <a:gd name="T11" fmla="*/ 85071 h 9967"/>
                                <a:gd name="T12" fmla="*/ 21 w 10000"/>
                                <a:gd name="T13" fmla="*/ 69254 h 9967"/>
                                <a:gd name="T14" fmla="*/ 3446 w 10000"/>
                                <a:gd name="T15" fmla="*/ 38356 h 9967"/>
                                <a:gd name="T16" fmla="*/ 28500 w 10000"/>
                                <a:gd name="T17" fmla="*/ 0 h 9967"/>
                                <a:gd name="T18" fmla="*/ 54896 w 10000"/>
                                <a:gd name="T19" fmla="*/ 2881 h 9967"/>
                                <a:gd name="T20" fmla="*/ 77298 w 10000"/>
                                <a:gd name="T21" fmla="*/ 0 h 9967"/>
                                <a:gd name="T22" fmla="*/ 89922 w 10000"/>
                                <a:gd name="T23" fmla="*/ 23970 h 9967"/>
                                <a:gd name="T24" fmla="*/ 102084 w 10000"/>
                                <a:gd name="T25" fmla="*/ 37355 h 9967"/>
                                <a:gd name="T26" fmla="*/ 107344 w 10000"/>
                                <a:gd name="T27" fmla="*/ 59609 h 9967"/>
                                <a:gd name="T28" fmla="*/ 94098 w 10000"/>
                                <a:gd name="T29" fmla="*/ 96759 h 9967"/>
                                <a:gd name="T30" fmla="*/ 65469 w 10000"/>
                                <a:gd name="T31" fmla="*/ 103074 h 9967"/>
                                <a:gd name="T32" fmla="*/ 0 60000 65536"/>
                                <a:gd name="T33" fmla="*/ 0 60000 65536"/>
                                <a:gd name="T34" fmla="*/ 0 60000 65536"/>
                                <a:gd name="T35" fmla="*/ 0 60000 65536"/>
                                <a:gd name="T36" fmla="*/ 0 60000 65536"/>
                                <a:gd name="T37" fmla="*/ 0 60000 65536"/>
                                <a:gd name="T38" fmla="*/ 0 60000 65536"/>
                                <a:gd name="T39" fmla="*/ 0 60000 65536"/>
                                <a:gd name="T40" fmla="*/ 0 60000 65536"/>
                                <a:gd name="T41" fmla="*/ 0 60000 65536"/>
                                <a:gd name="T42" fmla="*/ 0 60000 65536"/>
                                <a:gd name="T43" fmla="*/ 0 60000 65536"/>
                                <a:gd name="T44" fmla="*/ 0 60000 65536"/>
                                <a:gd name="T45" fmla="*/ 0 60000 65536"/>
                                <a:gd name="T46" fmla="*/ 0 60000 65536"/>
                                <a:gd name="T47" fmla="*/ 0 60000 65536"/>
                                <a:gd name="T48" fmla="*/ 0 w 10000"/>
                                <a:gd name="T49" fmla="*/ 0 h 9967"/>
                                <a:gd name="T50" fmla="*/ 10000 w 10000"/>
                                <a:gd name="T51" fmla="*/ 9967 h 9967"/>
                              </a:gdLst>
                              <a:ahLst/>
                              <a:cxnLst>
                                <a:cxn ang="T32">
                                  <a:pos x="T0" y="T1"/>
                                </a:cxn>
                                <a:cxn ang="T33">
                                  <a:pos x="T2" y="T3"/>
                                </a:cxn>
                                <a:cxn ang="T34">
                                  <a:pos x="T4" y="T5"/>
                                </a:cxn>
                                <a:cxn ang="T35">
                                  <a:pos x="T6" y="T7"/>
                                </a:cxn>
                                <a:cxn ang="T36">
                                  <a:pos x="T8" y="T9"/>
                                </a:cxn>
                                <a:cxn ang="T37">
                                  <a:pos x="T10" y="T11"/>
                                </a:cxn>
                                <a:cxn ang="T38">
                                  <a:pos x="T12" y="T13"/>
                                </a:cxn>
                                <a:cxn ang="T39">
                                  <a:pos x="T14" y="T15"/>
                                </a:cxn>
                                <a:cxn ang="T40">
                                  <a:pos x="T16" y="T17"/>
                                </a:cxn>
                                <a:cxn ang="T41">
                                  <a:pos x="T18" y="T19"/>
                                </a:cxn>
                                <a:cxn ang="T42">
                                  <a:pos x="T20" y="T21"/>
                                </a:cxn>
                                <a:cxn ang="T43">
                                  <a:pos x="T22" y="T23"/>
                                </a:cxn>
                                <a:cxn ang="T44">
                                  <a:pos x="T24" y="T25"/>
                                </a:cxn>
                                <a:cxn ang="T45">
                                  <a:pos x="T26" y="T27"/>
                                </a:cxn>
                                <a:cxn ang="T46">
                                  <a:pos x="T28" y="T29"/>
                                </a:cxn>
                                <a:cxn ang="T47">
                                  <a:pos x="T30" y="T31"/>
                                </a:cxn>
                              </a:cxnLst>
                              <a:rect l="T48" t="T49" r="T50" b="T51"/>
                              <a:pathLst>
                                <a:path w="10000" h="9967">
                                  <a:moveTo>
                                    <a:pt x="6099" y="5044"/>
                                  </a:moveTo>
                                  <a:cubicBezTo>
                                    <a:pt x="6253" y="6696"/>
                                    <a:pt x="6404" y="8315"/>
                                    <a:pt x="6557" y="9967"/>
                                  </a:cubicBezTo>
                                  <a:lnTo>
                                    <a:pt x="3413" y="9935"/>
                                  </a:lnTo>
                                  <a:cubicBezTo>
                                    <a:pt x="3555" y="8360"/>
                                    <a:pt x="3696" y="6882"/>
                                    <a:pt x="3838" y="5308"/>
                                  </a:cubicBezTo>
                                  <a:lnTo>
                                    <a:pt x="1178" y="4892"/>
                                  </a:lnTo>
                                  <a:cubicBezTo>
                                    <a:pt x="1090" y="4491"/>
                                    <a:pt x="866" y="4566"/>
                                    <a:pt x="778" y="4163"/>
                                  </a:cubicBezTo>
                                  <a:cubicBezTo>
                                    <a:pt x="824" y="3710"/>
                                    <a:pt x="-44" y="3842"/>
                                    <a:pt x="2" y="3389"/>
                                  </a:cubicBezTo>
                                  <a:cubicBezTo>
                                    <a:pt x="109" y="2885"/>
                                    <a:pt x="214" y="2381"/>
                                    <a:pt x="321" y="1877"/>
                                  </a:cubicBezTo>
                                  <a:lnTo>
                                    <a:pt x="2655" y="0"/>
                                  </a:lnTo>
                                  <a:lnTo>
                                    <a:pt x="5114" y="141"/>
                                  </a:lnTo>
                                  <a:lnTo>
                                    <a:pt x="7201" y="0"/>
                                  </a:lnTo>
                                  <a:lnTo>
                                    <a:pt x="8377" y="1173"/>
                                  </a:lnTo>
                                  <a:cubicBezTo>
                                    <a:pt x="8289" y="1480"/>
                                    <a:pt x="9598" y="1521"/>
                                    <a:pt x="9510" y="1828"/>
                                  </a:cubicBezTo>
                                  <a:lnTo>
                                    <a:pt x="10000" y="2917"/>
                                  </a:lnTo>
                                  <a:lnTo>
                                    <a:pt x="8766" y="4735"/>
                                  </a:lnTo>
                                  <a:lnTo>
                                    <a:pt x="6099" y="5044"/>
                                  </a:lnTo>
                                  <a:close/>
                                </a:path>
                              </a:pathLst>
                            </a:custGeom>
                            <a:blipFill dpi="0" rotWithShape="1">
                              <a:blip r:embed="rId97">
                                <a:grayscl/>
                                <a:biLevel thresh="50000"/>
                              </a:blip>
                              <a:srcRect/>
                              <a:stretch>
                                <a:fillRect/>
                              </a:stretch>
                            </a:blip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9C793F6" w14:textId="77777777" w:rsidR="00CF207E" w:rsidRPr="00CF207E" w:rsidRDefault="00CF207E" w:rsidP="00CF207E">
                                <w:pPr>
                                  <w:jc w:val="center"/>
                                  <w:rPr>
                                    <w:b w:val="0"/>
                                    <w:bCs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96834823" name="Text Box 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9640" y="653734"/>
                              <a:ext cx="398297" cy="2660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7E0468" w14:textId="77777777" w:rsidR="00CF207E" w:rsidRPr="00CF207E" w:rsidRDefault="00CF207E" w:rsidP="00CF207E">
                                <w:pPr>
                                  <w:jc w:val="center"/>
                                  <w:rPr>
                                    <w:b w:val="0"/>
                                    <w:bCs/>
                                    <w:sz w:val="22"/>
                                  </w:rPr>
                                </w:pPr>
                                <w:r w:rsidRPr="00CF207E">
                                  <w:rPr>
                                    <w:b w:val="0"/>
                                    <w:bCs/>
                                    <w:sz w:val="22"/>
                                  </w:rPr>
                                  <w:t>70</w:t>
                                </w:r>
                                <w:r w:rsidRPr="00CF207E">
                                  <w:rPr>
                                    <w:rFonts w:ascii="Cambria Math" w:hAnsi="Cambria Math"/>
                                    <w:b w:val="0"/>
                                    <w:bCs/>
                                    <w:sz w:val="22"/>
                                  </w:rPr>
                                  <w:t>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30643401" name="Text Box 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6834" y="653734"/>
                              <a:ext cx="378144" cy="2832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DE449F4" w14:textId="77777777" w:rsidR="00CF207E" w:rsidRPr="00CF207E" w:rsidRDefault="00CF207E" w:rsidP="00CF207E">
                                <w:pPr>
                                  <w:rPr>
                                    <w:b w:val="0"/>
                                    <w:bCs/>
                                    <w:sz w:val="22"/>
                                  </w:rPr>
                                </w:pPr>
                                <w:r w:rsidRPr="00CF207E">
                                  <w:rPr>
                                    <w:b w:val="0"/>
                                    <w:bCs/>
                                    <w:sz w:val="22"/>
                                  </w:rPr>
                                  <w:t>45</w:t>
                                </w:r>
                                <w:r w:rsidRPr="00CF207E">
                                  <w:rPr>
                                    <w:rFonts w:ascii="Cambria Math" w:hAnsi="Cambria Math"/>
                                    <w:b w:val="0"/>
                                    <w:bCs/>
                                    <w:sz w:val="22"/>
                                  </w:rPr>
                                  <w:t>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89881723" name="Text Box 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21976" y="810962"/>
                              <a:ext cx="238153" cy="2427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8B9E68" w14:textId="77777777" w:rsidR="00CF207E" w:rsidRPr="00CF207E" w:rsidRDefault="00CF207E" w:rsidP="00CF207E">
                                <w:pPr>
                                  <w:jc w:val="center"/>
                                  <w:rPr>
                                    <w:b w:val="0"/>
                                    <w:bCs/>
                                    <w:i/>
                                    <w:iCs/>
                                    <w:sz w:val="22"/>
                                  </w:rPr>
                                </w:pPr>
                                <w:r w:rsidRPr="00CF207E">
                                  <w:rPr>
                                    <w:b w:val="0"/>
                                    <w:bCs/>
                                    <w:i/>
                                    <w:iCs/>
                                    <w:sz w:val="22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8970896" name="Text Box 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806824"/>
                              <a:ext cx="254443" cy="2484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7F2DE06" w14:textId="77777777" w:rsidR="00CF207E" w:rsidRPr="00CF207E" w:rsidRDefault="00CF207E" w:rsidP="00CF207E">
                                <w:pPr>
                                  <w:rPr>
                                    <w:b w:val="0"/>
                                    <w:bCs/>
                                    <w:i/>
                                    <w:iCs/>
                                    <w:sz w:val="22"/>
                                  </w:rPr>
                                </w:pPr>
                                <w:r w:rsidRPr="00CF207E">
                                  <w:rPr>
                                    <w:b w:val="0"/>
                                    <w:bCs/>
                                    <w:i/>
                                    <w:iCs/>
                                    <w:sz w:val="22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04031608" name="Text Box 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2052" y="165503"/>
                              <a:ext cx="287020" cy="2271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CEAFD0A" w14:textId="77777777" w:rsidR="00CF207E" w:rsidRPr="00CF207E" w:rsidRDefault="00CF207E" w:rsidP="00CF207E">
                                <w:pPr>
                                  <w:jc w:val="center"/>
                                  <w:rPr>
                                    <w:b w:val="0"/>
                                    <w:bCs/>
                                    <w:i/>
                                    <w:iCs/>
                                    <w:sz w:val="22"/>
                                  </w:rPr>
                                </w:pPr>
                                <w:r w:rsidRPr="00CF207E">
                                  <w:rPr>
                                    <w:b w:val="0"/>
                                    <w:bCs/>
                                    <w:i/>
                                    <w:iCs/>
                                    <w:sz w:val="22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20274529" name="Arc 11"/>
                          <wps:cNvSpPr>
                            <a:spLocks/>
                          </wps:cNvSpPr>
                          <wps:spPr bwMode="auto">
                            <a:xfrm rot="1078538">
                              <a:off x="1007926" y="796911"/>
                              <a:ext cx="45719" cy="77349"/>
                            </a:xfrm>
                            <a:custGeom>
                              <a:avLst/>
                              <a:gdLst>
                                <a:gd name="T0" fmla="*/ 13085 w 21600"/>
                                <a:gd name="T1" fmla="*/ 77349 h 31949"/>
                                <a:gd name="T2" fmla="*/ 17041 w 21600"/>
                                <a:gd name="T3" fmla="*/ 0 h 31949"/>
                                <a:gd name="T4" fmla="*/ 45719 w 21600"/>
                                <a:gd name="T5" fmla="*/ 40726 h 31949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31949" fill="none" extrusionOk="0">
                                  <a:moveTo>
                                    <a:pt x="6181" y="31949"/>
                                  </a:moveTo>
                                  <a:cubicBezTo>
                                    <a:pt x="2219" y="27910"/>
                                    <a:pt x="0" y="22479"/>
                                    <a:pt x="0" y="16822"/>
                                  </a:cubicBezTo>
                                  <a:cubicBezTo>
                                    <a:pt x="0" y="10285"/>
                                    <a:pt x="2960" y="4100"/>
                                    <a:pt x="8050" y="-1"/>
                                  </a:cubicBezTo>
                                </a:path>
                                <a:path w="21600" h="31949" stroke="0" extrusionOk="0">
                                  <a:moveTo>
                                    <a:pt x="6181" y="31949"/>
                                  </a:moveTo>
                                  <a:cubicBezTo>
                                    <a:pt x="2219" y="27910"/>
                                    <a:pt x="0" y="22479"/>
                                    <a:pt x="0" y="16822"/>
                                  </a:cubicBezTo>
                                  <a:cubicBezTo>
                                    <a:pt x="0" y="10285"/>
                                    <a:pt x="2960" y="4100"/>
                                    <a:pt x="8050" y="-1"/>
                                  </a:cubicBezTo>
                                  <a:lnTo>
                                    <a:pt x="21600" y="16822"/>
                                  </a:lnTo>
                                  <a:lnTo>
                                    <a:pt x="6181" y="31949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96221312" name="Text Box 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7904" y="844062"/>
                              <a:ext cx="706252" cy="2395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F404DE6" w14:textId="77777777" w:rsidR="00CF207E" w:rsidRPr="00CF207E" w:rsidRDefault="00CF207E" w:rsidP="00CF207E">
                                <w:pPr>
                                  <w:jc w:val="center"/>
                                  <w:rPr>
                                    <w:b w:val="0"/>
                                    <w:bCs/>
                                    <w:sz w:val="22"/>
                                  </w:rPr>
                                </w:pPr>
                                <w:r w:rsidRPr="00CF207E">
                                  <w:rPr>
                                    <w:b w:val="0"/>
                                    <w:bCs/>
                                    <w:sz w:val="22"/>
                                  </w:rPr>
                                  <w:t xml:space="preserve">100 </w:t>
                                </w:r>
                                <w:r w:rsidRPr="00CF207E">
                                  <w:rPr>
                                    <w:b w:val="0"/>
                                    <w:bCs/>
                                    <w:i/>
                                    <w:iCs/>
                                    <w:sz w:val="22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3129103" name="Arc 11"/>
                          <wps:cNvSpPr>
                            <a:spLocks/>
                          </wps:cNvSpPr>
                          <wps:spPr bwMode="auto">
                            <a:xfrm rot="9326842">
                              <a:off x="186190" y="796911"/>
                              <a:ext cx="70844" cy="78829"/>
                            </a:xfrm>
                            <a:custGeom>
                              <a:avLst/>
                              <a:gdLst>
                                <a:gd name="T0" fmla="*/ 20276 w 21600"/>
                                <a:gd name="T1" fmla="*/ 78829 h 31949"/>
                                <a:gd name="T2" fmla="*/ 26406 w 21600"/>
                                <a:gd name="T3" fmla="*/ 0 h 31949"/>
                                <a:gd name="T4" fmla="*/ 70844 w 21600"/>
                                <a:gd name="T5" fmla="*/ 41506 h 31949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31949" fill="none" extrusionOk="0">
                                  <a:moveTo>
                                    <a:pt x="6181" y="31949"/>
                                  </a:moveTo>
                                  <a:cubicBezTo>
                                    <a:pt x="2219" y="27910"/>
                                    <a:pt x="0" y="22479"/>
                                    <a:pt x="0" y="16822"/>
                                  </a:cubicBezTo>
                                  <a:cubicBezTo>
                                    <a:pt x="0" y="10285"/>
                                    <a:pt x="2960" y="4100"/>
                                    <a:pt x="8050" y="-1"/>
                                  </a:cubicBezTo>
                                </a:path>
                                <a:path w="21600" h="31949" stroke="0" extrusionOk="0">
                                  <a:moveTo>
                                    <a:pt x="6181" y="31949"/>
                                  </a:moveTo>
                                  <a:cubicBezTo>
                                    <a:pt x="2219" y="27910"/>
                                    <a:pt x="0" y="22479"/>
                                    <a:pt x="0" y="16822"/>
                                  </a:cubicBezTo>
                                  <a:cubicBezTo>
                                    <a:pt x="0" y="10285"/>
                                    <a:pt x="2960" y="4100"/>
                                    <a:pt x="8050" y="-1"/>
                                  </a:cubicBezTo>
                                  <a:lnTo>
                                    <a:pt x="21600" y="16822"/>
                                  </a:lnTo>
                                  <a:lnTo>
                                    <a:pt x="6181" y="31949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5875" cmpd="dbl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599902512" name="AutoShape 613"/>
                        <wps:cNvCnPr>
                          <a:cxnSpLocks noChangeShapeType="1"/>
                        </wps:cNvCnPr>
                        <wps:spPr bwMode="auto">
                          <a:xfrm>
                            <a:off x="9524" y="15101"/>
                            <a:ext cx="1466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8197A84" id="Group 614" o:spid="_x0000_s1097" style="position:absolute;left:0;text-align:left;margin-left:415.65pt;margin-top:5.55pt;width:99.2pt;height:85.35pt;z-index:251660288" coordorigin="9238,13726" coordsize="1984,1707" o:gfxdata="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">
                <v:group id="_x0000_s1098" style="position:absolute;left:9238;top:13726;width:1984;height:1707" coordsize="12601,108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">
                  <v:shape id="Freeform: Shape 1" o:spid="_x0000_s1099" style="position:absolute;left:1448;top:827;width:8500;height:2168;visibility:visible;mso-wrap-style:square;v-text-anchor:middle" coordsize="1366863,2238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" path="m152400,42869r,c219075,30169,285255,14519,352425,4769v69324,-10063,234488,-1274,280988,l795338,9532v114410,10400,9466,1938,214312,9525c1151213,24300,1056328,21996,1171575,28582r100013,4762c1279525,34932,1287617,35883,1295400,38107v14481,4137,42863,14287,42863,14287c1344613,58744,1351469,64626,1357313,71444v3725,4346,10000,8584,9525,14288c1365587,100740,1360636,115888,1352550,128594v-3812,5990,-12403,7032,-19050,9525c1318746,143652,1317418,142882,1304925,142882l690563,223844,476250,214319v-11206,-647,-22199,-3370,-33337,-4762c428648,207774,414376,205988,400050,204794v-23783,-1982,-47625,-3175,-71437,-4762c300038,193682,271633,186510,242888,180982v-12569,-2417,-25430,-2953,-38100,-4763c195229,174853,185738,173044,176213,171457v-9525,-3175,-19595,-5035,-28575,-9525c99789,138007,158655,158063,109538,128594,77418,109322,34993,97396,,85732,11113,79382,21890,72406,33338,66682v4490,-2245,10110,-1978,14287,-4763c53229,58183,55357,49175,61913,47632v21689,-5103,75406,-3969,90487,-4763xe" stroked="f" strokeweight="1pt">
                    <v:fill r:id="rId98" o:title="" recolor="t" rotate="t" type="frame"/>
                    <v:stroke joinstyle="miter"/>
                    <v:path arrowok="t" o:connecttype="custom" o:connectlocs="58934,40227;58934,40227;136284,4475;244942,4475;307559,8945;390434,17882;453050,26820;491726,31289;500934,35758;517509,49164;524876,67040;528559,80448;523034,120667;515667,129605;504618,134074;267042,210045;184167,201107;171275,196639;154700,192169;127075,187702;93925,169826;79192,165356;68142,160887;57092,151950;42359,120667;0,80448;12892,62571;18417,58102;23942,44696;58934,40227" o:connectangles="0,0,0,0,0,0,0,0,0,0,0,0,0,0,0,0,0,0,0,0,0,0,0,0,0,0,0,0,0,0"/>
                  </v:shape>
                  <v:shape id="AutoShape 3" o:spid="_x0000_s1100" type="#_x0000_t5" style="position:absolute;left:1845;top:2011;width:9328;height:6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" adj="5685">
                    <v:stroke dashstyle="1 1"/>
                  </v:shape>
                  <v:shape id="Freeform 4" o:spid="_x0000_s1101" style="position:absolute;left:3806;width:1073;height:2036;visibility:visible;mso-wrap-style:square;v-text-anchor:top" coordsize="10000,9967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" adj="-11796480,,5400" path="m6099,5044v154,1652,305,3271,458,4923l3413,9935c3555,8360,3696,6882,3838,5308l1178,4892c1090,4491,866,4566,778,4163,824,3710,-44,3842,2,3389,109,2885,214,2381,321,1877l2655,,5114,141,7201,,8377,1173v-88,307,1221,348,1133,655l10000,2917,8766,4735,6099,5044xe" stroked="f" strokeweight=".5pt">
                    <v:fill r:id="rId99" o:title="" recolor="t" rotate="t" type="frame"/>
                    <v:stroke joinstyle="round"/>
                    <v:imagedata grayscale="t" bilevel="t"/>
                    <v:formulas/>
                    <v:path arrowok="t" o:connecttype="custom" o:connectlocs="702770,2106311;755541,4162085;393276,4148721;442247,2216557;135736,2042840;89643,1738420;225,1415201;36991,783802;305930,0;589276,58873;829748,0;965259,489825;1095810,763347;1152273,1218106;1010086,1977264;702770,2106311" o:connectangles="0,0,0,0,0,0,0,0,0,0,0,0,0,0,0,0" textboxrect="0,0,10000,9967"/>
                    <v:textbox>
                      <w:txbxContent>
                        <w:p w14:paraId="79C793F6" w14:textId="77777777" w:rsidR="00CF207E" w:rsidRPr="00CF207E" w:rsidRDefault="00CF207E" w:rsidP="00CF207E">
                          <w:pPr>
                            <w:jc w:val="center"/>
                            <w:rPr>
                              <w:b w:val="0"/>
                              <w:bCs/>
                            </w:rPr>
                          </w:pPr>
                        </w:p>
                      </w:txbxContent>
                    </v:textbox>
                  </v:shape>
                  <v:shape id="Text Box 5" o:spid="_x0000_s1102" type="#_x0000_t202" style="position:absolute;left:1696;top:6537;width:3983;height:26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" filled="f" stroked="f">
                    <v:textbox>
                      <w:txbxContent>
                        <w:p w14:paraId="057E0468" w14:textId="77777777" w:rsidR="00CF207E" w:rsidRPr="00CF207E" w:rsidRDefault="00CF207E" w:rsidP="00CF207E">
                          <w:pPr>
                            <w:jc w:val="center"/>
                            <w:rPr>
                              <w:b w:val="0"/>
                              <w:bCs/>
                              <w:sz w:val="22"/>
                            </w:rPr>
                          </w:pPr>
                          <w:r w:rsidRPr="00CF207E">
                            <w:rPr>
                              <w:b w:val="0"/>
                              <w:bCs/>
                              <w:sz w:val="22"/>
                            </w:rPr>
                            <w:t>70</w:t>
                          </w:r>
                          <w:r w:rsidRPr="00CF207E">
                            <w:rPr>
                              <w:rFonts w:ascii="Cambria Math" w:hAnsi="Cambria Math"/>
                              <w:b w:val="0"/>
                              <w:bCs/>
                              <w:sz w:val="22"/>
                            </w:rPr>
                            <w:t>°</w:t>
                          </w:r>
                        </w:p>
                      </w:txbxContent>
                    </v:textbox>
                  </v:shape>
                  <v:shape id="Text Box 6" o:spid="_x0000_s1103" type="#_x0000_t202" style="position:absolute;left:6868;top:6537;width:3781;height:28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" filled="f" stroked="f">
                    <v:textbox>
                      <w:txbxContent>
                        <w:p w14:paraId="7DE449F4" w14:textId="77777777" w:rsidR="00CF207E" w:rsidRPr="00CF207E" w:rsidRDefault="00CF207E" w:rsidP="00CF207E">
                          <w:pPr>
                            <w:rPr>
                              <w:b w:val="0"/>
                              <w:bCs/>
                              <w:sz w:val="22"/>
                            </w:rPr>
                          </w:pPr>
                          <w:r w:rsidRPr="00CF207E">
                            <w:rPr>
                              <w:b w:val="0"/>
                              <w:bCs/>
                              <w:sz w:val="22"/>
                            </w:rPr>
                            <w:t>45</w:t>
                          </w:r>
                          <w:r w:rsidRPr="00CF207E">
                            <w:rPr>
                              <w:rFonts w:ascii="Cambria Math" w:hAnsi="Cambria Math"/>
                              <w:b w:val="0"/>
                              <w:bCs/>
                              <w:sz w:val="22"/>
                            </w:rPr>
                            <w:t>°</w:t>
                          </w:r>
                        </w:p>
                      </w:txbxContent>
                    </v:textbox>
                  </v:shape>
                  <v:shape id="Text Box 7" o:spid="_x0000_s1104" type="#_x0000_t202" style="position:absolute;left:10219;top:8109;width:2382;height:2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" filled="f" stroked="f">
                    <v:textbox>
                      <w:txbxContent>
                        <w:p w14:paraId="2F8B9E68" w14:textId="77777777" w:rsidR="00CF207E" w:rsidRPr="00CF207E" w:rsidRDefault="00CF207E" w:rsidP="00CF207E">
                          <w:pPr>
                            <w:jc w:val="center"/>
                            <w:rPr>
                              <w:b w:val="0"/>
                              <w:bCs/>
                              <w:i/>
                              <w:iCs/>
                              <w:sz w:val="22"/>
                            </w:rPr>
                          </w:pPr>
                          <w:r w:rsidRPr="00CF207E">
                            <w:rPr>
                              <w:b w:val="0"/>
                              <w:bCs/>
                              <w:i/>
                              <w:iCs/>
                              <w:sz w:val="22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8" o:spid="_x0000_s1105" type="#_x0000_t202" style="position:absolute;top:8068;width:2544;height:24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" filled="f" stroked="f">
                    <v:textbox>
                      <w:txbxContent>
                        <w:p w14:paraId="77F2DE06" w14:textId="77777777" w:rsidR="00CF207E" w:rsidRPr="00CF207E" w:rsidRDefault="00CF207E" w:rsidP="00CF207E">
                          <w:pPr>
                            <w:rPr>
                              <w:b w:val="0"/>
                              <w:bCs/>
                              <w:i/>
                              <w:iCs/>
                              <w:sz w:val="22"/>
                            </w:rPr>
                          </w:pPr>
                          <w:r w:rsidRPr="00CF207E">
                            <w:rPr>
                              <w:b w:val="0"/>
                              <w:bCs/>
                              <w:i/>
                              <w:iCs/>
                              <w:sz w:val="22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9" o:spid="_x0000_s1106" type="#_x0000_t202" style="position:absolute;left:1820;top:1655;width:2870;height:22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" filled="f" stroked="f">
                    <v:textbox>
                      <w:txbxContent>
                        <w:p w14:paraId="1CEAFD0A" w14:textId="77777777" w:rsidR="00CF207E" w:rsidRPr="00CF207E" w:rsidRDefault="00CF207E" w:rsidP="00CF207E">
                          <w:pPr>
                            <w:jc w:val="center"/>
                            <w:rPr>
                              <w:b w:val="0"/>
                              <w:bCs/>
                              <w:i/>
                              <w:iCs/>
                              <w:sz w:val="22"/>
                            </w:rPr>
                          </w:pPr>
                          <w:r w:rsidRPr="00CF207E">
                            <w:rPr>
                              <w:b w:val="0"/>
                              <w:bCs/>
                              <w:i/>
                              <w:iCs/>
                              <w:sz w:val="22"/>
                            </w:rPr>
                            <w:t>C</w:t>
                          </w:r>
                        </w:p>
                      </w:txbxContent>
                    </v:textbox>
                  </v:shape>
                  <v:shape id="Arc 11" o:spid="_x0000_s1107" style="position:absolute;left:10079;top:7969;width:457;height:773;rotation:1178051fd;visibility:visible;mso-wrap-style:square;v-text-anchor:top" coordsize="21600,319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" path="m6181,31949nfc2219,27910,,22479,,16822,,10285,2960,4100,8050,-1em6181,31949nsc2219,27910,,22479,,16822,,10285,2960,4100,8050,-1l21600,16822,6181,31949xe" filled="f" strokeweight="1pt">
                    <v:path arrowok="t" o:extrusionok="f" o:connecttype="custom" o:connectlocs="27696,187263;36069,0;96770,98598" o:connectangles="0,0,0"/>
                  </v:shape>
                  <v:shape id="Text Box 7" o:spid="_x0000_s1108" type="#_x0000_t202" style="position:absolute;left:2979;top:8440;width:7062;height:23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" filled="f" stroked="f">
                    <v:textbox>
                      <w:txbxContent>
                        <w:p w14:paraId="7F404DE6" w14:textId="77777777" w:rsidR="00CF207E" w:rsidRPr="00CF207E" w:rsidRDefault="00CF207E" w:rsidP="00CF207E">
                          <w:pPr>
                            <w:jc w:val="center"/>
                            <w:rPr>
                              <w:b w:val="0"/>
                              <w:bCs/>
                              <w:sz w:val="22"/>
                            </w:rPr>
                          </w:pPr>
                          <w:r w:rsidRPr="00CF207E">
                            <w:rPr>
                              <w:b w:val="0"/>
                              <w:bCs/>
                              <w:sz w:val="22"/>
                            </w:rPr>
                            <w:t xml:space="preserve">100 </w:t>
                          </w:r>
                          <w:r w:rsidRPr="00CF207E">
                            <w:rPr>
                              <w:b w:val="0"/>
                              <w:bCs/>
                              <w:i/>
                              <w:iCs/>
                              <w:sz w:val="22"/>
                            </w:rPr>
                            <w:t>m</w:t>
                          </w:r>
                        </w:p>
                      </w:txbxContent>
                    </v:textbox>
                  </v:shape>
                  <v:shape id="Arc 11" o:spid="_x0000_s1109" style="position:absolute;left:1861;top:7969;width:709;height:788;rotation:10187399fd;visibility:visible;mso-wrap-style:square;v-text-anchor:top" coordsize="21600,319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" path="m6181,31949nfc2219,27910,,22479,,16822,,10285,2960,4100,8050,-1em6181,31949nsc2219,27910,,22479,,16822,,10285,2960,4100,8050,-1l21600,16822,6181,31949xe" filled="f" strokeweight="1.25pt">
                    <v:stroke linestyle="thinThin"/>
                    <v:path arrowok="t" o:extrusionok="f" o:connecttype="custom" o:connectlocs="66502,194498;86607,0;232355,102409" o:connectangles="0,0,0"/>
                  </v:shape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613" o:spid="_x0000_s1110" type="#_x0000_t32" style="position:absolute;left:9524;top:15101;width:146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" strokeweight="1pt"/>
                <w10:wrap type="square"/>
              </v:group>
            </w:pict>
          </mc:Fallback>
        </mc:AlternateContent>
      </w:r>
      <w:r w:rsidR="00992762" w:rsidRPr="001644FA">
        <w:rPr>
          <w:bCs/>
          <w:sz w:val="24"/>
          <w:szCs w:val="24"/>
          <w:lang w:eastAsia="en-US"/>
        </w:rPr>
        <w:t>Câu 12.</w:t>
      </w:r>
      <w:r w:rsidR="00992762" w:rsidRPr="001644FA">
        <w:rPr>
          <w:bCs/>
          <w:sz w:val="24"/>
          <w:szCs w:val="24"/>
          <w:lang w:val="en-US" w:eastAsia="en-US"/>
        </w:rPr>
        <w:t xml:space="preserve"> </w:t>
      </w:r>
      <w:r w:rsidR="00992762" w:rsidRPr="001644FA">
        <w:rPr>
          <w:b w:val="0"/>
          <w:sz w:val="24"/>
          <w:szCs w:val="24"/>
          <w:lang w:val="en-US" w:eastAsia="en-US"/>
        </w:rPr>
        <w:t xml:space="preserve">Bạn Minh muốn đo khoảng cách từ vị trí A bên bờ sông đến một vị trí C ở bãi đất giữa sông. Minh bèn chọn một vị trí B thích hợp bên bờ sông và thực hiện các phép đo đạc </w:t>
      </w:r>
      <w:r w:rsidR="00992762" w:rsidRPr="001644FA">
        <w:rPr>
          <w:b w:val="0"/>
          <w:bCs/>
          <w:sz w:val="24"/>
          <w:szCs w:val="24"/>
          <w:lang w:val="en-US" w:eastAsia="en-US"/>
        </w:rPr>
        <w:t xml:space="preserve">được kết quả như sau: </w:t>
      </w:r>
      <w:r w:rsidR="00992762" w:rsidRPr="001644FA">
        <w:rPr>
          <w:b w:val="0"/>
          <w:sz w:val="24"/>
          <w:szCs w:val="24"/>
          <w:lang w:eastAsia="en-US"/>
        </w:rPr>
        <w:object w:dxaOrig="1140" w:dyaOrig="279" w14:anchorId="66280E83">
          <v:shape id="_x0000_i1069" type="#_x0000_t75" style="width:57pt;height:14.5pt" o:ole="">
            <v:imagedata r:id="rId100" o:title=""/>
          </v:shape>
          <o:OLEObject Type="Embed" ProgID="Equation.DSMT4" ShapeID="_x0000_i1069" DrawAspect="Content" ObjectID="_1765922432" r:id="rId101"/>
        </w:object>
      </w:r>
      <w:r w:rsidR="00992762" w:rsidRPr="001644FA">
        <w:rPr>
          <w:b w:val="0"/>
          <w:sz w:val="24"/>
          <w:szCs w:val="24"/>
          <w:lang w:val="en-US" w:eastAsia="en-US"/>
        </w:rPr>
        <w:t xml:space="preserve">, </w:t>
      </w:r>
      <w:r w:rsidR="00992762" w:rsidRPr="001644FA">
        <w:rPr>
          <w:b w:val="0"/>
          <w:sz w:val="24"/>
          <w:szCs w:val="24"/>
          <w:lang w:eastAsia="en-US"/>
        </w:rPr>
        <w:object w:dxaOrig="800" w:dyaOrig="360" w14:anchorId="29C1A2D0">
          <v:shape id="_x0000_i1070" type="#_x0000_t75" style="width:40pt;height:18pt" o:ole="">
            <v:imagedata r:id="rId102" o:title=""/>
          </v:shape>
          <o:OLEObject Type="Embed" ProgID="Equation.DSMT4" ShapeID="_x0000_i1070" DrawAspect="Content" ObjectID="_1765922433" r:id="rId103"/>
        </w:object>
      </w:r>
      <w:r w:rsidR="00992762" w:rsidRPr="001644FA">
        <w:rPr>
          <w:b w:val="0"/>
          <w:sz w:val="24"/>
          <w:szCs w:val="24"/>
          <w:lang w:val="en-US" w:eastAsia="en-US"/>
        </w:rPr>
        <w:t xml:space="preserve"> và </w:t>
      </w:r>
      <w:r w:rsidR="00992762" w:rsidRPr="001644FA">
        <w:rPr>
          <w:b w:val="0"/>
          <w:sz w:val="24"/>
          <w:szCs w:val="24"/>
          <w:lang w:eastAsia="en-US"/>
        </w:rPr>
        <w:object w:dxaOrig="800" w:dyaOrig="360" w14:anchorId="048FDCA2">
          <v:shape id="_x0000_i1071" type="#_x0000_t75" style="width:40pt;height:18pt" o:ole="">
            <v:imagedata r:id="rId104" o:title=""/>
          </v:shape>
          <o:OLEObject Type="Embed" ProgID="Equation.DSMT4" ShapeID="_x0000_i1071" DrawAspect="Content" ObjectID="_1765922434" r:id="rId105"/>
        </w:object>
      </w:r>
      <w:r w:rsidR="00992762" w:rsidRPr="001644FA">
        <w:rPr>
          <w:b w:val="0"/>
          <w:sz w:val="24"/>
          <w:szCs w:val="24"/>
          <w:lang w:val="en-US" w:eastAsia="en-US"/>
        </w:rPr>
        <w:t xml:space="preserve"> (tham khảo hình bên).</w:t>
      </w:r>
    </w:p>
    <w:p w14:paraId="78322BA0" w14:textId="77777777" w:rsidR="00992762" w:rsidRPr="001644FA" w:rsidRDefault="00584FE9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ind w:left="284" w:hanging="284"/>
        <w:jc w:val="both"/>
        <w:textAlignment w:val="center"/>
        <w:rPr>
          <w:b w:val="0"/>
          <w:bCs/>
          <w:sz w:val="24"/>
          <w:szCs w:val="24"/>
          <w:lang w:val="en-US" w:eastAsia="en-US"/>
        </w:rPr>
      </w:pPr>
      <w:r w:rsidRPr="001644FA">
        <w:rPr>
          <w:b w:val="0"/>
          <w:bCs/>
          <w:sz w:val="24"/>
          <w:szCs w:val="24"/>
          <w:lang w:val="en-US" w:eastAsia="en-US"/>
        </w:rPr>
        <w:tab/>
      </w:r>
      <w:r w:rsidR="00992762" w:rsidRPr="001644FA">
        <w:rPr>
          <w:b w:val="0"/>
          <w:bCs/>
          <w:sz w:val="24"/>
          <w:szCs w:val="24"/>
          <w:lang w:val="en-US" w:eastAsia="en-US"/>
        </w:rPr>
        <w:t xml:space="preserve">Khoảng cách </w:t>
      </w:r>
      <w:r w:rsidR="003C1223" w:rsidRPr="001644FA">
        <w:rPr>
          <w:b w:val="0"/>
          <w:sz w:val="24"/>
          <w:szCs w:val="24"/>
          <w:lang w:eastAsia="en-US"/>
        </w:rPr>
        <w:object w:dxaOrig="420" w:dyaOrig="279" w14:anchorId="1E0FE8E1">
          <v:shape id="_x0000_i1072" type="#_x0000_t75" style="width:21pt;height:14.5pt" o:ole="">
            <v:imagedata r:id="rId106" o:title=""/>
          </v:shape>
          <o:OLEObject Type="Embed" ProgID="Equation.DSMT4" ShapeID="_x0000_i1072" DrawAspect="Content" ObjectID="_1765922435" r:id="rId107"/>
        </w:object>
      </w:r>
      <w:r w:rsidR="00992762" w:rsidRPr="001644FA">
        <w:rPr>
          <w:b w:val="0"/>
          <w:bCs/>
          <w:sz w:val="24"/>
          <w:szCs w:val="24"/>
          <w:lang w:val="en-US" w:eastAsia="en-US"/>
        </w:rPr>
        <w:t xml:space="preserve"> (</w:t>
      </w:r>
      <w:r w:rsidR="002420B5" w:rsidRPr="001644FA">
        <w:rPr>
          <w:b w:val="0"/>
          <w:bCs/>
          <w:sz w:val="24"/>
          <w:szCs w:val="24"/>
          <w:lang w:val="en-US" w:eastAsia="en-US"/>
        </w:rPr>
        <w:t>l</w:t>
      </w:r>
      <w:r w:rsidR="00992762" w:rsidRPr="001644FA">
        <w:rPr>
          <w:b w:val="0"/>
          <w:bCs/>
          <w:sz w:val="24"/>
          <w:szCs w:val="24"/>
          <w:lang w:val="en-US" w:eastAsia="en-US"/>
        </w:rPr>
        <w:t>àm tròn kết quả đến hàng đơn vị) bằng</w:t>
      </w:r>
    </w:p>
    <w:p w14:paraId="37C085C6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jc w:val="both"/>
        <w:textAlignment w:val="center"/>
        <w:rPr>
          <w:b w:val="0"/>
          <w:sz w:val="24"/>
          <w:szCs w:val="24"/>
          <w:lang w:val="nl-NL" w:eastAsia="en-US"/>
        </w:rPr>
      </w:pP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color w:val="FF0000"/>
          <w:sz w:val="24"/>
          <w:szCs w:val="24"/>
          <w:u w:val="single"/>
          <w:lang w:val="nl-NL" w:eastAsia="en-US"/>
        </w:rPr>
        <w:t>A</w:t>
      </w:r>
      <w:r w:rsidRPr="001644FA">
        <w:rPr>
          <w:bCs/>
          <w:sz w:val="24"/>
          <w:szCs w:val="24"/>
          <w:lang w:val="nl-NL" w:eastAsia="en-US"/>
        </w:rPr>
        <w:t>.</w:t>
      </w:r>
      <w:r w:rsidRPr="001644FA">
        <w:rPr>
          <w:b w:val="0"/>
          <w:sz w:val="24"/>
          <w:szCs w:val="24"/>
          <w:lang w:val="en-US" w:eastAsia="en-US"/>
        </w:rPr>
        <w:t xml:space="preserve"> </w:t>
      </w:r>
      <w:r w:rsidR="003C1223" w:rsidRPr="001644FA">
        <w:rPr>
          <w:b w:val="0"/>
          <w:sz w:val="24"/>
          <w:szCs w:val="24"/>
          <w:lang w:val="en-US" w:eastAsia="en-US"/>
        </w:rPr>
        <w:t>10</w:t>
      </w:r>
      <w:r w:rsidRPr="001644FA">
        <w:rPr>
          <w:b w:val="0"/>
          <w:sz w:val="24"/>
          <w:szCs w:val="24"/>
          <w:lang w:val="en-US" w:eastAsia="en-US"/>
        </w:rPr>
        <w:t>4</w:t>
      </w:r>
      <w:r w:rsidR="00A71121" w:rsidRPr="001644FA">
        <w:rPr>
          <w:b w:val="0"/>
          <w:i/>
          <w:iCs/>
          <w:sz w:val="24"/>
          <w:szCs w:val="24"/>
          <w:lang w:val="en-US" w:eastAsia="en-US"/>
        </w:rPr>
        <w:t>m</w:t>
      </w:r>
      <w:r w:rsidRPr="001644FA">
        <w:rPr>
          <w:b w:val="0"/>
          <w:sz w:val="24"/>
          <w:szCs w:val="24"/>
          <w:lang w:val="nl-NL" w:eastAsia="en-US"/>
        </w:rPr>
        <w:t>.</w:t>
      </w: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sz w:val="24"/>
          <w:szCs w:val="24"/>
          <w:lang w:val="nl-NL" w:eastAsia="en-US"/>
        </w:rPr>
        <w:t>B.</w:t>
      </w:r>
      <w:r w:rsidRPr="001644FA">
        <w:rPr>
          <w:b w:val="0"/>
          <w:sz w:val="24"/>
          <w:szCs w:val="24"/>
          <w:lang w:val="en-US" w:eastAsia="en-US"/>
        </w:rPr>
        <w:t xml:space="preserve"> </w:t>
      </w:r>
      <w:r w:rsidR="003C1223" w:rsidRPr="001644FA">
        <w:rPr>
          <w:b w:val="0"/>
          <w:sz w:val="24"/>
          <w:szCs w:val="24"/>
          <w:lang w:val="en-US" w:eastAsia="en-US"/>
        </w:rPr>
        <w:t>103</w:t>
      </w:r>
      <w:r w:rsidR="00A71121" w:rsidRPr="001644FA">
        <w:rPr>
          <w:b w:val="0"/>
          <w:i/>
          <w:iCs/>
          <w:sz w:val="24"/>
          <w:szCs w:val="24"/>
          <w:lang w:val="en-US" w:eastAsia="en-US"/>
        </w:rPr>
        <w:t>m</w:t>
      </w:r>
      <w:r w:rsidRPr="001644FA">
        <w:rPr>
          <w:b w:val="0"/>
          <w:sz w:val="24"/>
          <w:szCs w:val="24"/>
          <w:lang w:val="nl-NL" w:eastAsia="en-US"/>
        </w:rPr>
        <w:t>.</w:t>
      </w: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sz w:val="24"/>
          <w:szCs w:val="24"/>
          <w:lang w:val="nl-NL" w:eastAsia="en-US"/>
        </w:rPr>
        <w:t>C.</w:t>
      </w:r>
      <w:r w:rsidRPr="001644FA">
        <w:rPr>
          <w:b w:val="0"/>
          <w:sz w:val="24"/>
          <w:szCs w:val="24"/>
          <w:lang w:val="en-US" w:eastAsia="en-US"/>
        </w:rPr>
        <w:t xml:space="preserve"> </w:t>
      </w:r>
      <w:r w:rsidR="003C1223" w:rsidRPr="001644FA">
        <w:rPr>
          <w:b w:val="0"/>
          <w:sz w:val="24"/>
          <w:szCs w:val="24"/>
          <w:lang w:val="en-US" w:eastAsia="en-US"/>
        </w:rPr>
        <w:t>133</w:t>
      </w:r>
      <w:r w:rsidR="00A71121" w:rsidRPr="001644FA">
        <w:rPr>
          <w:b w:val="0"/>
          <w:i/>
          <w:iCs/>
          <w:sz w:val="24"/>
          <w:szCs w:val="24"/>
          <w:lang w:val="en-US" w:eastAsia="en-US"/>
        </w:rPr>
        <w:t>m</w:t>
      </w:r>
      <w:r w:rsidRPr="001644FA">
        <w:rPr>
          <w:b w:val="0"/>
          <w:sz w:val="24"/>
          <w:szCs w:val="24"/>
          <w:lang w:val="nl-NL" w:eastAsia="en-US"/>
        </w:rPr>
        <w:t>.</w:t>
      </w: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sz w:val="24"/>
          <w:szCs w:val="24"/>
          <w:lang w:val="nl-NL" w:eastAsia="en-US"/>
        </w:rPr>
        <w:t>D.</w:t>
      </w:r>
      <w:r w:rsidRPr="001644FA">
        <w:rPr>
          <w:b w:val="0"/>
          <w:sz w:val="24"/>
          <w:szCs w:val="24"/>
          <w:lang w:val="en-US" w:eastAsia="en-US"/>
        </w:rPr>
        <w:t xml:space="preserve"> </w:t>
      </w:r>
      <w:r w:rsidR="003C1223" w:rsidRPr="001644FA">
        <w:rPr>
          <w:b w:val="0"/>
          <w:sz w:val="24"/>
          <w:szCs w:val="24"/>
          <w:lang w:val="en-US" w:eastAsia="en-US"/>
        </w:rPr>
        <w:t>96</w:t>
      </w:r>
      <w:r w:rsidR="00A71121" w:rsidRPr="001644FA">
        <w:rPr>
          <w:b w:val="0"/>
          <w:i/>
          <w:iCs/>
          <w:sz w:val="24"/>
          <w:szCs w:val="24"/>
          <w:lang w:val="en-US" w:eastAsia="en-US"/>
        </w:rPr>
        <w:t>m</w:t>
      </w:r>
      <w:r w:rsidRPr="001644FA">
        <w:rPr>
          <w:b w:val="0"/>
          <w:sz w:val="24"/>
          <w:szCs w:val="24"/>
          <w:lang w:val="nl-NL" w:eastAsia="en-US"/>
        </w:rPr>
        <w:t xml:space="preserve">. </w:t>
      </w:r>
    </w:p>
    <w:p w14:paraId="6FD8BF17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jc w:val="both"/>
        <w:textAlignment w:val="center"/>
        <w:rPr>
          <w:b w:val="0"/>
          <w:sz w:val="24"/>
          <w:szCs w:val="24"/>
          <w:lang w:val="nl-NL" w:eastAsia="en-US"/>
        </w:rPr>
      </w:pPr>
      <w:r w:rsidRPr="001644FA">
        <w:rPr>
          <w:bCs/>
          <w:sz w:val="24"/>
          <w:szCs w:val="24"/>
          <w:lang w:eastAsia="en-US"/>
        </w:rPr>
        <w:lastRenderedPageBreak/>
        <w:t>Câu 13.</w:t>
      </w:r>
      <w:r w:rsidRPr="001644FA">
        <w:rPr>
          <w:bCs/>
          <w:sz w:val="24"/>
          <w:szCs w:val="24"/>
          <w:lang w:val="en-US" w:eastAsia="en-US"/>
        </w:rPr>
        <w:t xml:space="preserve"> </w:t>
      </w:r>
      <w:r w:rsidRPr="001644FA">
        <w:rPr>
          <w:b w:val="0"/>
          <w:bCs/>
          <w:sz w:val="24"/>
          <w:szCs w:val="24"/>
          <w:lang w:val="en-US" w:eastAsia="en-US"/>
        </w:rPr>
        <w:t>Vectơ</w:t>
      </w:r>
      <w:r w:rsidRPr="001644FA">
        <w:rPr>
          <w:b w:val="0"/>
          <w:sz w:val="24"/>
          <w:szCs w:val="24"/>
          <w:lang w:val="nl-NL" w:eastAsia="en-US"/>
        </w:rPr>
        <w:t xml:space="preserve"> có điểm đầu là E và điểm cuối là F được ký hiệu là</w:t>
      </w:r>
      <w:r w:rsidRPr="001644FA">
        <w:rPr>
          <w:b w:val="0"/>
          <w:sz w:val="24"/>
          <w:szCs w:val="24"/>
          <w:lang w:val="nl-NL" w:eastAsia="en-US"/>
        </w:rPr>
        <w:tab/>
      </w:r>
    </w:p>
    <w:p w14:paraId="6927BE1A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jc w:val="both"/>
        <w:textAlignment w:val="center"/>
        <w:rPr>
          <w:b w:val="0"/>
          <w:sz w:val="24"/>
          <w:szCs w:val="24"/>
          <w:lang w:val="nl-NL" w:eastAsia="en-US"/>
        </w:rPr>
      </w:pP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sz w:val="24"/>
          <w:szCs w:val="24"/>
          <w:lang w:val="nl-NL" w:eastAsia="en-US"/>
        </w:rPr>
        <w:t>A.</w:t>
      </w:r>
      <w:r w:rsidRPr="001644FA">
        <w:rPr>
          <w:b w:val="0"/>
          <w:sz w:val="24"/>
          <w:szCs w:val="24"/>
          <w:lang w:eastAsia="en-US"/>
        </w:rPr>
        <w:object w:dxaOrig="380" w:dyaOrig="320" w14:anchorId="6365B1CA">
          <v:shape id="_x0000_i1073" type="#_x0000_t75" style="width:19.5pt;height:16.5pt" o:ole="">
            <v:imagedata r:id="rId108" o:title=""/>
          </v:shape>
          <o:OLEObject Type="Embed" ProgID="Equation.DSMT4" ShapeID="_x0000_i1073" DrawAspect="Content" ObjectID="_1765922436" r:id="rId109"/>
        </w:object>
      </w:r>
      <w:r w:rsidR="002420B5" w:rsidRPr="001644FA">
        <w:rPr>
          <w:b w:val="0"/>
          <w:sz w:val="24"/>
          <w:szCs w:val="24"/>
          <w:lang w:val="en-US" w:eastAsia="en-US"/>
        </w:rPr>
        <w:t>.</w:t>
      </w: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sz w:val="24"/>
          <w:szCs w:val="24"/>
          <w:lang w:val="nl-NL" w:eastAsia="en-US"/>
        </w:rPr>
        <w:t>B.</w:t>
      </w:r>
      <w:r w:rsidRPr="001644FA">
        <w:rPr>
          <w:b w:val="0"/>
          <w:sz w:val="24"/>
          <w:szCs w:val="24"/>
          <w:lang w:eastAsia="en-US"/>
        </w:rPr>
        <w:t xml:space="preserve"> </w:t>
      </w:r>
      <w:r w:rsidRPr="001644FA">
        <w:rPr>
          <w:b w:val="0"/>
          <w:sz w:val="24"/>
          <w:szCs w:val="24"/>
          <w:lang w:eastAsia="en-US"/>
        </w:rPr>
        <w:object w:dxaOrig="420" w:dyaOrig="380" w14:anchorId="4F62791C">
          <v:shape id="_x0000_i1074" type="#_x0000_t75" style="width:21pt;height:19.5pt" o:ole="">
            <v:imagedata r:id="rId110" o:title=""/>
          </v:shape>
          <o:OLEObject Type="Embed" ProgID="Equation.DSMT4" ShapeID="_x0000_i1074" DrawAspect="Content" ObjectID="_1765922437" r:id="rId111"/>
        </w:object>
      </w:r>
      <w:r w:rsidRPr="001644FA">
        <w:rPr>
          <w:b w:val="0"/>
          <w:sz w:val="24"/>
          <w:szCs w:val="24"/>
          <w:lang w:val="nl-NL" w:eastAsia="en-US"/>
        </w:rPr>
        <w:t>.</w:t>
      </w: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sz w:val="24"/>
          <w:szCs w:val="24"/>
          <w:lang w:val="nl-NL" w:eastAsia="en-US"/>
        </w:rPr>
        <w:t>C.</w:t>
      </w:r>
      <w:r w:rsidRPr="001644FA">
        <w:rPr>
          <w:b w:val="0"/>
          <w:sz w:val="24"/>
          <w:szCs w:val="24"/>
          <w:lang w:eastAsia="en-US"/>
        </w:rPr>
        <w:t xml:space="preserve"> </w:t>
      </w:r>
      <w:r w:rsidRPr="001644FA">
        <w:rPr>
          <w:b w:val="0"/>
          <w:sz w:val="24"/>
          <w:szCs w:val="24"/>
          <w:lang w:eastAsia="en-US"/>
        </w:rPr>
        <w:object w:dxaOrig="400" w:dyaOrig="320" w14:anchorId="0FCD0223">
          <v:shape id="_x0000_i1075" type="#_x0000_t75" style="width:20.5pt;height:16.5pt" o:ole="">
            <v:imagedata r:id="rId112" o:title=""/>
          </v:shape>
          <o:OLEObject Type="Embed" ProgID="Equation.DSMT4" ShapeID="_x0000_i1075" DrawAspect="Content" ObjectID="_1765922438" r:id="rId113"/>
        </w:object>
      </w:r>
      <w:r w:rsidRPr="001644FA">
        <w:rPr>
          <w:b w:val="0"/>
          <w:sz w:val="24"/>
          <w:szCs w:val="24"/>
          <w:lang w:val="nl-NL" w:eastAsia="en-US"/>
        </w:rPr>
        <w:t xml:space="preserve">. </w:t>
      </w: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color w:val="FF0000"/>
          <w:sz w:val="24"/>
          <w:szCs w:val="24"/>
          <w:u w:val="single"/>
          <w:lang w:val="nl-NL" w:eastAsia="en-US"/>
        </w:rPr>
        <w:t>D</w:t>
      </w:r>
      <w:r>
        <w:rPr>
          <w:rFonts w:ascii="Times New Roman Bold" w:hAnsi="Times New Roman Bold"/>
          <w:bCs/>
          <w:color w:val="000000"/>
          <w:sz w:val="24"/>
          <w:szCs w:val="24"/>
          <w:lang w:val="nl-NL" w:eastAsia="en-US"/>
        </w:rPr>
        <w:t>.</w:t>
      </w:r>
      <w:r w:rsidRPr="001644FA">
        <w:rPr>
          <w:b w:val="0"/>
          <w:sz w:val="24"/>
          <w:szCs w:val="24"/>
          <w:lang w:eastAsia="en-US"/>
        </w:rPr>
        <w:t xml:space="preserve"> </w:t>
      </w:r>
      <w:r w:rsidRPr="001644FA">
        <w:rPr>
          <w:b w:val="0"/>
          <w:sz w:val="24"/>
          <w:szCs w:val="24"/>
          <w:lang w:eastAsia="en-US"/>
        </w:rPr>
        <w:object w:dxaOrig="400" w:dyaOrig="380" w14:anchorId="46D7BFD2">
          <v:shape id="_x0000_i1076" type="#_x0000_t75" style="width:20.5pt;height:19.5pt" o:ole="">
            <v:imagedata r:id="rId114" o:title=""/>
          </v:shape>
          <o:OLEObject Type="Embed" ProgID="Equation.DSMT4" ShapeID="_x0000_i1076" DrawAspect="Content" ObjectID="_1765922439" r:id="rId115"/>
        </w:object>
      </w:r>
      <w:r w:rsidRPr="001644FA">
        <w:rPr>
          <w:b w:val="0"/>
          <w:sz w:val="24"/>
          <w:szCs w:val="24"/>
          <w:lang w:val="nl-NL" w:eastAsia="en-US"/>
        </w:rPr>
        <w:t>.</w:t>
      </w:r>
      <w:r w:rsidRPr="001644FA">
        <w:rPr>
          <w:b w:val="0"/>
          <w:sz w:val="24"/>
          <w:szCs w:val="24"/>
          <w:lang w:val="nl-NL" w:eastAsia="en-US"/>
        </w:rPr>
        <w:object w:dxaOrig="180" w:dyaOrig="279" w14:anchorId="5DE6C396">
          <v:shape id="_x0000_i1077" type="#_x0000_t75" style="width:9pt;height:14.5pt" o:ole="">
            <v:imagedata r:id="rId116" o:title=""/>
          </v:shape>
          <o:OLEObject Type="Embed" ProgID="Equation.DSMT4" ShapeID="_x0000_i1077" DrawAspect="Content" ObjectID="_1765922440" r:id="rId117"/>
        </w:object>
      </w:r>
      <w:r w:rsidRPr="001644FA">
        <w:rPr>
          <w:b w:val="0"/>
          <w:sz w:val="24"/>
          <w:szCs w:val="24"/>
          <w:lang w:val="nl-NL" w:eastAsia="en-US"/>
        </w:rPr>
        <w:t xml:space="preserve"> </w:t>
      </w:r>
    </w:p>
    <w:p w14:paraId="34B4E940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jc w:val="both"/>
        <w:textAlignment w:val="center"/>
        <w:rPr>
          <w:b w:val="0"/>
          <w:sz w:val="24"/>
          <w:szCs w:val="24"/>
          <w:lang w:val="nl-NL" w:eastAsia="en-US"/>
        </w:rPr>
      </w:pPr>
      <w:r w:rsidRPr="001644FA">
        <w:rPr>
          <w:bCs/>
          <w:sz w:val="24"/>
          <w:szCs w:val="24"/>
          <w:lang w:eastAsia="en-US"/>
        </w:rPr>
        <w:t>Câu 14.</w:t>
      </w:r>
      <w:r w:rsidRPr="001644FA">
        <w:rPr>
          <w:bCs/>
          <w:sz w:val="24"/>
          <w:szCs w:val="24"/>
          <w:lang w:val="en-US" w:eastAsia="en-US"/>
        </w:rPr>
        <w:t xml:space="preserve"> </w:t>
      </w:r>
      <w:r w:rsidRPr="001644FA">
        <w:rPr>
          <w:b w:val="0"/>
          <w:sz w:val="24"/>
          <w:szCs w:val="24"/>
          <w:lang w:val="nl-NL" w:eastAsia="en-US"/>
        </w:rPr>
        <w:t xml:space="preserve">Gọi O là giao điểm hai đường chéo hình bình hành ABCD. Đẳng thức nào sau đây </w:t>
      </w:r>
      <w:r w:rsidRPr="001644FA">
        <w:rPr>
          <w:bCs/>
          <w:sz w:val="24"/>
          <w:szCs w:val="24"/>
          <w:lang w:val="nl-NL" w:eastAsia="en-US"/>
        </w:rPr>
        <w:t>sai</w:t>
      </w:r>
      <w:r w:rsidRPr="001644FA">
        <w:rPr>
          <w:b w:val="0"/>
          <w:sz w:val="24"/>
          <w:szCs w:val="24"/>
          <w:lang w:val="nl-NL" w:eastAsia="en-US"/>
        </w:rPr>
        <w:t>?</w:t>
      </w:r>
    </w:p>
    <w:p w14:paraId="1B65151E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jc w:val="both"/>
        <w:textAlignment w:val="center"/>
        <w:rPr>
          <w:b w:val="0"/>
          <w:sz w:val="24"/>
          <w:szCs w:val="24"/>
          <w:lang w:val="nl-NL" w:eastAsia="en-US"/>
        </w:rPr>
      </w:pP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sz w:val="24"/>
          <w:szCs w:val="24"/>
          <w:lang w:val="nl-NL" w:eastAsia="en-US"/>
        </w:rPr>
        <w:t xml:space="preserve">A. </w:t>
      </w:r>
      <w:r w:rsidRPr="001644FA">
        <w:rPr>
          <w:b w:val="0"/>
          <w:sz w:val="24"/>
          <w:szCs w:val="24"/>
          <w:lang w:eastAsia="en-US"/>
        </w:rPr>
        <w:object w:dxaOrig="1020" w:dyaOrig="340" w14:anchorId="78EA4BB2">
          <v:shape id="_x0000_i1078" type="#_x0000_t75" style="width:51pt;height:17.5pt" o:ole="">
            <v:imagedata r:id="rId118" o:title=""/>
          </v:shape>
          <o:OLEObject Type="Embed" ProgID="Equation.DSMT4" ShapeID="_x0000_i1078" DrawAspect="Content" ObjectID="_1765922441" r:id="rId119"/>
        </w:object>
      </w:r>
      <w:r w:rsidRPr="001644FA">
        <w:rPr>
          <w:b w:val="0"/>
          <w:sz w:val="24"/>
          <w:szCs w:val="24"/>
          <w:lang w:val="nl-NL" w:eastAsia="en-US"/>
        </w:rPr>
        <w:t>.</w:t>
      </w: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sz w:val="24"/>
          <w:szCs w:val="24"/>
          <w:lang w:val="nl-NL" w:eastAsia="en-US"/>
        </w:rPr>
        <w:t xml:space="preserve">B. </w:t>
      </w:r>
      <w:r w:rsidRPr="001644FA">
        <w:rPr>
          <w:b w:val="0"/>
          <w:sz w:val="24"/>
          <w:szCs w:val="24"/>
          <w:lang w:eastAsia="en-US"/>
        </w:rPr>
        <w:object w:dxaOrig="999" w:dyaOrig="340" w14:anchorId="4F66F5AE">
          <v:shape id="_x0000_i1079" type="#_x0000_t75" style="width:49.5pt;height:17.5pt" o:ole="">
            <v:imagedata r:id="rId120" o:title=""/>
          </v:shape>
          <o:OLEObject Type="Embed" ProgID="Equation.DSMT4" ShapeID="_x0000_i1079" DrawAspect="Content" ObjectID="_1765922442" r:id="rId121"/>
        </w:object>
      </w:r>
      <w:r w:rsidRPr="001644FA">
        <w:rPr>
          <w:b w:val="0"/>
          <w:sz w:val="24"/>
          <w:szCs w:val="24"/>
          <w:lang w:val="nl-NL" w:eastAsia="en-US"/>
        </w:rPr>
        <w:t xml:space="preserve">. </w:t>
      </w: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sz w:val="24"/>
          <w:szCs w:val="24"/>
          <w:lang w:val="nl-NL" w:eastAsia="en-US"/>
        </w:rPr>
        <w:t xml:space="preserve">C. </w:t>
      </w:r>
      <w:r w:rsidRPr="001644FA">
        <w:rPr>
          <w:b w:val="0"/>
          <w:sz w:val="24"/>
          <w:szCs w:val="24"/>
          <w:lang w:eastAsia="en-US"/>
        </w:rPr>
        <w:object w:dxaOrig="1040" w:dyaOrig="340" w14:anchorId="3BEC0487">
          <v:shape id="_x0000_i1080" type="#_x0000_t75" style="width:51.5pt;height:17.5pt" o:ole="">
            <v:imagedata r:id="rId122" o:title=""/>
          </v:shape>
          <o:OLEObject Type="Embed" ProgID="Equation.DSMT4" ShapeID="_x0000_i1080" DrawAspect="Content" ObjectID="_1765922443" r:id="rId123"/>
        </w:object>
      </w:r>
      <w:r w:rsidRPr="001644FA">
        <w:rPr>
          <w:b w:val="0"/>
          <w:sz w:val="24"/>
          <w:szCs w:val="24"/>
          <w:lang w:val="nl-NL" w:eastAsia="en-US"/>
        </w:rPr>
        <w:t>.</w:t>
      </w: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color w:val="FF0000"/>
          <w:sz w:val="24"/>
          <w:szCs w:val="24"/>
          <w:u w:val="single"/>
          <w:lang w:val="nl-NL" w:eastAsia="en-US"/>
        </w:rPr>
        <w:t>D</w:t>
      </w:r>
      <w:r>
        <w:rPr>
          <w:rFonts w:ascii="Times New Roman Bold" w:hAnsi="Times New Roman Bold"/>
          <w:bCs/>
          <w:color w:val="000000"/>
          <w:sz w:val="24"/>
          <w:szCs w:val="24"/>
          <w:lang w:val="nl-NL" w:eastAsia="en-US"/>
        </w:rPr>
        <w:t>.</w:t>
      </w:r>
      <w:r w:rsidRPr="001644FA">
        <w:rPr>
          <w:bCs/>
          <w:sz w:val="24"/>
          <w:szCs w:val="24"/>
          <w:lang w:val="nl-NL" w:eastAsia="en-US"/>
        </w:rPr>
        <w:t xml:space="preserve"> </w:t>
      </w:r>
      <w:r w:rsidRPr="001644FA">
        <w:rPr>
          <w:b w:val="0"/>
          <w:sz w:val="24"/>
          <w:szCs w:val="24"/>
          <w:lang w:eastAsia="en-US"/>
        </w:rPr>
        <w:object w:dxaOrig="1040" w:dyaOrig="340" w14:anchorId="68769398">
          <v:shape id="_x0000_i1081" type="#_x0000_t75" style="width:52.5pt;height:17.5pt" o:ole="">
            <v:imagedata r:id="rId124" o:title=""/>
          </v:shape>
          <o:OLEObject Type="Embed" ProgID="Equation.DSMT4" ShapeID="_x0000_i1081" DrawAspect="Content" ObjectID="_1765922444" r:id="rId125"/>
        </w:object>
      </w:r>
      <w:r w:rsidRPr="001644FA">
        <w:rPr>
          <w:b w:val="0"/>
          <w:sz w:val="24"/>
          <w:szCs w:val="24"/>
          <w:lang w:val="nl-NL" w:eastAsia="en-US"/>
        </w:rPr>
        <w:t>.</w:t>
      </w:r>
    </w:p>
    <w:p w14:paraId="0FE7E3B6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Cs/>
          <w:sz w:val="24"/>
          <w:szCs w:val="24"/>
          <w:lang w:eastAsia="en-US"/>
        </w:rPr>
        <w:t xml:space="preserve">Câu </w:t>
      </w:r>
      <w:r w:rsidRPr="001644FA">
        <w:rPr>
          <w:bCs/>
          <w:sz w:val="24"/>
          <w:szCs w:val="24"/>
          <w:lang w:val="en-US" w:eastAsia="en-US"/>
        </w:rPr>
        <w:t>15</w:t>
      </w:r>
      <w:r w:rsidRPr="001644FA">
        <w:rPr>
          <w:bCs/>
          <w:sz w:val="24"/>
          <w:szCs w:val="24"/>
          <w:lang w:eastAsia="en-US"/>
        </w:rPr>
        <w:t>.</w:t>
      </w:r>
      <w:r w:rsidRPr="001644FA">
        <w:rPr>
          <w:b w:val="0"/>
          <w:sz w:val="24"/>
          <w:szCs w:val="24"/>
          <w:lang w:val="en-US" w:eastAsia="en-US"/>
        </w:rPr>
        <w:t xml:space="preserve"> Cho tam giác ABC đều. Góc giữa hai vectơ</w:t>
      </w:r>
      <w:r w:rsidR="00B42ABD" w:rsidRPr="001644FA">
        <w:rPr>
          <w:b w:val="0"/>
          <w:sz w:val="24"/>
          <w:szCs w:val="24"/>
          <w:lang w:val="en-US" w:eastAsia="en-US"/>
        </w:rPr>
        <w:t xml:space="preserve"> </w:t>
      </w:r>
      <w:r w:rsidR="00B42ABD" w:rsidRPr="001644FA">
        <w:rPr>
          <w:b w:val="0"/>
          <w:sz w:val="24"/>
          <w:szCs w:val="24"/>
          <w:lang w:eastAsia="en-US"/>
        </w:rPr>
        <w:object w:dxaOrig="400" w:dyaOrig="320" w14:anchorId="28092548">
          <v:shape id="_x0000_i1082" type="#_x0000_t75" style="width:20.5pt;height:16.5pt" o:ole="">
            <v:imagedata r:id="rId126" o:title=""/>
          </v:shape>
          <o:OLEObject Type="Embed" ProgID="Equation.DSMT4" ShapeID="_x0000_i1082" DrawAspect="Content" ObjectID="_1765922445" r:id="rId127"/>
        </w:object>
      </w:r>
      <w:r w:rsidR="00B42ABD" w:rsidRPr="001644FA">
        <w:rPr>
          <w:b w:val="0"/>
          <w:sz w:val="24"/>
          <w:szCs w:val="24"/>
          <w:lang w:val="en-US" w:eastAsia="en-US"/>
        </w:rPr>
        <w:t xml:space="preserve"> và </w:t>
      </w:r>
      <w:r w:rsidR="00B42ABD" w:rsidRPr="001644FA">
        <w:rPr>
          <w:b w:val="0"/>
          <w:sz w:val="24"/>
          <w:szCs w:val="24"/>
          <w:lang w:eastAsia="en-US"/>
        </w:rPr>
        <w:object w:dxaOrig="400" w:dyaOrig="340" w14:anchorId="01E806B0">
          <v:shape id="_x0000_i1083" type="#_x0000_t75" style="width:20.5pt;height:17.5pt" o:ole="">
            <v:imagedata r:id="rId128" o:title=""/>
          </v:shape>
          <o:OLEObject Type="Embed" ProgID="Equation.DSMT4" ShapeID="_x0000_i1083" DrawAspect="Content" ObjectID="_1765922446" r:id="rId129"/>
        </w:object>
      </w:r>
      <w:r w:rsidR="00B42ABD" w:rsidRPr="001644FA">
        <w:rPr>
          <w:b w:val="0"/>
          <w:sz w:val="24"/>
          <w:szCs w:val="24"/>
          <w:lang w:val="en-US" w:eastAsia="en-US"/>
        </w:rPr>
        <w:t xml:space="preserve"> </w:t>
      </w:r>
      <w:r w:rsidRPr="001644FA">
        <w:rPr>
          <w:b w:val="0"/>
          <w:sz w:val="24"/>
          <w:szCs w:val="24"/>
          <w:lang w:val="en-US" w:eastAsia="en-US"/>
        </w:rPr>
        <w:t>là</w:t>
      </w:r>
    </w:p>
    <w:p w14:paraId="4E177F5A" w14:textId="77777777" w:rsidR="001C67AF" w:rsidRPr="001644FA" w:rsidRDefault="00992762" w:rsidP="001C67AF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ind w:left="18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color w:val="FF0000"/>
          <w:sz w:val="24"/>
          <w:szCs w:val="24"/>
          <w:u w:val="single"/>
          <w:lang w:val="en-US" w:eastAsia="en-US"/>
        </w:rPr>
        <w:t>A</w:t>
      </w:r>
      <w:r>
        <w:rPr>
          <w:rFonts w:ascii="Times New Roman Bold" w:hAnsi="Times New Roman Bold"/>
          <w:bCs/>
          <w:color w:val="000000"/>
          <w:sz w:val="24"/>
          <w:szCs w:val="24"/>
          <w:lang w:val="en-US" w:eastAsia="en-US"/>
        </w:rPr>
        <w:t>.</w:t>
      </w:r>
      <w:r w:rsidRPr="001644FA">
        <w:rPr>
          <w:b w:val="0"/>
          <w:sz w:val="24"/>
          <w:szCs w:val="24"/>
          <w:lang w:eastAsia="en-US"/>
        </w:rPr>
        <w:t xml:space="preserve"> </w:t>
      </w:r>
      <w:r w:rsidR="00B42ABD" w:rsidRPr="001644FA">
        <w:rPr>
          <w:b w:val="0"/>
          <w:sz w:val="24"/>
          <w:szCs w:val="24"/>
          <w:lang w:eastAsia="en-US"/>
        </w:rPr>
        <w:object w:dxaOrig="499" w:dyaOrig="279" w14:anchorId="3D554503">
          <v:shape id="_x0000_i1084" type="#_x0000_t75" style="width:25.5pt;height:14.5pt" o:ole="">
            <v:imagedata r:id="rId130" o:title=""/>
          </v:shape>
          <o:OLEObject Type="Embed" ProgID="Equation.DSMT4" ShapeID="_x0000_i1084" DrawAspect="Content" ObjectID="_1765922447" r:id="rId131"/>
        </w:object>
      </w:r>
      <w:r w:rsidRPr="001644FA">
        <w:rPr>
          <w:b w:val="0"/>
          <w:sz w:val="24"/>
          <w:szCs w:val="24"/>
          <w:lang w:val="en-US" w:eastAsia="en-US"/>
        </w:rPr>
        <w:tab/>
      </w:r>
      <w:r w:rsidRPr="001644FA">
        <w:rPr>
          <w:sz w:val="24"/>
          <w:szCs w:val="24"/>
          <w:lang w:val="en-US" w:eastAsia="en-US"/>
        </w:rPr>
        <w:t>B.</w:t>
      </w:r>
      <w:r w:rsidR="00EA43D0" w:rsidRPr="001644FA">
        <w:rPr>
          <w:sz w:val="24"/>
          <w:szCs w:val="24"/>
          <w:lang w:val="en-US" w:eastAsia="en-US"/>
        </w:rPr>
        <w:t xml:space="preserve"> </w:t>
      </w:r>
      <w:r w:rsidR="00B42ABD" w:rsidRPr="001644FA">
        <w:rPr>
          <w:b w:val="0"/>
          <w:sz w:val="24"/>
          <w:szCs w:val="24"/>
          <w:lang w:eastAsia="en-US"/>
        </w:rPr>
        <w:object w:dxaOrig="400" w:dyaOrig="279" w14:anchorId="0B454AFA">
          <v:shape id="_x0000_i1085" type="#_x0000_t75" style="width:20.5pt;height:14.5pt" o:ole="">
            <v:imagedata r:id="rId132" o:title=""/>
          </v:shape>
          <o:OLEObject Type="Embed" ProgID="Equation.DSMT4" ShapeID="_x0000_i1085" DrawAspect="Content" ObjectID="_1765922448" r:id="rId133"/>
        </w:object>
      </w:r>
      <w:r w:rsidRPr="001644FA">
        <w:rPr>
          <w:b w:val="0"/>
          <w:sz w:val="24"/>
          <w:szCs w:val="24"/>
          <w:lang w:val="en-US" w:eastAsia="en-US"/>
        </w:rPr>
        <w:tab/>
      </w:r>
      <w:r w:rsidRPr="001644FA">
        <w:rPr>
          <w:sz w:val="24"/>
          <w:szCs w:val="24"/>
          <w:lang w:val="en-US" w:eastAsia="en-US"/>
        </w:rPr>
        <w:t>C</w:t>
      </w:r>
      <w:r w:rsidRPr="001644FA">
        <w:rPr>
          <w:b w:val="0"/>
          <w:sz w:val="24"/>
          <w:szCs w:val="24"/>
          <w:lang w:val="en-US" w:eastAsia="en-US"/>
        </w:rPr>
        <w:t>.</w:t>
      </w:r>
      <w:r w:rsidR="00EA43D0" w:rsidRPr="001644FA">
        <w:rPr>
          <w:b w:val="0"/>
          <w:sz w:val="24"/>
          <w:szCs w:val="24"/>
          <w:lang w:val="en-US" w:eastAsia="en-US"/>
        </w:rPr>
        <w:t xml:space="preserve"> </w:t>
      </w:r>
      <w:r w:rsidR="00B42ABD" w:rsidRPr="001644FA">
        <w:rPr>
          <w:b w:val="0"/>
          <w:sz w:val="24"/>
          <w:szCs w:val="24"/>
          <w:lang w:eastAsia="en-US"/>
        </w:rPr>
        <w:object w:dxaOrig="400" w:dyaOrig="279" w14:anchorId="7C5A1CDA">
          <v:shape id="_x0000_i1086" type="#_x0000_t75" style="width:20.5pt;height:14.5pt" o:ole="">
            <v:imagedata r:id="rId134" o:title=""/>
          </v:shape>
          <o:OLEObject Type="Embed" ProgID="Equation.DSMT4" ShapeID="_x0000_i1086" DrawAspect="Content" ObjectID="_1765922449" r:id="rId135"/>
        </w:object>
      </w:r>
      <w:r w:rsidRPr="001644FA">
        <w:rPr>
          <w:b w:val="0"/>
          <w:sz w:val="24"/>
          <w:szCs w:val="24"/>
          <w:lang w:val="en-US" w:eastAsia="en-US"/>
        </w:rPr>
        <w:tab/>
      </w:r>
      <w:r w:rsidRPr="001644FA">
        <w:rPr>
          <w:sz w:val="24"/>
          <w:szCs w:val="24"/>
          <w:lang w:val="en-US" w:eastAsia="en-US"/>
        </w:rPr>
        <w:t>D.</w:t>
      </w:r>
      <w:r w:rsidR="00EA43D0" w:rsidRPr="001644FA">
        <w:rPr>
          <w:sz w:val="24"/>
          <w:szCs w:val="24"/>
          <w:lang w:val="en-US" w:eastAsia="en-US"/>
        </w:rPr>
        <w:t xml:space="preserve"> </w:t>
      </w:r>
      <w:r w:rsidR="00B42ABD" w:rsidRPr="001644FA">
        <w:rPr>
          <w:b w:val="0"/>
          <w:sz w:val="24"/>
          <w:szCs w:val="24"/>
          <w:lang w:eastAsia="en-US"/>
        </w:rPr>
        <w:object w:dxaOrig="499" w:dyaOrig="279" w14:anchorId="2811D4B4">
          <v:shape id="_x0000_i1087" type="#_x0000_t75" style="width:25.5pt;height:14.5pt" o:ole="">
            <v:imagedata r:id="rId136" o:title=""/>
          </v:shape>
          <o:OLEObject Type="Embed" ProgID="Equation.DSMT4" ShapeID="_x0000_i1087" DrawAspect="Content" ObjectID="_1765922450" r:id="rId137"/>
        </w:object>
      </w:r>
      <w:r w:rsidR="001C67AF" w:rsidRPr="001644FA">
        <w:rPr>
          <w:b w:val="0"/>
          <w:sz w:val="24"/>
          <w:szCs w:val="24"/>
          <w:lang w:val="en-US" w:eastAsia="en-US"/>
        </w:rPr>
        <w:t>.</w:t>
      </w:r>
    </w:p>
    <w:p w14:paraId="767D8F69" w14:textId="77777777" w:rsidR="00992762" w:rsidRPr="001644FA" w:rsidRDefault="00992762" w:rsidP="001C67AF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Cs/>
          <w:sz w:val="24"/>
          <w:szCs w:val="24"/>
          <w:lang w:eastAsia="en-US"/>
        </w:rPr>
        <w:t>Câu 16.</w:t>
      </w:r>
      <w:r w:rsidRPr="001644FA">
        <w:rPr>
          <w:bCs/>
          <w:sz w:val="24"/>
          <w:szCs w:val="24"/>
          <w:lang w:val="en-US" w:eastAsia="en-US"/>
        </w:rPr>
        <w:t xml:space="preserve"> </w:t>
      </w:r>
      <w:r w:rsidR="00A65B9D" w:rsidRPr="001644FA">
        <w:rPr>
          <w:b w:val="0"/>
          <w:bCs/>
          <w:sz w:val="24"/>
          <w:szCs w:val="24"/>
          <w:lang w:val="en-US" w:eastAsia="en-US"/>
        </w:rPr>
        <w:t>Cho tam giác</w:t>
      </w:r>
      <w:r w:rsidR="00A65B9D" w:rsidRPr="001644FA">
        <w:rPr>
          <w:bCs/>
          <w:sz w:val="24"/>
          <w:szCs w:val="24"/>
          <w:lang w:val="en-US" w:eastAsia="en-US"/>
        </w:rPr>
        <w:t xml:space="preserve"> </w:t>
      </w:r>
      <w:r w:rsidRPr="001644FA">
        <w:rPr>
          <w:b w:val="0"/>
          <w:bCs/>
          <w:sz w:val="24"/>
          <w:szCs w:val="24"/>
          <w:lang w:val="en-US" w:eastAsia="en-US"/>
        </w:rPr>
        <w:t>ABC. Kh</w:t>
      </w:r>
      <w:r w:rsidR="002420B5" w:rsidRPr="001644FA">
        <w:rPr>
          <w:b w:val="0"/>
          <w:bCs/>
          <w:sz w:val="24"/>
          <w:szCs w:val="24"/>
          <w:lang w:val="en-US" w:eastAsia="en-US"/>
        </w:rPr>
        <w:t>ẳ</w:t>
      </w:r>
      <w:r w:rsidRPr="001644FA">
        <w:rPr>
          <w:b w:val="0"/>
          <w:bCs/>
          <w:sz w:val="24"/>
          <w:szCs w:val="24"/>
          <w:lang w:val="en-US" w:eastAsia="en-US"/>
        </w:rPr>
        <w:t>ng định nào sau đây đúng?</w:t>
      </w:r>
      <w:r w:rsidRPr="001644FA">
        <w:rPr>
          <w:b w:val="0"/>
          <w:sz w:val="24"/>
          <w:szCs w:val="24"/>
          <w:lang w:eastAsia="en-US"/>
        </w:rPr>
        <w:tab/>
      </w:r>
    </w:p>
    <w:p w14:paraId="49F3A8AE" w14:textId="77777777" w:rsidR="003C1223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jc w:val="both"/>
        <w:textAlignment w:val="center"/>
        <w:rPr>
          <w:b w:val="0"/>
          <w:sz w:val="24"/>
          <w:szCs w:val="24"/>
          <w:lang w:eastAsia="en-US"/>
        </w:rPr>
      </w:pP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sz w:val="24"/>
          <w:szCs w:val="24"/>
          <w:lang w:eastAsia="en-US"/>
        </w:rPr>
        <w:t xml:space="preserve">A. </w:t>
      </w:r>
      <w:r w:rsidRPr="001644FA">
        <w:rPr>
          <w:b w:val="0"/>
          <w:sz w:val="24"/>
          <w:szCs w:val="24"/>
          <w:lang w:eastAsia="en-US"/>
        </w:rPr>
        <w:object w:dxaOrig="1600" w:dyaOrig="340" w14:anchorId="4F19BA75">
          <v:shape id="_x0000_i1088" type="#_x0000_t75" style="width:81pt;height:17.5pt" o:ole="">
            <v:imagedata r:id="rId138" o:title=""/>
          </v:shape>
          <o:OLEObject Type="Embed" ProgID="Equation.DSMT4" ShapeID="_x0000_i1088" DrawAspect="Content" ObjectID="_1765922451" r:id="rId139"/>
        </w:object>
      </w:r>
      <w:r w:rsidRPr="001644FA">
        <w:rPr>
          <w:b w:val="0"/>
          <w:sz w:val="24"/>
          <w:szCs w:val="24"/>
          <w:lang w:eastAsia="en-US"/>
        </w:rPr>
        <w:t>.</w:t>
      </w:r>
      <w:r w:rsidR="00C55B1D"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sz w:val="24"/>
          <w:szCs w:val="24"/>
          <w:lang w:eastAsia="en-US"/>
        </w:rPr>
        <w:t xml:space="preserve">B. </w:t>
      </w:r>
      <w:r w:rsidR="00B42ABD" w:rsidRPr="001644FA">
        <w:rPr>
          <w:b w:val="0"/>
          <w:sz w:val="24"/>
          <w:szCs w:val="24"/>
          <w:lang w:eastAsia="en-US"/>
        </w:rPr>
        <w:object w:dxaOrig="1960" w:dyaOrig="340" w14:anchorId="2912F5C5">
          <v:shape id="_x0000_i1089" type="#_x0000_t75" style="width:99pt;height:17.5pt" o:ole="">
            <v:imagedata r:id="rId140" o:title=""/>
          </v:shape>
          <o:OLEObject Type="Embed" ProgID="Equation.DSMT4" ShapeID="_x0000_i1089" DrawAspect="Content" ObjectID="_1765922452" r:id="rId141"/>
        </w:object>
      </w:r>
      <w:r w:rsidRPr="001644FA">
        <w:rPr>
          <w:b w:val="0"/>
          <w:sz w:val="24"/>
          <w:szCs w:val="24"/>
          <w:lang w:eastAsia="en-US"/>
        </w:rPr>
        <w:t>.</w:t>
      </w:r>
    </w:p>
    <w:p w14:paraId="239AE6AA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jc w:val="both"/>
        <w:textAlignment w:val="center"/>
        <w:rPr>
          <w:b w:val="0"/>
          <w:sz w:val="24"/>
          <w:szCs w:val="24"/>
          <w:lang w:eastAsia="en-US"/>
        </w:rPr>
      </w:pP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color w:val="FF0000"/>
          <w:sz w:val="24"/>
          <w:szCs w:val="24"/>
          <w:u w:val="single"/>
          <w:lang w:eastAsia="en-US"/>
        </w:rPr>
        <w:t>C</w:t>
      </w:r>
      <w:r>
        <w:rPr>
          <w:rFonts w:ascii="Times New Roman Bold" w:hAnsi="Times New Roman Bold"/>
          <w:bCs/>
          <w:color w:val="000000"/>
          <w:sz w:val="24"/>
          <w:szCs w:val="24"/>
          <w:lang w:eastAsia="en-US"/>
        </w:rPr>
        <w:t>.</w:t>
      </w:r>
      <w:r w:rsidRPr="001644FA">
        <w:rPr>
          <w:b w:val="0"/>
          <w:sz w:val="24"/>
          <w:szCs w:val="24"/>
          <w:lang w:val="en-US" w:eastAsia="en-US"/>
        </w:rPr>
        <w:t xml:space="preserve"> </w:t>
      </w:r>
      <w:r w:rsidR="00B42ABD" w:rsidRPr="001644FA">
        <w:rPr>
          <w:b w:val="0"/>
          <w:sz w:val="24"/>
          <w:szCs w:val="24"/>
          <w:lang w:eastAsia="en-US"/>
        </w:rPr>
        <w:object w:dxaOrig="1939" w:dyaOrig="340" w14:anchorId="576B432F">
          <v:shape id="_x0000_i1090" type="#_x0000_t75" style="width:98pt;height:17.5pt" o:ole="">
            <v:imagedata r:id="rId142" o:title=""/>
          </v:shape>
          <o:OLEObject Type="Embed" ProgID="Equation.DSMT4" ShapeID="_x0000_i1090" DrawAspect="Content" ObjectID="_1765922453" r:id="rId143"/>
        </w:object>
      </w:r>
      <w:r w:rsidRPr="001644FA">
        <w:rPr>
          <w:b w:val="0"/>
          <w:sz w:val="24"/>
          <w:szCs w:val="24"/>
          <w:lang w:eastAsia="en-US"/>
        </w:rPr>
        <w:t>.</w:t>
      </w:r>
      <w:r w:rsidR="00C55B1D" w:rsidRPr="001644FA">
        <w:rPr>
          <w:b w:val="0"/>
          <w:sz w:val="24"/>
          <w:szCs w:val="24"/>
          <w:lang w:val="en-US" w:eastAsia="en-US"/>
        </w:rPr>
        <w:tab/>
      </w:r>
      <w:r w:rsidRPr="001644FA">
        <w:rPr>
          <w:bCs/>
          <w:sz w:val="24"/>
          <w:szCs w:val="24"/>
          <w:lang w:eastAsia="en-US"/>
        </w:rPr>
        <w:t>D.</w:t>
      </w:r>
      <w:r w:rsidRPr="001644FA">
        <w:rPr>
          <w:b w:val="0"/>
          <w:sz w:val="24"/>
          <w:szCs w:val="24"/>
          <w:lang w:eastAsia="en-US"/>
        </w:rPr>
        <w:t xml:space="preserve"> </w:t>
      </w:r>
      <w:r w:rsidRPr="001644FA">
        <w:rPr>
          <w:b w:val="0"/>
          <w:sz w:val="24"/>
          <w:szCs w:val="24"/>
          <w:lang w:eastAsia="en-US"/>
        </w:rPr>
        <w:object w:dxaOrig="2280" w:dyaOrig="340" w14:anchorId="48FD39E4">
          <v:shape id="_x0000_i1091" type="#_x0000_t75" style="width:115.5pt;height:17.5pt" o:ole="">
            <v:imagedata r:id="rId144" o:title=""/>
          </v:shape>
          <o:OLEObject Type="Embed" ProgID="Equation.DSMT4" ShapeID="_x0000_i1091" DrawAspect="Content" ObjectID="_1765922454" r:id="rId145"/>
        </w:object>
      </w:r>
      <w:r w:rsidRPr="001644FA">
        <w:rPr>
          <w:b w:val="0"/>
          <w:sz w:val="24"/>
          <w:szCs w:val="24"/>
          <w:lang w:eastAsia="en-US"/>
        </w:rPr>
        <w:t>.</w:t>
      </w:r>
    </w:p>
    <w:p w14:paraId="088FDE3B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Cs/>
          <w:sz w:val="24"/>
          <w:szCs w:val="24"/>
          <w:lang w:eastAsia="en-US"/>
        </w:rPr>
        <w:t>Câu 17.</w:t>
      </w:r>
      <w:r w:rsidRPr="001644FA">
        <w:rPr>
          <w:bCs/>
          <w:sz w:val="24"/>
          <w:szCs w:val="24"/>
          <w:lang w:val="en-US" w:eastAsia="en-US"/>
        </w:rPr>
        <w:t xml:space="preserve"> </w:t>
      </w:r>
      <w:r w:rsidRPr="001644FA">
        <w:rPr>
          <w:b w:val="0"/>
          <w:bCs/>
          <w:sz w:val="24"/>
          <w:szCs w:val="24"/>
          <w:lang w:val="en-US" w:eastAsia="en-US"/>
        </w:rPr>
        <w:t>Cho đoạn thẳng</w:t>
      </w:r>
      <w:r w:rsidRPr="001644FA">
        <w:rPr>
          <w:bCs/>
          <w:sz w:val="24"/>
          <w:szCs w:val="24"/>
          <w:lang w:val="en-US" w:eastAsia="en-US"/>
        </w:rPr>
        <w:t xml:space="preserve"> </w:t>
      </w:r>
      <w:r w:rsidRPr="001644FA">
        <w:rPr>
          <w:b w:val="0"/>
          <w:sz w:val="24"/>
          <w:szCs w:val="24"/>
          <w:lang w:val="en-US" w:eastAsia="en-US"/>
        </w:rPr>
        <w:t xml:space="preserve">AB và M là điểm thuộc </w:t>
      </w:r>
      <w:r w:rsidR="00F55F3F" w:rsidRPr="001644FA">
        <w:rPr>
          <w:b w:val="0"/>
          <w:sz w:val="24"/>
          <w:szCs w:val="24"/>
          <w:lang w:val="en-US" w:eastAsia="en-US"/>
        </w:rPr>
        <w:t xml:space="preserve">đoạn </w:t>
      </w:r>
      <w:r w:rsidRPr="001644FA">
        <w:rPr>
          <w:b w:val="0"/>
          <w:sz w:val="24"/>
          <w:szCs w:val="24"/>
          <w:lang w:val="en-US" w:eastAsia="en-US"/>
        </w:rPr>
        <w:t xml:space="preserve">AB sao cho </w:t>
      </w:r>
      <w:r w:rsidR="00F55F3F" w:rsidRPr="001644FA">
        <w:rPr>
          <w:b w:val="0"/>
          <w:sz w:val="24"/>
          <w:szCs w:val="24"/>
          <w:lang w:eastAsia="en-US"/>
        </w:rPr>
        <w:object w:dxaOrig="1180" w:dyaOrig="279" w14:anchorId="35A2B52C">
          <v:shape id="_x0000_i1092" type="#_x0000_t75" style="width:59pt;height:14.5pt" o:ole="">
            <v:imagedata r:id="rId146" o:title=""/>
          </v:shape>
          <o:OLEObject Type="Embed" ProgID="Equation.DSMT4" ShapeID="_x0000_i1092" DrawAspect="Content" ObjectID="_1765922455" r:id="rId147"/>
        </w:object>
      </w:r>
      <w:r w:rsidRPr="001644FA">
        <w:rPr>
          <w:b w:val="0"/>
          <w:sz w:val="24"/>
          <w:szCs w:val="24"/>
          <w:lang w:val="en-US" w:eastAsia="en-US"/>
        </w:rPr>
        <w:t xml:space="preserve">. Tìm k để </w:t>
      </w:r>
      <w:r w:rsidRPr="001644FA">
        <w:rPr>
          <w:b w:val="0"/>
          <w:sz w:val="24"/>
          <w:szCs w:val="24"/>
          <w:lang w:eastAsia="en-US"/>
        </w:rPr>
        <w:object w:dxaOrig="1180" w:dyaOrig="340" w14:anchorId="3E0D2E8E">
          <v:shape id="_x0000_i1093" type="#_x0000_t75" style="width:59pt;height:17.5pt" o:ole="">
            <v:imagedata r:id="rId148" o:title=""/>
          </v:shape>
          <o:OLEObject Type="Embed" ProgID="Equation.DSMT4" ShapeID="_x0000_i1093" DrawAspect="Content" ObjectID="_1765922456" r:id="rId149"/>
        </w:object>
      </w:r>
      <w:r w:rsidRPr="001644FA">
        <w:rPr>
          <w:b w:val="0"/>
          <w:sz w:val="24"/>
          <w:szCs w:val="24"/>
          <w:lang w:val="en-US" w:eastAsia="en-US"/>
        </w:rPr>
        <w:t>?</w:t>
      </w:r>
    </w:p>
    <w:p w14:paraId="124D2214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jc w:val="both"/>
        <w:textAlignment w:val="center"/>
        <w:rPr>
          <w:b w:val="0"/>
          <w:sz w:val="24"/>
          <w:szCs w:val="24"/>
          <w:lang w:eastAsia="en-US"/>
        </w:rPr>
      </w:pP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sz w:val="24"/>
          <w:szCs w:val="24"/>
          <w:lang w:eastAsia="en-US"/>
        </w:rPr>
        <w:t xml:space="preserve">A. </w:t>
      </w:r>
      <w:r w:rsidRPr="001644FA">
        <w:rPr>
          <w:b w:val="0"/>
          <w:sz w:val="24"/>
          <w:szCs w:val="24"/>
          <w:lang w:eastAsia="en-US"/>
        </w:rPr>
        <w:object w:dxaOrig="620" w:dyaOrig="620" w14:anchorId="1ABFC1B3">
          <v:shape id="_x0000_i1094" type="#_x0000_t75" style="width:31.5pt;height:32pt" o:ole="">
            <v:imagedata r:id="rId150" o:title=""/>
          </v:shape>
          <o:OLEObject Type="Embed" ProgID="Equation.DSMT4" ShapeID="_x0000_i1094" DrawAspect="Content" ObjectID="_1765922457" r:id="rId151"/>
        </w:object>
      </w:r>
      <w:r w:rsidRPr="001644FA">
        <w:rPr>
          <w:b w:val="0"/>
          <w:sz w:val="24"/>
          <w:szCs w:val="24"/>
          <w:lang w:eastAsia="en-US"/>
        </w:rPr>
        <w:t>.</w:t>
      </w: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sz w:val="24"/>
          <w:szCs w:val="24"/>
          <w:lang w:eastAsia="en-US"/>
        </w:rPr>
        <w:t xml:space="preserve">B. </w:t>
      </w:r>
      <w:r w:rsidRPr="001644FA">
        <w:rPr>
          <w:b w:val="0"/>
          <w:sz w:val="24"/>
          <w:szCs w:val="24"/>
          <w:lang w:eastAsia="en-US"/>
        </w:rPr>
        <w:object w:dxaOrig="639" w:dyaOrig="620" w14:anchorId="4976A7C6">
          <v:shape id="_x0000_i1095" type="#_x0000_t75" style="width:32pt;height:32pt" o:ole="">
            <v:imagedata r:id="rId152" o:title=""/>
          </v:shape>
          <o:OLEObject Type="Embed" ProgID="Equation.DSMT4" ShapeID="_x0000_i1095" DrawAspect="Content" ObjectID="_1765922458" r:id="rId153"/>
        </w:object>
      </w:r>
      <w:r w:rsidRPr="001644FA">
        <w:rPr>
          <w:b w:val="0"/>
          <w:sz w:val="24"/>
          <w:szCs w:val="24"/>
          <w:lang w:eastAsia="en-US"/>
        </w:rPr>
        <w:t>.</w:t>
      </w: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sz w:val="24"/>
          <w:szCs w:val="24"/>
          <w:lang w:eastAsia="en-US"/>
        </w:rPr>
        <w:t xml:space="preserve">C. </w:t>
      </w:r>
      <w:r w:rsidRPr="001644FA">
        <w:rPr>
          <w:b w:val="0"/>
          <w:sz w:val="24"/>
          <w:szCs w:val="24"/>
          <w:lang w:eastAsia="en-US"/>
        </w:rPr>
        <w:object w:dxaOrig="600" w:dyaOrig="279" w14:anchorId="680F3629">
          <v:shape id="_x0000_i1096" type="#_x0000_t75" style="width:30pt;height:14.5pt" o:ole="">
            <v:imagedata r:id="rId154" o:title=""/>
          </v:shape>
          <o:OLEObject Type="Embed" ProgID="Equation.DSMT4" ShapeID="_x0000_i1096" DrawAspect="Content" ObjectID="_1765922459" r:id="rId155"/>
        </w:object>
      </w:r>
      <w:r w:rsidRPr="001644FA">
        <w:rPr>
          <w:b w:val="0"/>
          <w:sz w:val="24"/>
          <w:szCs w:val="24"/>
          <w:lang w:eastAsia="en-US"/>
        </w:rPr>
        <w:t>.</w:t>
      </w: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color w:val="FF0000"/>
          <w:sz w:val="24"/>
          <w:szCs w:val="24"/>
          <w:u w:val="single"/>
          <w:lang w:eastAsia="en-US"/>
        </w:rPr>
        <w:t>D</w:t>
      </w:r>
      <w:r w:rsidRPr="001644FA">
        <w:rPr>
          <w:bCs/>
          <w:sz w:val="24"/>
          <w:szCs w:val="24"/>
          <w:lang w:eastAsia="en-US"/>
        </w:rPr>
        <w:t xml:space="preserve">. </w:t>
      </w:r>
      <w:r w:rsidRPr="001644FA">
        <w:rPr>
          <w:b w:val="0"/>
          <w:sz w:val="24"/>
          <w:szCs w:val="24"/>
          <w:lang w:eastAsia="en-US"/>
        </w:rPr>
        <w:object w:dxaOrig="820" w:dyaOrig="620" w14:anchorId="2A9DBDEE">
          <v:shape id="_x0000_i1097" type="#_x0000_t75" style="width:41pt;height:32pt" o:ole="">
            <v:imagedata r:id="rId156" o:title=""/>
          </v:shape>
          <o:OLEObject Type="Embed" ProgID="Equation.DSMT4" ShapeID="_x0000_i1097" DrawAspect="Content" ObjectID="_1765922460" r:id="rId157"/>
        </w:object>
      </w:r>
      <w:r w:rsidRPr="001644FA">
        <w:rPr>
          <w:b w:val="0"/>
          <w:sz w:val="24"/>
          <w:szCs w:val="24"/>
          <w:lang w:eastAsia="en-US"/>
        </w:rPr>
        <w:t xml:space="preserve">. </w:t>
      </w:r>
    </w:p>
    <w:p w14:paraId="342105ED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Cs/>
          <w:sz w:val="24"/>
          <w:szCs w:val="24"/>
          <w:lang w:eastAsia="en-US"/>
        </w:rPr>
        <w:t>Câu 18.</w:t>
      </w:r>
      <w:r w:rsidRPr="001644FA">
        <w:rPr>
          <w:bCs/>
          <w:sz w:val="24"/>
          <w:szCs w:val="24"/>
          <w:lang w:val="en-US" w:eastAsia="en-US"/>
        </w:rPr>
        <w:t xml:space="preserve"> </w:t>
      </w:r>
      <w:r w:rsidRPr="001644FA">
        <w:rPr>
          <w:b w:val="0"/>
          <w:bCs/>
          <w:sz w:val="24"/>
          <w:szCs w:val="24"/>
          <w:lang w:val="en-US" w:eastAsia="en-US"/>
        </w:rPr>
        <w:t xml:space="preserve">Cho </w:t>
      </w:r>
      <w:r w:rsidR="004F440E" w:rsidRPr="001644FA">
        <w:rPr>
          <w:b w:val="0"/>
          <w:bCs/>
          <w:sz w:val="24"/>
          <w:szCs w:val="24"/>
          <w:lang w:val="en-US" w:eastAsia="en-US"/>
        </w:rPr>
        <w:t>tam giác</w:t>
      </w:r>
      <w:r w:rsidR="004F440E" w:rsidRPr="001644FA">
        <w:rPr>
          <w:bCs/>
          <w:sz w:val="24"/>
          <w:szCs w:val="24"/>
          <w:lang w:val="en-US" w:eastAsia="en-US"/>
        </w:rPr>
        <w:t xml:space="preserve"> </w:t>
      </w:r>
      <w:r w:rsidRPr="001644FA">
        <w:rPr>
          <w:b w:val="0"/>
          <w:bCs/>
          <w:sz w:val="24"/>
          <w:szCs w:val="24"/>
          <w:lang w:val="en-US" w:eastAsia="en-US"/>
        </w:rPr>
        <w:t xml:space="preserve">ABC đều cạnh </w:t>
      </w:r>
      <w:r w:rsidRPr="001644FA">
        <w:rPr>
          <w:b w:val="0"/>
          <w:bCs/>
          <w:i/>
          <w:iCs/>
          <w:sz w:val="24"/>
          <w:szCs w:val="24"/>
          <w:lang w:val="en-US" w:eastAsia="en-US"/>
        </w:rPr>
        <w:t>a</w:t>
      </w:r>
      <w:r w:rsidRPr="001644FA">
        <w:rPr>
          <w:b w:val="0"/>
          <w:bCs/>
          <w:sz w:val="24"/>
          <w:szCs w:val="24"/>
          <w:lang w:val="en-US" w:eastAsia="en-US"/>
        </w:rPr>
        <w:t xml:space="preserve">. Tập hợp điểm M thỏa mãn </w:t>
      </w:r>
      <w:r w:rsidR="00B42ABD" w:rsidRPr="001644FA">
        <w:rPr>
          <w:b w:val="0"/>
          <w:sz w:val="24"/>
          <w:szCs w:val="24"/>
          <w:lang w:eastAsia="en-US"/>
        </w:rPr>
        <w:object w:dxaOrig="2360" w:dyaOrig="380" w14:anchorId="008C10AE">
          <v:shape id="_x0000_i1098" type="#_x0000_t75" style="width:119.5pt;height:19.5pt" o:ole="">
            <v:imagedata r:id="rId158" o:title=""/>
          </v:shape>
          <o:OLEObject Type="Embed" ProgID="Equation.DSMT4" ShapeID="_x0000_i1098" DrawAspect="Content" ObjectID="_1765922461" r:id="rId159"/>
        </w:object>
      </w:r>
      <w:r w:rsidRPr="001644FA">
        <w:rPr>
          <w:b w:val="0"/>
          <w:sz w:val="24"/>
          <w:szCs w:val="24"/>
          <w:lang w:val="en-US" w:eastAsia="en-US"/>
        </w:rPr>
        <w:t xml:space="preserve"> là</w:t>
      </w:r>
    </w:p>
    <w:p w14:paraId="71ED1276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jc w:val="both"/>
        <w:textAlignment w:val="center"/>
        <w:rPr>
          <w:b w:val="0"/>
          <w:sz w:val="24"/>
          <w:szCs w:val="24"/>
          <w:lang w:val="nl-NL" w:eastAsia="en-US"/>
        </w:rPr>
      </w:pP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sz w:val="24"/>
          <w:szCs w:val="24"/>
          <w:lang w:val="nl-NL" w:eastAsia="en-US"/>
        </w:rPr>
        <w:t>A.</w:t>
      </w:r>
      <w:r w:rsidRPr="001644FA">
        <w:rPr>
          <w:b w:val="0"/>
          <w:sz w:val="24"/>
          <w:szCs w:val="24"/>
          <w:lang w:val="en-US" w:eastAsia="en-US"/>
        </w:rPr>
        <w:t xml:space="preserve"> </w:t>
      </w:r>
      <w:r w:rsidR="00B42ABD" w:rsidRPr="001644FA">
        <w:rPr>
          <w:b w:val="0"/>
          <w:sz w:val="24"/>
          <w:szCs w:val="24"/>
          <w:lang w:val="en-US" w:eastAsia="en-US"/>
        </w:rPr>
        <w:t>Một đ</w:t>
      </w:r>
      <w:r w:rsidRPr="001644FA">
        <w:rPr>
          <w:b w:val="0"/>
          <w:sz w:val="24"/>
          <w:szCs w:val="24"/>
          <w:lang w:val="en-US" w:eastAsia="en-US"/>
        </w:rPr>
        <w:t>ường thẳng</w:t>
      </w:r>
      <w:r w:rsidRPr="001644FA">
        <w:rPr>
          <w:b w:val="0"/>
          <w:sz w:val="24"/>
          <w:szCs w:val="24"/>
          <w:lang w:val="nl-NL" w:eastAsia="en-US"/>
        </w:rPr>
        <w:t>.</w:t>
      </w: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color w:val="FF0000"/>
          <w:sz w:val="24"/>
          <w:szCs w:val="24"/>
          <w:u w:val="single"/>
          <w:lang w:val="nl-NL" w:eastAsia="en-US"/>
        </w:rPr>
        <w:t>B</w:t>
      </w:r>
      <w:r w:rsidRPr="001644FA">
        <w:rPr>
          <w:bCs/>
          <w:sz w:val="24"/>
          <w:szCs w:val="24"/>
          <w:lang w:val="nl-NL" w:eastAsia="en-US"/>
        </w:rPr>
        <w:t>.</w:t>
      </w:r>
      <w:r w:rsidRPr="001644FA">
        <w:rPr>
          <w:b w:val="0"/>
          <w:sz w:val="24"/>
          <w:szCs w:val="24"/>
          <w:lang w:val="en-US" w:eastAsia="en-US"/>
        </w:rPr>
        <w:t xml:space="preserve"> </w:t>
      </w:r>
      <w:r w:rsidR="00B42ABD" w:rsidRPr="001644FA">
        <w:rPr>
          <w:b w:val="0"/>
          <w:sz w:val="24"/>
          <w:szCs w:val="24"/>
          <w:lang w:val="en-US" w:eastAsia="en-US"/>
        </w:rPr>
        <w:t>Một đ</w:t>
      </w:r>
      <w:r w:rsidRPr="001644FA">
        <w:rPr>
          <w:b w:val="0"/>
          <w:sz w:val="24"/>
          <w:szCs w:val="24"/>
          <w:lang w:val="en-US" w:eastAsia="en-US"/>
        </w:rPr>
        <w:t>ường tròn</w:t>
      </w:r>
      <w:r w:rsidRPr="001644FA">
        <w:rPr>
          <w:b w:val="0"/>
          <w:sz w:val="24"/>
          <w:szCs w:val="24"/>
          <w:lang w:val="nl-NL" w:eastAsia="en-US"/>
        </w:rPr>
        <w:t>.</w:t>
      </w: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sz w:val="24"/>
          <w:szCs w:val="24"/>
          <w:lang w:val="nl-NL" w:eastAsia="en-US"/>
        </w:rPr>
        <w:t>C.</w:t>
      </w:r>
      <w:r w:rsidR="00B42ABD" w:rsidRPr="001644FA">
        <w:rPr>
          <w:bCs/>
          <w:sz w:val="24"/>
          <w:szCs w:val="24"/>
          <w:lang w:val="nl-NL" w:eastAsia="en-US"/>
        </w:rPr>
        <w:t xml:space="preserve"> </w:t>
      </w:r>
      <w:r w:rsidRPr="001644FA">
        <w:rPr>
          <w:b w:val="0"/>
          <w:sz w:val="24"/>
          <w:szCs w:val="24"/>
          <w:lang w:val="en-US" w:eastAsia="en-US"/>
        </w:rPr>
        <w:t>Một điểm</w:t>
      </w:r>
      <w:r w:rsidRPr="001644FA">
        <w:rPr>
          <w:b w:val="0"/>
          <w:sz w:val="24"/>
          <w:szCs w:val="24"/>
          <w:lang w:val="nl-NL" w:eastAsia="en-US"/>
        </w:rPr>
        <w:t>.</w:t>
      </w: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sz w:val="24"/>
          <w:szCs w:val="24"/>
          <w:lang w:val="nl-NL" w:eastAsia="en-US"/>
        </w:rPr>
        <w:t>D.</w:t>
      </w:r>
      <w:r w:rsidR="00B42ABD" w:rsidRPr="001644FA">
        <w:rPr>
          <w:bCs/>
          <w:sz w:val="24"/>
          <w:szCs w:val="24"/>
          <w:lang w:val="nl-NL" w:eastAsia="en-US"/>
        </w:rPr>
        <w:t xml:space="preserve"> </w:t>
      </w:r>
      <w:r w:rsidRPr="001644FA">
        <w:rPr>
          <w:b w:val="0"/>
          <w:sz w:val="24"/>
          <w:szCs w:val="24"/>
          <w:lang w:val="en-US" w:eastAsia="en-US"/>
        </w:rPr>
        <w:t>Một tia</w:t>
      </w:r>
      <w:r w:rsidRPr="001644FA">
        <w:rPr>
          <w:b w:val="0"/>
          <w:sz w:val="24"/>
          <w:szCs w:val="24"/>
          <w:lang w:val="nl-NL" w:eastAsia="en-US"/>
        </w:rPr>
        <w:t xml:space="preserve">. </w:t>
      </w:r>
    </w:p>
    <w:p w14:paraId="2EEA3001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Cs/>
          <w:sz w:val="24"/>
          <w:szCs w:val="24"/>
          <w:lang w:eastAsia="en-US"/>
        </w:rPr>
        <w:t>Câu 19.</w:t>
      </w:r>
      <w:r w:rsidRPr="001644FA">
        <w:rPr>
          <w:bCs/>
          <w:sz w:val="24"/>
          <w:szCs w:val="24"/>
          <w:lang w:val="en-US" w:eastAsia="en-US"/>
        </w:rPr>
        <w:t xml:space="preserve"> </w:t>
      </w:r>
      <w:r w:rsidRPr="001644FA">
        <w:rPr>
          <w:b w:val="0"/>
          <w:bCs/>
          <w:sz w:val="24"/>
          <w:szCs w:val="24"/>
          <w:lang w:val="en-US" w:eastAsia="en-US"/>
        </w:rPr>
        <w:t xml:space="preserve">Cho </w:t>
      </w:r>
      <w:r w:rsidR="004F440E" w:rsidRPr="001644FA">
        <w:rPr>
          <w:b w:val="0"/>
          <w:bCs/>
          <w:sz w:val="24"/>
          <w:szCs w:val="24"/>
          <w:lang w:val="en-US" w:eastAsia="en-US"/>
        </w:rPr>
        <w:t>tam giác</w:t>
      </w:r>
      <w:r w:rsidR="004F440E" w:rsidRPr="001644FA">
        <w:rPr>
          <w:bCs/>
          <w:sz w:val="24"/>
          <w:szCs w:val="24"/>
          <w:lang w:val="en-US" w:eastAsia="en-US"/>
        </w:rPr>
        <w:t xml:space="preserve"> </w:t>
      </w:r>
      <w:r w:rsidRPr="001644FA">
        <w:rPr>
          <w:b w:val="0"/>
          <w:bCs/>
          <w:sz w:val="24"/>
          <w:szCs w:val="24"/>
          <w:lang w:val="en-US" w:eastAsia="en-US"/>
        </w:rPr>
        <w:t>∆ABC có AB = 4; AC = 5, góc A bằng 60°. Tích</w:t>
      </w:r>
      <w:r w:rsidR="00B42ABD" w:rsidRPr="001644FA">
        <w:rPr>
          <w:b w:val="0"/>
          <w:bCs/>
          <w:sz w:val="24"/>
          <w:szCs w:val="24"/>
          <w:lang w:val="en-US" w:eastAsia="en-US"/>
        </w:rPr>
        <w:t xml:space="preserve"> vô hướng </w:t>
      </w:r>
      <w:r w:rsidR="00A65B9D" w:rsidRPr="001644FA">
        <w:rPr>
          <w:b w:val="0"/>
          <w:sz w:val="24"/>
          <w:szCs w:val="24"/>
          <w:lang w:eastAsia="en-US"/>
        </w:rPr>
        <w:object w:dxaOrig="780" w:dyaOrig="340" w14:anchorId="1868A60D">
          <v:shape id="_x0000_i1099" type="#_x0000_t75" style="width:39pt;height:17.5pt" o:ole="">
            <v:imagedata r:id="rId160" o:title=""/>
          </v:shape>
          <o:OLEObject Type="Embed" ProgID="Equation.DSMT4" ShapeID="_x0000_i1099" DrawAspect="Content" ObjectID="_1765922462" r:id="rId161"/>
        </w:object>
      </w:r>
      <w:r w:rsidRPr="001644FA">
        <w:rPr>
          <w:b w:val="0"/>
          <w:sz w:val="24"/>
          <w:szCs w:val="24"/>
          <w:lang w:val="en-US" w:eastAsia="en-US"/>
        </w:rPr>
        <w:t xml:space="preserve"> </w:t>
      </w:r>
      <w:r w:rsidR="00B42ABD" w:rsidRPr="001644FA">
        <w:rPr>
          <w:b w:val="0"/>
          <w:sz w:val="24"/>
          <w:szCs w:val="24"/>
          <w:lang w:val="en-US" w:eastAsia="en-US"/>
        </w:rPr>
        <w:t>bằng</w:t>
      </w:r>
    </w:p>
    <w:p w14:paraId="69406902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sz w:val="24"/>
          <w:szCs w:val="24"/>
          <w:lang w:eastAsia="en-US"/>
        </w:rPr>
        <w:t>A.</w:t>
      </w:r>
      <w:r w:rsidRPr="001644FA">
        <w:rPr>
          <w:b w:val="0"/>
          <w:sz w:val="24"/>
          <w:szCs w:val="24"/>
          <w:lang w:eastAsia="en-US"/>
        </w:rPr>
        <w:t xml:space="preserve"> </w:t>
      </w:r>
      <w:r w:rsidRPr="001644FA">
        <w:rPr>
          <w:b w:val="0"/>
          <w:sz w:val="24"/>
          <w:szCs w:val="24"/>
          <w:lang w:eastAsia="en-US"/>
        </w:rPr>
        <w:object w:dxaOrig="600" w:dyaOrig="360" w14:anchorId="01B6F51A">
          <v:shape id="_x0000_i1100" type="#_x0000_t75" style="width:30pt;height:19pt" o:ole="">
            <v:imagedata r:id="rId162" o:title=""/>
          </v:shape>
          <o:OLEObject Type="Embed" ProgID="Equation.DSMT4" ShapeID="_x0000_i1100" DrawAspect="Content" ObjectID="_1765922463" r:id="rId163"/>
        </w:object>
      </w: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sz w:val="24"/>
          <w:szCs w:val="24"/>
          <w:lang w:eastAsia="en-US"/>
        </w:rPr>
        <w:t>B.</w:t>
      </w:r>
      <w:r w:rsidRPr="001644FA">
        <w:rPr>
          <w:b w:val="0"/>
          <w:sz w:val="24"/>
          <w:szCs w:val="24"/>
          <w:lang w:val="en-US" w:eastAsia="en-US"/>
        </w:rPr>
        <w:t xml:space="preserve"> </w:t>
      </w:r>
      <w:r w:rsidRPr="001644FA">
        <w:rPr>
          <w:b w:val="0"/>
          <w:sz w:val="24"/>
          <w:szCs w:val="24"/>
          <w:lang w:eastAsia="en-US"/>
        </w:rPr>
        <w:object w:dxaOrig="580" w:dyaOrig="360" w14:anchorId="62E5A426">
          <v:shape id="_x0000_i1101" type="#_x0000_t75" style="width:29.5pt;height:19pt" o:ole="">
            <v:imagedata r:id="rId164" o:title=""/>
          </v:shape>
          <o:OLEObject Type="Embed" ProgID="Equation.DSMT4" ShapeID="_x0000_i1101" DrawAspect="Content" ObjectID="_1765922464" r:id="rId165"/>
        </w:object>
      </w:r>
      <w:r w:rsidRPr="001644FA">
        <w:rPr>
          <w:b w:val="0"/>
          <w:sz w:val="24"/>
          <w:szCs w:val="24"/>
          <w:lang w:eastAsia="en-US"/>
        </w:rPr>
        <w:t>.</w:t>
      </w: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color w:val="FF0000"/>
          <w:sz w:val="24"/>
          <w:szCs w:val="24"/>
          <w:u w:val="single"/>
          <w:lang w:eastAsia="en-US"/>
        </w:rPr>
        <w:t>C</w:t>
      </w:r>
      <w:r w:rsidRPr="001644FA">
        <w:rPr>
          <w:bCs/>
          <w:sz w:val="24"/>
          <w:szCs w:val="24"/>
          <w:lang w:eastAsia="en-US"/>
        </w:rPr>
        <w:t>.</w:t>
      </w:r>
      <w:r w:rsidRPr="001644FA">
        <w:rPr>
          <w:b w:val="0"/>
          <w:sz w:val="24"/>
          <w:szCs w:val="24"/>
          <w:lang w:val="en-US" w:eastAsia="en-US"/>
        </w:rPr>
        <w:t xml:space="preserve"> 10</w:t>
      </w:r>
      <w:r w:rsidRPr="001644FA">
        <w:rPr>
          <w:b w:val="0"/>
          <w:sz w:val="24"/>
          <w:szCs w:val="24"/>
          <w:lang w:eastAsia="en-US"/>
        </w:rPr>
        <w:t>.</w:t>
      </w: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sz w:val="24"/>
          <w:szCs w:val="24"/>
          <w:lang w:eastAsia="en-US"/>
        </w:rPr>
        <w:t>D.</w:t>
      </w:r>
      <w:r w:rsidRPr="001644FA">
        <w:rPr>
          <w:bCs/>
          <w:sz w:val="24"/>
          <w:szCs w:val="24"/>
          <w:lang w:val="en-US" w:eastAsia="en-US"/>
        </w:rPr>
        <w:t xml:space="preserve"> </w:t>
      </w:r>
      <w:r w:rsidRPr="001644FA">
        <w:rPr>
          <w:b w:val="0"/>
          <w:sz w:val="24"/>
          <w:szCs w:val="24"/>
          <w:lang w:val="en-US" w:eastAsia="en-US"/>
        </w:rPr>
        <w:t>20</w:t>
      </w:r>
      <w:r w:rsidRPr="001644FA">
        <w:rPr>
          <w:b w:val="0"/>
          <w:sz w:val="24"/>
          <w:szCs w:val="24"/>
          <w:lang w:eastAsia="en-US"/>
        </w:rPr>
        <w:t>.</w:t>
      </w:r>
    </w:p>
    <w:p w14:paraId="670958FA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Cs/>
          <w:sz w:val="24"/>
          <w:szCs w:val="24"/>
          <w:lang w:eastAsia="en-US"/>
        </w:rPr>
        <w:t xml:space="preserve">Câu </w:t>
      </w:r>
      <w:r w:rsidRPr="001644FA">
        <w:rPr>
          <w:bCs/>
          <w:sz w:val="24"/>
          <w:szCs w:val="24"/>
          <w:lang w:val="en-US" w:eastAsia="en-US"/>
        </w:rPr>
        <w:t>20</w:t>
      </w:r>
      <w:r w:rsidRPr="001644FA">
        <w:rPr>
          <w:bCs/>
          <w:sz w:val="24"/>
          <w:szCs w:val="24"/>
          <w:lang w:eastAsia="en-US"/>
        </w:rPr>
        <w:t>.</w:t>
      </w:r>
      <w:r w:rsidRPr="001644FA">
        <w:rPr>
          <w:bCs/>
          <w:sz w:val="24"/>
          <w:szCs w:val="24"/>
          <w:lang w:val="en-US" w:eastAsia="en-US"/>
        </w:rPr>
        <w:t xml:space="preserve"> </w:t>
      </w:r>
      <w:r w:rsidRPr="001644FA">
        <w:rPr>
          <w:b w:val="0"/>
          <w:sz w:val="24"/>
          <w:szCs w:val="24"/>
          <w:lang w:val="nl-NL" w:eastAsia="en-US"/>
        </w:rPr>
        <w:t xml:space="preserve">Cho hình vuông ABCD cạnh a. Tính </w:t>
      </w:r>
      <w:r w:rsidR="00B42ABD" w:rsidRPr="001644FA">
        <w:rPr>
          <w:b w:val="0"/>
          <w:sz w:val="24"/>
          <w:szCs w:val="24"/>
          <w:lang w:eastAsia="en-US"/>
        </w:rPr>
        <w:object w:dxaOrig="1200" w:dyaOrig="380" w14:anchorId="1ED722C2">
          <v:shape id="_x0000_i1102" type="#_x0000_t75" style="width:60pt;height:19.5pt" o:ole="">
            <v:imagedata r:id="rId166" o:title=""/>
          </v:shape>
          <o:OLEObject Type="Embed" ProgID="Equation.DSMT4" ShapeID="_x0000_i1102" DrawAspect="Content" ObjectID="_1765922465" r:id="rId167"/>
        </w:object>
      </w:r>
      <w:r w:rsidR="00A65B9D" w:rsidRPr="001644FA">
        <w:rPr>
          <w:b w:val="0"/>
          <w:sz w:val="24"/>
          <w:szCs w:val="24"/>
          <w:lang w:val="en-US" w:eastAsia="en-US"/>
        </w:rPr>
        <w:t>.</w:t>
      </w:r>
    </w:p>
    <w:p w14:paraId="6CA75432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jc w:val="both"/>
        <w:textAlignment w:val="center"/>
        <w:rPr>
          <w:b w:val="0"/>
          <w:sz w:val="24"/>
          <w:szCs w:val="24"/>
          <w:lang w:val="nl-NL" w:eastAsia="en-US"/>
        </w:rPr>
      </w:pP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color w:val="FF0000"/>
          <w:sz w:val="24"/>
          <w:szCs w:val="24"/>
          <w:u w:val="single"/>
          <w:lang w:val="nl-NL" w:eastAsia="en-US"/>
        </w:rPr>
        <w:t>A</w:t>
      </w:r>
      <w:r>
        <w:rPr>
          <w:rFonts w:ascii="Times New Roman Bold" w:hAnsi="Times New Roman Bold"/>
          <w:bCs/>
          <w:color w:val="000000"/>
          <w:sz w:val="24"/>
          <w:szCs w:val="24"/>
          <w:lang w:val="nl-NL" w:eastAsia="en-US"/>
        </w:rPr>
        <w:t>.</w:t>
      </w:r>
      <w:r w:rsidRPr="001644FA">
        <w:rPr>
          <w:b w:val="0"/>
          <w:sz w:val="24"/>
          <w:szCs w:val="24"/>
          <w:lang w:eastAsia="en-US"/>
        </w:rPr>
        <w:t xml:space="preserve"> </w:t>
      </w:r>
      <w:r w:rsidRPr="001644FA">
        <w:rPr>
          <w:b w:val="0"/>
          <w:sz w:val="24"/>
          <w:szCs w:val="24"/>
          <w:lang w:eastAsia="en-US"/>
        </w:rPr>
        <w:object w:dxaOrig="499" w:dyaOrig="360" w14:anchorId="3E5D3036">
          <v:shape id="_x0000_i1103" type="#_x0000_t75" style="width:25.5pt;height:19pt" o:ole="">
            <v:imagedata r:id="rId168" o:title=""/>
          </v:shape>
          <o:OLEObject Type="Embed" ProgID="Equation.DSMT4" ShapeID="_x0000_i1103" DrawAspect="Content" ObjectID="_1765922466" r:id="rId169"/>
        </w:object>
      </w: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sz w:val="24"/>
          <w:szCs w:val="24"/>
          <w:lang w:val="nl-NL" w:eastAsia="en-US"/>
        </w:rPr>
        <w:t>B.</w:t>
      </w:r>
      <w:r w:rsidRPr="001644FA">
        <w:rPr>
          <w:b w:val="0"/>
          <w:sz w:val="24"/>
          <w:szCs w:val="24"/>
          <w:lang w:eastAsia="en-US"/>
        </w:rPr>
        <w:t xml:space="preserve"> </w:t>
      </w:r>
      <w:r w:rsidRPr="001644FA">
        <w:rPr>
          <w:b w:val="0"/>
          <w:sz w:val="24"/>
          <w:szCs w:val="24"/>
          <w:lang w:eastAsia="en-US"/>
        </w:rPr>
        <w:object w:dxaOrig="499" w:dyaOrig="360" w14:anchorId="180F6940">
          <v:shape id="_x0000_i1104" type="#_x0000_t75" style="width:25.5pt;height:19pt" o:ole="">
            <v:imagedata r:id="rId170" o:title=""/>
          </v:shape>
          <o:OLEObject Type="Embed" ProgID="Equation.DSMT4" ShapeID="_x0000_i1104" DrawAspect="Content" ObjectID="_1765922467" r:id="rId171"/>
        </w:object>
      </w: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sz w:val="24"/>
          <w:szCs w:val="24"/>
          <w:lang w:val="nl-NL" w:eastAsia="en-US"/>
        </w:rPr>
        <w:t xml:space="preserve">C. </w:t>
      </w:r>
      <w:r w:rsidRPr="001644FA">
        <w:rPr>
          <w:b w:val="0"/>
          <w:bCs/>
          <w:sz w:val="24"/>
          <w:szCs w:val="24"/>
          <w:lang w:val="nl-NL" w:eastAsia="en-US"/>
        </w:rPr>
        <w:t>3a</w:t>
      </w: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sz w:val="24"/>
          <w:szCs w:val="24"/>
          <w:lang w:val="nl-NL" w:eastAsia="en-US"/>
        </w:rPr>
        <w:t xml:space="preserve">D. </w:t>
      </w:r>
      <w:r w:rsidRPr="001644FA">
        <w:rPr>
          <w:b w:val="0"/>
          <w:bCs/>
          <w:sz w:val="24"/>
          <w:szCs w:val="24"/>
          <w:lang w:val="nl-NL" w:eastAsia="en-US"/>
        </w:rPr>
        <w:t>5a</w:t>
      </w:r>
    </w:p>
    <w:p w14:paraId="6A55F926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jc w:val="both"/>
        <w:textAlignment w:val="center"/>
        <w:rPr>
          <w:b w:val="0"/>
          <w:sz w:val="24"/>
          <w:szCs w:val="24"/>
          <w:lang w:val="nl-NL" w:eastAsia="en-US"/>
        </w:rPr>
      </w:pPr>
      <w:r w:rsidRPr="001644FA">
        <w:rPr>
          <w:bCs/>
          <w:sz w:val="24"/>
          <w:szCs w:val="24"/>
          <w:lang w:eastAsia="en-US"/>
        </w:rPr>
        <w:t>Câu 21.</w:t>
      </w:r>
      <w:r w:rsidRPr="001644FA">
        <w:rPr>
          <w:bCs/>
          <w:sz w:val="24"/>
          <w:szCs w:val="24"/>
          <w:lang w:val="en-US" w:eastAsia="en-US"/>
        </w:rPr>
        <w:t xml:space="preserve"> </w:t>
      </w:r>
      <w:r w:rsidRPr="001644FA">
        <w:rPr>
          <w:b w:val="0"/>
          <w:sz w:val="24"/>
          <w:szCs w:val="24"/>
          <w:lang w:val="nl-NL" w:eastAsia="en-US"/>
        </w:rPr>
        <w:t xml:space="preserve">Cho hàm số </w:t>
      </w:r>
      <w:r w:rsidRPr="001644FA">
        <w:rPr>
          <w:b w:val="0"/>
          <w:sz w:val="24"/>
          <w:szCs w:val="24"/>
          <w:lang w:val="nl-NL" w:eastAsia="en-US"/>
        </w:rPr>
        <w:object w:dxaOrig="1300" w:dyaOrig="320" w14:anchorId="224589BA">
          <v:shape id="_x0000_i1105" type="#_x0000_t75" style="width:65.5pt;height:15.5pt" o:ole="">
            <v:imagedata r:id="rId172" o:title=""/>
          </v:shape>
          <o:OLEObject Type="Embed" ProgID="Equation.DSMT4" ShapeID="_x0000_i1105" DrawAspect="Content" ObjectID="_1765922468" r:id="rId173"/>
        </w:object>
      </w:r>
      <w:r w:rsidRPr="001644FA">
        <w:rPr>
          <w:b w:val="0"/>
          <w:sz w:val="24"/>
          <w:szCs w:val="24"/>
          <w:lang w:val="nl-NL" w:eastAsia="en-US"/>
        </w:rPr>
        <w:t xml:space="preserve"> . Giá trị của hàm </w:t>
      </w:r>
      <w:r w:rsidR="00B42ABD" w:rsidRPr="001644FA">
        <w:rPr>
          <w:b w:val="0"/>
          <w:sz w:val="24"/>
          <w:szCs w:val="24"/>
          <w:lang w:val="nl-NL" w:eastAsia="en-US"/>
        </w:rPr>
        <w:t xml:space="preserve">số </w:t>
      </w:r>
      <w:r w:rsidR="00B42ABD" w:rsidRPr="001644FA">
        <w:rPr>
          <w:b w:val="0"/>
          <w:sz w:val="24"/>
          <w:szCs w:val="24"/>
          <w:lang w:val="nl-NL" w:eastAsia="en-US"/>
        </w:rPr>
        <w:object w:dxaOrig="540" w:dyaOrig="320" w14:anchorId="60C1775D">
          <v:shape id="_x0000_i1106" type="#_x0000_t75" style="width:27pt;height:15.5pt" o:ole="">
            <v:imagedata r:id="rId174" o:title=""/>
          </v:shape>
          <o:OLEObject Type="Embed" ProgID="Equation.DSMT4" ShapeID="_x0000_i1106" DrawAspect="Content" ObjectID="_1765922469" r:id="rId175"/>
        </w:object>
      </w:r>
      <w:r w:rsidR="00B42ABD" w:rsidRPr="001644FA">
        <w:rPr>
          <w:b w:val="0"/>
          <w:sz w:val="24"/>
          <w:szCs w:val="24"/>
          <w:lang w:val="nl-NL" w:eastAsia="en-US"/>
        </w:rPr>
        <w:t xml:space="preserve"> </w:t>
      </w:r>
      <w:r w:rsidRPr="001644FA">
        <w:rPr>
          <w:b w:val="0"/>
          <w:sz w:val="24"/>
          <w:szCs w:val="24"/>
          <w:lang w:val="nl-NL" w:eastAsia="en-US"/>
        </w:rPr>
        <w:t>tại x=3 là</w:t>
      </w:r>
    </w:p>
    <w:p w14:paraId="7F4411B9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jc w:val="both"/>
        <w:textAlignment w:val="center"/>
        <w:rPr>
          <w:b w:val="0"/>
          <w:sz w:val="24"/>
          <w:szCs w:val="24"/>
          <w:lang w:val="nl-NL" w:eastAsia="en-US"/>
        </w:rPr>
      </w:pP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color w:val="FF0000"/>
          <w:sz w:val="24"/>
          <w:szCs w:val="24"/>
          <w:u w:val="single"/>
          <w:lang w:val="nl-NL" w:eastAsia="en-US"/>
        </w:rPr>
        <w:t>A</w:t>
      </w:r>
      <w:r>
        <w:rPr>
          <w:rFonts w:ascii="Times New Roman Bold" w:hAnsi="Times New Roman Bold"/>
          <w:bCs/>
          <w:color w:val="000000"/>
          <w:sz w:val="24"/>
          <w:szCs w:val="24"/>
          <w:lang w:val="nl-NL" w:eastAsia="en-US"/>
        </w:rPr>
        <w:t>.</w:t>
      </w:r>
      <w:r w:rsidRPr="001644FA">
        <w:rPr>
          <w:bCs/>
          <w:sz w:val="24"/>
          <w:szCs w:val="24"/>
          <w:lang w:val="nl-NL" w:eastAsia="en-US"/>
        </w:rPr>
        <w:t xml:space="preserve"> </w:t>
      </w:r>
      <w:r w:rsidRPr="001644FA">
        <w:rPr>
          <w:b w:val="0"/>
          <w:sz w:val="24"/>
          <w:szCs w:val="24"/>
          <w:lang w:val="en-US" w:eastAsia="en-US"/>
        </w:rPr>
        <w:t>10</w:t>
      </w:r>
      <w:r w:rsidRPr="001644FA">
        <w:rPr>
          <w:b w:val="0"/>
          <w:sz w:val="24"/>
          <w:szCs w:val="24"/>
          <w:lang w:val="nl-NL" w:eastAsia="en-US"/>
        </w:rPr>
        <w:t>.</w:t>
      </w: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sz w:val="24"/>
          <w:szCs w:val="24"/>
          <w:lang w:val="nl-NL" w:eastAsia="en-US"/>
        </w:rPr>
        <w:t>B.</w:t>
      </w:r>
      <w:r w:rsidRPr="001644FA">
        <w:rPr>
          <w:b w:val="0"/>
          <w:sz w:val="24"/>
          <w:szCs w:val="24"/>
          <w:lang w:val="en-US" w:eastAsia="en-US"/>
        </w:rPr>
        <w:t xml:space="preserve"> 9</w:t>
      </w:r>
      <w:r w:rsidRPr="001644FA">
        <w:rPr>
          <w:b w:val="0"/>
          <w:sz w:val="24"/>
          <w:szCs w:val="24"/>
          <w:lang w:val="nl-NL" w:eastAsia="en-US"/>
        </w:rPr>
        <w:t xml:space="preserve">. </w:t>
      </w: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sz w:val="24"/>
          <w:szCs w:val="24"/>
          <w:lang w:val="nl-NL" w:eastAsia="en-US"/>
        </w:rPr>
        <w:t>C.</w:t>
      </w:r>
      <w:r w:rsidRPr="001644FA">
        <w:rPr>
          <w:b w:val="0"/>
          <w:sz w:val="24"/>
          <w:szCs w:val="24"/>
          <w:lang w:val="en-US" w:eastAsia="en-US"/>
        </w:rPr>
        <w:t xml:space="preserve"> 11</w:t>
      </w:r>
      <w:r w:rsidRPr="001644FA">
        <w:rPr>
          <w:b w:val="0"/>
          <w:sz w:val="24"/>
          <w:szCs w:val="24"/>
          <w:lang w:val="nl-NL" w:eastAsia="en-US"/>
        </w:rPr>
        <w:t>.</w:t>
      </w: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sz w:val="24"/>
          <w:szCs w:val="24"/>
          <w:lang w:val="nl-NL" w:eastAsia="en-US"/>
        </w:rPr>
        <w:t>D.</w:t>
      </w:r>
      <w:r w:rsidRPr="001644FA">
        <w:rPr>
          <w:b w:val="0"/>
          <w:sz w:val="24"/>
          <w:szCs w:val="24"/>
          <w:lang w:val="en-US" w:eastAsia="en-US"/>
        </w:rPr>
        <w:t xml:space="preserve"> 8</w:t>
      </w:r>
      <w:r w:rsidRPr="001644FA">
        <w:rPr>
          <w:b w:val="0"/>
          <w:sz w:val="24"/>
          <w:szCs w:val="24"/>
          <w:lang w:val="nl-NL" w:eastAsia="en-US"/>
        </w:rPr>
        <w:t>.</w:t>
      </w:r>
    </w:p>
    <w:p w14:paraId="7168EE20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jc w:val="both"/>
        <w:textAlignment w:val="center"/>
        <w:rPr>
          <w:b w:val="0"/>
          <w:bCs/>
          <w:sz w:val="24"/>
          <w:szCs w:val="24"/>
          <w:lang w:val="en-US" w:eastAsia="en-US"/>
        </w:rPr>
      </w:pPr>
      <w:r w:rsidRPr="001644FA">
        <w:rPr>
          <w:bCs/>
          <w:sz w:val="24"/>
          <w:szCs w:val="24"/>
          <w:lang w:eastAsia="en-US"/>
        </w:rPr>
        <w:t>Câu 22.</w:t>
      </w:r>
      <w:r w:rsidRPr="001644FA">
        <w:rPr>
          <w:b w:val="0"/>
          <w:bCs/>
          <w:color w:val="FF0000"/>
          <w:sz w:val="24"/>
          <w:szCs w:val="24"/>
          <w:lang w:val="en-US" w:eastAsia="en-US"/>
        </w:rPr>
        <w:t xml:space="preserve"> </w:t>
      </w:r>
      <w:r w:rsidR="00EA43D0" w:rsidRPr="001644FA">
        <w:rPr>
          <w:b w:val="0"/>
          <w:bCs/>
          <w:sz w:val="24"/>
          <w:szCs w:val="24"/>
          <w:lang w:val="en-US" w:eastAsia="en-US"/>
        </w:rPr>
        <w:t>Bảng niêm yết g</w:t>
      </w:r>
      <w:r w:rsidRPr="001644FA">
        <w:rPr>
          <w:b w:val="0"/>
          <w:bCs/>
          <w:sz w:val="24"/>
          <w:szCs w:val="24"/>
          <w:lang w:val="en-US" w:eastAsia="en-US"/>
        </w:rPr>
        <w:t xml:space="preserve">iá cước của </w:t>
      </w:r>
      <w:r w:rsidR="00EA43D0" w:rsidRPr="001644FA">
        <w:rPr>
          <w:b w:val="0"/>
          <w:bCs/>
          <w:sz w:val="24"/>
          <w:szCs w:val="24"/>
          <w:lang w:val="en-US" w:eastAsia="en-US"/>
        </w:rPr>
        <w:t xml:space="preserve">một </w:t>
      </w:r>
      <w:r w:rsidRPr="001644FA">
        <w:rPr>
          <w:b w:val="0"/>
          <w:bCs/>
          <w:sz w:val="24"/>
          <w:szCs w:val="24"/>
          <w:lang w:val="en-US" w:eastAsia="en-US"/>
        </w:rPr>
        <w:t xml:space="preserve">hãng </w:t>
      </w:r>
      <w:r w:rsidR="00EA43D0" w:rsidRPr="001644FA">
        <w:rPr>
          <w:b w:val="0"/>
          <w:bCs/>
          <w:sz w:val="24"/>
          <w:szCs w:val="24"/>
          <w:lang w:val="en-US" w:eastAsia="en-US"/>
        </w:rPr>
        <w:t xml:space="preserve">taxi </w:t>
      </w:r>
      <w:r w:rsidRPr="001644FA">
        <w:rPr>
          <w:b w:val="0"/>
          <w:bCs/>
          <w:sz w:val="24"/>
          <w:szCs w:val="24"/>
          <w:lang w:val="en-US" w:eastAsia="en-US"/>
        </w:rPr>
        <w:t>như sau</w:t>
      </w:r>
      <w:r w:rsidR="00B42ABD" w:rsidRPr="001644FA">
        <w:rPr>
          <w:b w:val="0"/>
          <w:bCs/>
          <w:sz w:val="24"/>
          <w:szCs w:val="24"/>
          <w:lang w:val="en-US" w:eastAsia="en-US"/>
        </w:rPr>
        <w:t>:</w:t>
      </w:r>
      <w:r w:rsidRPr="001644FA">
        <w:rPr>
          <w:b w:val="0"/>
          <w:bCs/>
          <w:sz w:val="24"/>
          <w:szCs w:val="24"/>
          <w:lang w:val="en-US" w:eastAsia="en-US"/>
        </w:rPr>
        <w:t xml:space="preserve"> </w:t>
      </w:r>
    </w:p>
    <w:tbl>
      <w:tblPr>
        <w:tblW w:w="0" w:type="auto"/>
        <w:tblInd w:w="28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60"/>
        <w:gridCol w:w="2643"/>
      </w:tblGrid>
      <w:tr w:rsidR="00992762" w:rsidRPr="001644FA" w14:paraId="060ABC31" w14:textId="77777777">
        <w:tc>
          <w:tcPr>
            <w:tcW w:w="2460" w:type="dxa"/>
          </w:tcPr>
          <w:p w14:paraId="61842EA5" w14:textId="77777777" w:rsidR="00992762" w:rsidRPr="001644FA" w:rsidRDefault="00992762" w:rsidP="00CF207E">
            <w:pPr>
              <w:tabs>
                <w:tab w:val="left" w:pos="180"/>
                <w:tab w:val="left" w:pos="2552"/>
                <w:tab w:val="left" w:pos="4820"/>
                <w:tab w:val="left" w:pos="7088"/>
              </w:tabs>
              <w:autoSpaceDE w:val="0"/>
              <w:autoSpaceDN w:val="0"/>
              <w:adjustRightInd w:val="0"/>
              <w:spacing w:line="288" w:lineRule="auto"/>
              <w:jc w:val="center"/>
              <w:textAlignment w:val="center"/>
              <w:rPr>
                <w:bCs/>
                <w:sz w:val="24"/>
                <w:szCs w:val="24"/>
                <w:lang w:val="en-US" w:eastAsia="en-US"/>
              </w:rPr>
            </w:pPr>
            <w:r w:rsidRPr="001644FA">
              <w:rPr>
                <w:bCs/>
                <w:sz w:val="24"/>
                <w:szCs w:val="24"/>
                <w:lang w:val="en-US" w:eastAsia="en-US"/>
              </w:rPr>
              <w:t>Giá mở cửa</w:t>
            </w:r>
          </w:p>
        </w:tc>
        <w:tc>
          <w:tcPr>
            <w:tcW w:w="2643" w:type="dxa"/>
          </w:tcPr>
          <w:p w14:paraId="26FE54DF" w14:textId="77777777" w:rsidR="00992762" w:rsidRPr="001644FA" w:rsidRDefault="00992762" w:rsidP="00CF207E">
            <w:pPr>
              <w:tabs>
                <w:tab w:val="left" w:pos="180"/>
                <w:tab w:val="left" w:pos="2552"/>
                <w:tab w:val="left" w:pos="4820"/>
                <w:tab w:val="left" w:pos="7088"/>
              </w:tabs>
              <w:autoSpaceDE w:val="0"/>
              <w:autoSpaceDN w:val="0"/>
              <w:adjustRightInd w:val="0"/>
              <w:spacing w:line="288" w:lineRule="auto"/>
              <w:jc w:val="center"/>
              <w:textAlignment w:val="center"/>
              <w:rPr>
                <w:bCs/>
                <w:sz w:val="24"/>
                <w:szCs w:val="24"/>
                <w:lang w:val="en-US" w:eastAsia="en-US"/>
              </w:rPr>
            </w:pPr>
            <w:r w:rsidRPr="001644FA">
              <w:rPr>
                <w:bCs/>
                <w:sz w:val="24"/>
                <w:szCs w:val="24"/>
                <w:lang w:val="en-US" w:eastAsia="en-US"/>
              </w:rPr>
              <w:t>Giá km tiếp theo</w:t>
            </w:r>
          </w:p>
        </w:tc>
      </w:tr>
      <w:tr w:rsidR="00992762" w:rsidRPr="001644FA" w14:paraId="779A8596" w14:textId="77777777">
        <w:tc>
          <w:tcPr>
            <w:tcW w:w="2460" w:type="dxa"/>
          </w:tcPr>
          <w:p w14:paraId="64E25AB9" w14:textId="77777777" w:rsidR="00992762" w:rsidRPr="001644FA" w:rsidRDefault="00992762" w:rsidP="00CF207E">
            <w:pPr>
              <w:tabs>
                <w:tab w:val="left" w:pos="180"/>
                <w:tab w:val="left" w:pos="2552"/>
                <w:tab w:val="left" w:pos="4820"/>
                <w:tab w:val="left" w:pos="7088"/>
              </w:tabs>
              <w:autoSpaceDE w:val="0"/>
              <w:autoSpaceDN w:val="0"/>
              <w:adjustRightInd w:val="0"/>
              <w:spacing w:line="288" w:lineRule="auto"/>
              <w:jc w:val="center"/>
              <w:textAlignment w:val="center"/>
              <w:rPr>
                <w:b w:val="0"/>
                <w:bCs/>
                <w:sz w:val="24"/>
                <w:szCs w:val="24"/>
                <w:lang w:val="en-US" w:eastAsia="en-US"/>
              </w:rPr>
            </w:pPr>
            <w:r w:rsidRPr="001644FA">
              <w:rPr>
                <w:b w:val="0"/>
                <w:bCs/>
                <w:sz w:val="24"/>
                <w:szCs w:val="24"/>
                <w:lang w:val="en-US" w:eastAsia="en-US"/>
              </w:rPr>
              <w:t>12</w:t>
            </w:r>
            <w:r w:rsidR="00B42ABD" w:rsidRPr="001644FA">
              <w:rPr>
                <w:b w:val="0"/>
                <w:bCs/>
                <w:sz w:val="24"/>
                <w:szCs w:val="24"/>
                <w:lang w:val="en-US" w:eastAsia="en-US"/>
              </w:rPr>
              <w:t xml:space="preserve"> </w:t>
            </w:r>
            <w:r w:rsidRPr="001644FA">
              <w:rPr>
                <w:b w:val="0"/>
                <w:bCs/>
                <w:sz w:val="24"/>
                <w:szCs w:val="24"/>
                <w:lang w:val="en-US" w:eastAsia="en-US"/>
              </w:rPr>
              <w:t>000</w:t>
            </w:r>
            <w:r w:rsidR="00B42ABD" w:rsidRPr="001644FA">
              <w:rPr>
                <w:b w:val="0"/>
                <w:bCs/>
                <w:sz w:val="24"/>
                <w:szCs w:val="24"/>
                <w:lang w:val="en-US" w:eastAsia="en-US"/>
              </w:rPr>
              <w:t xml:space="preserve"> đ</w:t>
            </w:r>
            <w:r w:rsidRPr="001644FA">
              <w:rPr>
                <w:b w:val="0"/>
                <w:bCs/>
                <w:sz w:val="24"/>
                <w:szCs w:val="24"/>
                <w:lang w:val="en-US" w:eastAsia="en-US"/>
              </w:rPr>
              <w:t>/</w:t>
            </w:r>
            <w:r w:rsidR="00B42ABD" w:rsidRPr="001644FA">
              <w:rPr>
                <w:b w:val="0"/>
                <w:bCs/>
                <w:sz w:val="24"/>
                <w:szCs w:val="24"/>
                <w:lang w:val="en-US" w:eastAsia="en-US"/>
              </w:rPr>
              <w:t xml:space="preserve"> </w:t>
            </w:r>
            <w:r w:rsidRPr="001644FA">
              <w:rPr>
                <w:b w:val="0"/>
                <w:bCs/>
                <w:sz w:val="24"/>
                <w:szCs w:val="24"/>
                <w:lang w:val="en-US" w:eastAsia="en-US"/>
              </w:rPr>
              <w:t>0,8</w:t>
            </w:r>
            <w:r w:rsidR="00B42ABD" w:rsidRPr="001644FA">
              <w:rPr>
                <w:b w:val="0"/>
                <w:bCs/>
                <w:sz w:val="24"/>
                <w:szCs w:val="24"/>
                <w:lang w:val="en-US" w:eastAsia="en-US"/>
              </w:rPr>
              <w:t xml:space="preserve"> </w:t>
            </w:r>
            <w:r w:rsidRPr="001644FA">
              <w:rPr>
                <w:b w:val="0"/>
                <w:bCs/>
                <w:sz w:val="24"/>
                <w:szCs w:val="24"/>
                <w:lang w:val="en-US" w:eastAsia="en-US"/>
              </w:rPr>
              <w:t>km</w:t>
            </w:r>
          </w:p>
        </w:tc>
        <w:tc>
          <w:tcPr>
            <w:tcW w:w="2643" w:type="dxa"/>
          </w:tcPr>
          <w:p w14:paraId="5ABF4A84" w14:textId="77777777" w:rsidR="00992762" w:rsidRPr="001644FA" w:rsidRDefault="00992762" w:rsidP="00CF207E">
            <w:pPr>
              <w:tabs>
                <w:tab w:val="left" w:pos="180"/>
                <w:tab w:val="left" w:pos="2552"/>
                <w:tab w:val="left" w:pos="4820"/>
                <w:tab w:val="left" w:pos="7088"/>
              </w:tabs>
              <w:autoSpaceDE w:val="0"/>
              <w:autoSpaceDN w:val="0"/>
              <w:adjustRightInd w:val="0"/>
              <w:spacing w:line="288" w:lineRule="auto"/>
              <w:jc w:val="center"/>
              <w:textAlignment w:val="center"/>
              <w:rPr>
                <w:b w:val="0"/>
                <w:bCs/>
                <w:sz w:val="24"/>
                <w:szCs w:val="24"/>
                <w:lang w:val="en-US" w:eastAsia="en-US"/>
              </w:rPr>
            </w:pPr>
            <w:r w:rsidRPr="001644FA">
              <w:rPr>
                <w:b w:val="0"/>
                <w:bCs/>
                <w:sz w:val="24"/>
                <w:szCs w:val="24"/>
                <w:lang w:val="en-US" w:eastAsia="en-US"/>
              </w:rPr>
              <w:t>15</w:t>
            </w:r>
            <w:r w:rsidR="00B42ABD" w:rsidRPr="001644FA">
              <w:rPr>
                <w:b w:val="0"/>
                <w:bCs/>
                <w:sz w:val="24"/>
                <w:szCs w:val="24"/>
                <w:lang w:val="en-US" w:eastAsia="en-US"/>
              </w:rPr>
              <w:t xml:space="preserve"> </w:t>
            </w:r>
            <w:r w:rsidRPr="001644FA">
              <w:rPr>
                <w:b w:val="0"/>
                <w:bCs/>
                <w:sz w:val="24"/>
                <w:szCs w:val="24"/>
                <w:lang w:val="en-US" w:eastAsia="en-US"/>
              </w:rPr>
              <w:t>000</w:t>
            </w:r>
            <w:r w:rsidR="00B42ABD" w:rsidRPr="001644FA">
              <w:rPr>
                <w:b w:val="0"/>
                <w:bCs/>
                <w:sz w:val="24"/>
                <w:szCs w:val="24"/>
                <w:lang w:val="en-US" w:eastAsia="en-US"/>
              </w:rPr>
              <w:t xml:space="preserve"> đ</w:t>
            </w:r>
            <w:r w:rsidRPr="001644FA">
              <w:rPr>
                <w:b w:val="0"/>
                <w:bCs/>
                <w:sz w:val="24"/>
                <w:szCs w:val="24"/>
                <w:lang w:val="en-US" w:eastAsia="en-US"/>
              </w:rPr>
              <w:t>/</w:t>
            </w:r>
            <w:r w:rsidR="00B42ABD" w:rsidRPr="001644FA">
              <w:rPr>
                <w:b w:val="0"/>
                <w:bCs/>
                <w:sz w:val="24"/>
                <w:szCs w:val="24"/>
                <w:lang w:val="en-US" w:eastAsia="en-US"/>
              </w:rPr>
              <w:t xml:space="preserve"> </w:t>
            </w:r>
            <w:r w:rsidRPr="001644FA">
              <w:rPr>
                <w:b w:val="0"/>
                <w:bCs/>
                <w:sz w:val="24"/>
                <w:szCs w:val="24"/>
                <w:lang w:val="en-US" w:eastAsia="en-US"/>
              </w:rPr>
              <w:t>1</w:t>
            </w:r>
            <w:r w:rsidR="00B42ABD" w:rsidRPr="001644FA">
              <w:rPr>
                <w:b w:val="0"/>
                <w:bCs/>
                <w:sz w:val="24"/>
                <w:szCs w:val="24"/>
                <w:lang w:val="en-US" w:eastAsia="en-US"/>
              </w:rPr>
              <w:t xml:space="preserve"> </w:t>
            </w:r>
            <w:r w:rsidRPr="001644FA">
              <w:rPr>
                <w:b w:val="0"/>
                <w:bCs/>
                <w:sz w:val="24"/>
                <w:szCs w:val="24"/>
                <w:lang w:val="en-US" w:eastAsia="en-US"/>
              </w:rPr>
              <w:t>km</w:t>
            </w:r>
          </w:p>
        </w:tc>
      </w:tr>
    </w:tbl>
    <w:p w14:paraId="7E03D150" w14:textId="77777777" w:rsidR="00C025CD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ind w:left="284" w:hanging="284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 w:val="0"/>
          <w:sz w:val="24"/>
          <w:szCs w:val="24"/>
          <w:lang w:val="en-US" w:eastAsia="en-US"/>
        </w:rPr>
        <w:tab/>
      </w:r>
      <w:r w:rsidR="00C025CD" w:rsidRPr="001644FA">
        <w:rPr>
          <w:b w:val="0"/>
          <w:sz w:val="24"/>
          <w:szCs w:val="24"/>
          <w:lang w:val="en-US" w:eastAsia="en-US"/>
        </w:rPr>
        <w:t>(G</w:t>
      </w:r>
      <w:r w:rsidRPr="001644FA">
        <w:rPr>
          <w:b w:val="0"/>
          <w:sz w:val="24"/>
          <w:szCs w:val="24"/>
          <w:lang w:val="en-US" w:eastAsia="en-US"/>
        </w:rPr>
        <w:t>iá mở cửa khi lên taxi mà quãng đường di chuyển không quá 0,8</w:t>
      </w:r>
      <w:r w:rsidR="00B42ABD" w:rsidRPr="001644FA">
        <w:rPr>
          <w:b w:val="0"/>
          <w:sz w:val="24"/>
          <w:szCs w:val="24"/>
          <w:lang w:val="en-US" w:eastAsia="en-US"/>
        </w:rPr>
        <w:t xml:space="preserve"> </w:t>
      </w:r>
      <w:r w:rsidRPr="001644FA">
        <w:rPr>
          <w:b w:val="0"/>
          <w:sz w:val="24"/>
          <w:szCs w:val="24"/>
          <w:lang w:val="en-US" w:eastAsia="en-US"/>
        </w:rPr>
        <w:t>km thì hãng vẫn tính 12</w:t>
      </w:r>
      <w:r w:rsidR="00B42ABD" w:rsidRPr="001644FA">
        <w:rPr>
          <w:b w:val="0"/>
          <w:bCs/>
          <w:sz w:val="24"/>
          <w:szCs w:val="24"/>
          <w:lang w:val="en-US" w:eastAsia="en-US"/>
        </w:rPr>
        <w:t xml:space="preserve"> </w:t>
      </w:r>
      <w:r w:rsidRPr="001644FA">
        <w:rPr>
          <w:b w:val="0"/>
          <w:sz w:val="24"/>
          <w:szCs w:val="24"/>
          <w:lang w:val="en-US" w:eastAsia="en-US"/>
        </w:rPr>
        <w:t>000 đồng</w:t>
      </w:r>
      <w:r w:rsidR="00C025CD" w:rsidRPr="001644FA">
        <w:rPr>
          <w:b w:val="0"/>
          <w:sz w:val="24"/>
          <w:szCs w:val="24"/>
          <w:lang w:val="en-US" w:eastAsia="en-US"/>
        </w:rPr>
        <w:t>)</w:t>
      </w:r>
      <w:r w:rsidRPr="001644FA">
        <w:rPr>
          <w:b w:val="0"/>
          <w:sz w:val="24"/>
          <w:szCs w:val="24"/>
          <w:lang w:val="en-US" w:eastAsia="en-US"/>
        </w:rPr>
        <w:t>.</w:t>
      </w:r>
    </w:p>
    <w:p w14:paraId="7381D3C9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ind w:left="284" w:hanging="284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 w:val="0"/>
          <w:sz w:val="24"/>
          <w:szCs w:val="24"/>
          <w:lang w:val="en-US" w:eastAsia="en-US"/>
        </w:rPr>
        <w:t xml:space="preserve"> </w:t>
      </w:r>
      <w:r w:rsidR="00C025CD" w:rsidRPr="001644FA">
        <w:rPr>
          <w:b w:val="0"/>
          <w:sz w:val="24"/>
          <w:szCs w:val="24"/>
          <w:lang w:val="en-US" w:eastAsia="en-US"/>
        </w:rPr>
        <w:tab/>
      </w:r>
      <w:r w:rsidR="00B42ABD" w:rsidRPr="001644FA">
        <w:rPr>
          <w:b w:val="0"/>
          <w:bCs/>
          <w:sz w:val="24"/>
          <w:szCs w:val="24"/>
          <w:lang w:val="en-US" w:eastAsia="en-US"/>
        </w:rPr>
        <w:t>Bác An đi taxi</w:t>
      </w:r>
      <w:r w:rsidR="00C025CD" w:rsidRPr="001644FA">
        <w:rPr>
          <w:b w:val="0"/>
          <w:bCs/>
          <w:sz w:val="24"/>
          <w:szCs w:val="24"/>
          <w:lang w:val="en-US" w:eastAsia="en-US"/>
        </w:rPr>
        <w:t xml:space="preserve"> và cần </w:t>
      </w:r>
      <w:r w:rsidR="00C025CD" w:rsidRPr="001644FA">
        <w:rPr>
          <w:b w:val="0"/>
          <w:sz w:val="24"/>
          <w:szCs w:val="24"/>
          <w:lang w:val="en-US" w:eastAsia="en-US"/>
        </w:rPr>
        <w:t>di chuyển quãng đường 3,5 km.</w:t>
      </w:r>
      <w:r w:rsidR="00B42ABD" w:rsidRPr="001644FA">
        <w:rPr>
          <w:b w:val="0"/>
          <w:bCs/>
          <w:sz w:val="24"/>
          <w:szCs w:val="24"/>
          <w:lang w:val="en-US" w:eastAsia="en-US"/>
        </w:rPr>
        <w:t xml:space="preserve"> </w:t>
      </w:r>
      <w:r w:rsidRPr="001644FA">
        <w:rPr>
          <w:b w:val="0"/>
          <w:sz w:val="24"/>
          <w:szCs w:val="24"/>
          <w:lang w:val="en-US" w:eastAsia="en-US"/>
        </w:rPr>
        <w:t xml:space="preserve">Hỏi bác An phải trả bao nhiêu tiền? </w:t>
      </w:r>
    </w:p>
    <w:p w14:paraId="56A6AB3F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sz w:val="24"/>
          <w:szCs w:val="24"/>
          <w:lang w:eastAsia="en-US"/>
        </w:rPr>
        <w:t>A</w:t>
      </w:r>
      <w:r w:rsidRPr="001644FA">
        <w:rPr>
          <w:b w:val="0"/>
          <w:bCs/>
          <w:sz w:val="24"/>
          <w:szCs w:val="24"/>
          <w:lang w:eastAsia="en-US"/>
        </w:rPr>
        <w:t>.</w:t>
      </w:r>
      <w:r w:rsidRPr="001644FA">
        <w:rPr>
          <w:b w:val="0"/>
          <w:bCs/>
          <w:sz w:val="24"/>
          <w:szCs w:val="24"/>
          <w:lang w:val="en-US" w:eastAsia="en-US"/>
        </w:rPr>
        <w:t xml:space="preserve"> 50</w:t>
      </w:r>
      <w:r w:rsidR="00C025CD" w:rsidRPr="001644FA">
        <w:rPr>
          <w:b w:val="0"/>
          <w:bCs/>
          <w:sz w:val="24"/>
          <w:szCs w:val="24"/>
          <w:lang w:val="en-US" w:eastAsia="en-US"/>
        </w:rPr>
        <w:t xml:space="preserve"> </w:t>
      </w:r>
      <w:r w:rsidRPr="001644FA">
        <w:rPr>
          <w:b w:val="0"/>
          <w:bCs/>
          <w:sz w:val="24"/>
          <w:szCs w:val="24"/>
          <w:lang w:val="en-US" w:eastAsia="en-US"/>
        </w:rPr>
        <w:t>000 đồng</w:t>
      </w:r>
      <w:r w:rsidRPr="001644FA">
        <w:rPr>
          <w:b w:val="0"/>
          <w:sz w:val="24"/>
          <w:szCs w:val="24"/>
          <w:lang w:eastAsia="en-US"/>
        </w:rPr>
        <w:t>.</w:t>
      </w: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sz w:val="24"/>
          <w:szCs w:val="24"/>
          <w:lang w:eastAsia="en-US"/>
        </w:rPr>
        <w:t>B</w:t>
      </w:r>
      <w:r w:rsidRPr="001644FA">
        <w:rPr>
          <w:b w:val="0"/>
          <w:bCs/>
          <w:sz w:val="24"/>
          <w:szCs w:val="24"/>
          <w:lang w:eastAsia="en-US"/>
        </w:rPr>
        <w:t>.</w:t>
      </w:r>
      <w:r w:rsidRPr="001644FA">
        <w:rPr>
          <w:b w:val="0"/>
          <w:bCs/>
          <w:sz w:val="24"/>
          <w:szCs w:val="24"/>
          <w:lang w:val="en-US" w:eastAsia="en-US"/>
        </w:rPr>
        <w:t xml:space="preserve"> 50</w:t>
      </w:r>
      <w:r w:rsidR="00C025CD" w:rsidRPr="001644FA">
        <w:rPr>
          <w:b w:val="0"/>
          <w:bCs/>
          <w:sz w:val="24"/>
          <w:szCs w:val="24"/>
          <w:lang w:val="en-US" w:eastAsia="en-US"/>
        </w:rPr>
        <w:t xml:space="preserve"> </w:t>
      </w:r>
      <w:r w:rsidRPr="001644FA">
        <w:rPr>
          <w:b w:val="0"/>
          <w:bCs/>
          <w:sz w:val="24"/>
          <w:szCs w:val="24"/>
          <w:lang w:val="en-US" w:eastAsia="en-US"/>
        </w:rPr>
        <w:t>500 đồng</w:t>
      </w:r>
      <w:r w:rsidRPr="001644FA">
        <w:rPr>
          <w:b w:val="0"/>
          <w:sz w:val="24"/>
          <w:szCs w:val="24"/>
          <w:lang w:eastAsia="en-US"/>
        </w:rPr>
        <w:t>.</w:t>
      </w: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color w:val="FF0000"/>
          <w:sz w:val="24"/>
          <w:szCs w:val="24"/>
          <w:u w:val="single"/>
          <w:lang w:eastAsia="en-US"/>
        </w:rPr>
        <w:t>C</w:t>
      </w:r>
      <w:r>
        <w:rPr>
          <w:rFonts w:ascii="Times New Roman Bold" w:hAnsi="Times New Roman Bold"/>
          <w:bCs/>
          <w:color w:val="000000"/>
          <w:sz w:val="24"/>
          <w:szCs w:val="24"/>
          <w:lang w:eastAsia="en-US"/>
        </w:rPr>
        <w:t>.</w:t>
      </w:r>
      <w:r w:rsidRPr="001644FA">
        <w:rPr>
          <w:b w:val="0"/>
          <w:sz w:val="24"/>
          <w:szCs w:val="24"/>
          <w:lang w:val="en-US" w:eastAsia="en-US"/>
        </w:rPr>
        <w:t xml:space="preserve"> 50</w:t>
      </w:r>
      <w:r w:rsidR="00C025CD" w:rsidRPr="001644FA">
        <w:rPr>
          <w:b w:val="0"/>
          <w:bCs/>
          <w:sz w:val="24"/>
          <w:szCs w:val="24"/>
          <w:lang w:val="en-US" w:eastAsia="en-US"/>
        </w:rPr>
        <w:t xml:space="preserve"> </w:t>
      </w:r>
      <w:r w:rsidRPr="001644FA">
        <w:rPr>
          <w:b w:val="0"/>
          <w:sz w:val="24"/>
          <w:szCs w:val="24"/>
          <w:lang w:val="en-US" w:eastAsia="en-US"/>
        </w:rPr>
        <w:t>100 đồng.</w:t>
      </w: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sz w:val="24"/>
          <w:szCs w:val="24"/>
          <w:lang w:eastAsia="en-US"/>
        </w:rPr>
        <w:t>D</w:t>
      </w:r>
      <w:r w:rsidRPr="001644FA">
        <w:rPr>
          <w:b w:val="0"/>
          <w:bCs/>
          <w:sz w:val="24"/>
          <w:szCs w:val="24"/>
          <w:lang w:eastAsia="en-US"/>
        </w:rPr>
        <w:t>.</w:t>
      </w:r>
      <w:r w:rsidR="00C025CD" w:rsidRPr="001644FA">
        <w:rPr>
          <w:b w:val="0"/>
          <w:bCs/>
          <w:sz w:val="24"/>
          <w:szCs w:val="24"/>
          <w:lang w:val="en-US" w:eastAsia="en-US"/>
        </w:rPr>
        <w:t xml:space="preserve"> </w:t>
      </w:r>
      <w:r w:rsidRPr="001644FA">
        <w:rPr>
          <w:b w:val="0"/>
          <w:bCs/>
          <w:sz w:val="24"/>
          <w:szCs w:val="24"/>
          <w:lang w:val="en-US" w:eastAsia="en-US"/>
        </w:rPr>
        <w:t>50</w:t>
      </w:r>
      <w:r w:rsidR="00C025CD" w:rsidRPr="001644FA">
        <w:rPr>
          <w:b w:val="0"/>
          <w:bCs/>
          <w:sz w:val="24"/>
          <w:szCs w:val="24"/>
          <w:lang w:val="en-US" w:eastAsia="en-US"/>
        </w:rPr>
        <w:t xml:space="preserve"> </w:t>
      </w:r>
      <w:r w:rsidRPr="001644FA">
        <w:rPr>
          <w:b w:val="0"/>
          <w:bCs/>
          <w:sz w:val="24"/>
          <w:szCs w:val="24"/>
          <w:lang w:val="en-US" w:eastAsia="en-US"/>
        </w:rPr>
        <w:t>200 đồng</w:t>
      </w:r>
      <w:r w:rsidRPr="001644FA">
        <w:rPr>
          <w:b w:val="0"/>
          <w:sz w:val="24"/>
          <w:szCs w:val="24"/>
          <w:lang w:eastAsia="en-US"/>
        </w:rPr>
        <w:t>.</w:t>
      </w:r>
    </w:p>
    <w:p w14:paraId="53047903" w14:textId="76AC94EA" w:rsidR="00992762" w:rsidRPr="001644FA" w:rsidRDefault="00577450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color w:val="FF0000"/>
          <w:sz w:val="24"/>
          <w:szCs w:val="24"/>
          <w:lang w:val="en-US" w:eastAsia="en-US"/>
        </w:rPr>
      </w:pPr>
      <w:r w:rsidRPr="001644FA">
        <w:rPr>
          <w:bCs/>
          <w:noProof/>
          <w:sz w:val="24"/>
          <w:szCs w:val="24"/>
          <w:lang w:eastAsia="en-US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647DF0F1" wp14:editId="393D1071">
                <wp:simplePos x="0" y="0"/>
                <wp:positionH relativeFrom="column">
                  <wp:posOffset>5356225</wp:posOffset>
                </wp:positionH>
                <wp:positionV relativeFrom="paragraph">
                  <wp:posOffset>31115</wp:posOffset>
                </wp:positionV>
                <wp:extent cx="1186180" cy="986790"/>
                <wp:effectExtent l="0" t="4445" r="0" b="0"/>
                <wp:wrapNone/>
                <wp:docPr id="493248685" name="Group 6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86180" cy="986790"/>
                          <a:chOff x="8410" y="11573"/>
                          <a:chExt cx="1468" cy="1219"/>
                        </a:xfrm>
                      </wpg:grpSpPr>
                      <wps:wsp>
                        <wps:cNvPr id="691212940" name="Line 504"/>
                        <wps:cNvCnPr>
                          <a:cxnSpLocks noChangeShapeType="1"/>
                        </wps:cNvCnPr>
                        <wps:spPr bwMode="auto">
                          <a:xfrm flipV="1">
                            <a:off x="8549" y="12428"/>
                            <a:ext cx="1188" cy="6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95465962" name="Line 505"/>
                        <wps:cNvCnPr>
                          <a:cxnSpLocks noChangeShapeType="1"/>
                        </wps:cNvCnPr>
                        <wps:spPr bwMode="auto">
                          <a:xfrm rot="16200000" flipV="1">
                            <a:off x="8344" y="12220"/>
                            <a:ext cx="1040" cy="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6488633" name="Text Box 506"/>
                        <wps:cNvSpPr txBox="1">
                          <a:spLocks noChangeArrowheads="1"/>
                        </wps:cNvSpPr>
                        <wps:spPr bwMode="auto">
                          <a:xfrm>
                            <a:off x="9364" y="12352"/>
                            <a:ext cx="514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E953B22" w14:textId="77777777" w:rsidR="00992762" w:rsidRPr="00637803" w:rsidRDefault="00992762" w:rsidP="00992762">
                              <w:pPr>
                                <w:jc w:val="center"/>
                                <w:rPr>
                                  <w:b w:val="0"/>
                                  <w:bCs/>
                                  <w:i/>
                                  <w:iCs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637803">
                                <w:rPr>
                                  <w:b w:val="0"/>
                                  <w:bCs/>
                                  <w:i/>
                                  <w:iCs/>
                                  <w:sz w:val="24"/>
                                  <w:szCs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9949827" name="Text Box 507"/>
                        <wps:cNvSpPr txBox="1">
                          <a:spLocks noChangeArrowheads="1"/>
                        </wps:cNvSpPr>
                        <wps:spPr bwMode="auto">
                          <a:xfrm>
                            <a:off x="8410" y="11573"/>
                            <a:ext cx="577" cy="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25309F" w14:textId="77777777" w:rsidR="00992762" w:rsidRPr="00637803" w:rsidRDefault="00992762" w:rsidP="00992762">
                              <w:pPr>
                                <w:jc w:val="center"/>
                                <w:rPr>
                                  <w:b w:val="0"/>
                                  <w:bCs/>
                                  <w:i/>
                                  <w:iCs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637803">
                                <w:rPr>
                                  <w:b w:val="0"/>
                                  <w:bCs/>
                                  <w:i/>
                                  <w:iCs/>
                                  <w:sz w:val="24"/>
                                  <w:szCs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34856104" name="Text Box 508"/>
                        <wps:cNvSpPr txBox="1">
                          <a:spLocks noChangeArrowheads="1"/>
                        </wps:cNvSpPr>
                        <wps:spPr bwMode="auto">
                          <a:xfrm>
                            <a:off x="8490" y="12373"/>
                            <a:ext cx="453" cy="3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D135BD4" w14:textId="77777777" w:rsidR="00992762" w:rsidRPr="00637803" w:rsidRDefault="003C1223" w:rsidP="00992762">
                              <w:pPr>
                                <w:jc w:val="center"/>
                                <w:rPr>
                                  <w:b w:val="0"/>
                                  <w:bCs/>
                                  <w:i/>
                                  <w:iCs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637803">
                                <w:rPr>
                                  <w:b w:val="0"/>
                                  <w:bCs/>
                                  <w:i/>
                                  <w:iCs/>
                                  <w:sz w:val="24"/>
                                  <w:szCs w:val="24"/>
                                  <w:lang w:val="en-US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5243582" name="Freeform 627"/>
                        <wps:cNvSpPr>
                          <a:spLocks/>
                        </wps:cNvSpPr>
                        <wps:spPr bwMode="auto">
                          <a:xfrm>
                            <a:off x="8793" y="11928"/>
                            <a:ext cx="639" cy="702"/>
                          </a:xfrm>
                          <a:custGeom>
                            <a:avLst/>
                            <a:gdLst>
                              <a:gd name="T0" fmla="*/ 0 w 591"/>
                              <a:gd name="T1" fmla="*/ 0 h 706"/>
                              <a:gd name="T2" fmla="*/ 291 w 591"/>
                              <a:gd name="T3" fmla="*/ 705 h 706"/>
                              <a:gd name="T4" fmla="*/ 591 w 591"/>
                              <a:gd name="T5" fmla="*/ 9 h 70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591" h="706">
                                <a:moveTo>
                                  <a:pt x="0" y="0"/>
                                </a:moveTo>
                                <a:cubicBezTo>
                                  <a:pt x="96" y="352"/>
                                  <a:pt x="193" y="704"/>
                                  <a:pt x="291" y="705"/>
                                </a:cubicBezTo>
                                <a:cubicBezTo>
                                  <a:pt x="389" y="706"/>
                                  <a:pt x="490" y="357"/>
                                  <a:pt x="591" y="9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47DF0F1" id="Group 629" o:spid="_x0000_s1111" style="position:absolute;left:0;text-align:left;margin-left:421.75pt;margin-top:2.45pt;width:93.4pt;height:77.7pt;z-index:251661312" coordorigin="8410,11573" coordsize="1468,12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">
                <v:line id="Line 504" o:spid="_x0000_s1112" style="position:absolute;flip:y;visibility:visible;mso-wrap-style:square" from="8549,12428" to="9737,124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" strokeweight=".5pt">
                  <v:stroke endarrow="classic" endarrowwidth="narrow"/>
                </v:line>
                <v:line id="Line 505" o:spid="_x0000_s1113" style="position:absolute;rotation:90;flip:y;visibility:visible;mso-wrap-style:square" from="8344,12220" to="9384,122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" strokeweight=".5pt">
                  <v:stroke endarrow="classic" endarrowwidth="narrow"/>
                </v:line>
                <v:shape id="Text Box 506" o:spid="_x0000_s1114" type="#_x0000_t202" style="position:absolute;left:9364;top:12352;width:514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" filled="f" stroked="f">
                  <v:textbox>
                    <w:txbxContent>
                      <w:p w14:paraId="5E953B22" w14:textId="77777777" w:rsidR="00992762" w:rsidRPr="00637803" w:rsidRDefault="00992762" w:rsidP="00992762">
                        <w:pPr>
                          <w:jc w:val="center"/>
                          <w:rPr>
                            <w:b w:val="0"/>
                            <w:bCs/>
                            <w:i/>
                            <w:iCs/>
                            <w:sz w:val="24"/>
                            <w:szCs w:val="24"/>
                            <w:lang w:val="en-US"/>
                          </w:rPr>
                        </w:pPr>
                        <w:r w:rsidRPr="00637803">
                          <w:rPr>
                            <w:b w:val="0"/>
                            <w:bCs/>
                            <w:i/>
                            <w:iCs/>
                            <w:sz w:val="24"/>
                            <w:szCs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507" o:spid="_x0000_s1115" type="#_x0000_t202" style="position:absolute;left:8410;top:11573;width:577;height:4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" filled="f" stroked="f">
                  <v:textbox>
                    <w:txbxContent>
                      <w:p w14:paraId="1125309F" w14:textId="77777777" w:rsidR="00992762" w:rsidRPr="00637803" w:rsidRDefault="00992762" w:rsidP="00992762">
                        <w:pPr>
                          <w:jc w:val="center"/>
                          <w:rPr>
                            <w:b w:val="0"/>
                            <w:bCs/>
                            <w:i/>
                            <w:iCs/>
                            <w:sz w:val="24"/>
                            <w:szCs w:val="24"/>
                            <w:lang w:val="en-US"/>
                          </w:rPr>
                        </w:pPr>
                        <w:r w:rsidRPr="00637803">
                          <w:rPr>
                            <w:b w:val="0"/>
                            <w:bCs/>
                            <w:i/>
                            <w:iCs/>
                            <w:sz w:val="24"/>
                            <w:szCs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508" o:spid="_x0000_s1116" type="#_x0000_t202" style="position:absolute;left:8490;top:12373;width:453;height:3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" filled="f" stroked="f">
                  <v:textbox>
                    <w:txbxContent>
                      <w:p w14:paraId="1D135BD4" w14:textId="77777777" w:rsidR="00992762" w:rsidRPr="00637803" w:rsidRDefault="003C1223" w:rsidP="00992762">
                        <w:pPr>
                          <w:jc w:val="center"/>
                          <w:rPr>
                            <w:b w:val="0"/>
                            <w:bCs/>
                            <w:i/>
                            <w:iCs/>
                            <w:sz w:val="24"/>
                            <w:szCs w:val="24"/>
                            <w:lang w:val="en-US"/>
                          </w:rPr>
                        </w:pPr>
                        <w:r w:rsidRPr="00637803">
                          <w:rPr>
                            <w:b w:val="0"/>
                            <w:bCs/>
                            <w:i/>
                            <w:iCs/>
                            <w:sz w:val="24"/>
                            <w:szCs w:val="24"/>
                            <w:lang w:val="en-US"/>
                          </w:rPr>
                          <w:t>O</w:t>
                        </w:r>
                      </w:p>
                    </w:txbxContent>
                  </v:textbox>
                </v:shape>
                <v:shape id="Freeform 627" o:spid="_x0000_s1117" style="position:absolute;left:8793;top:11928;width:639;height:702;visibility:visible;mso-wrap-style:square;v-text-anchor:top" coordsize="591,7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" path="m,c96,352,193,704,291,705,389,706,490,357,591,9e" filled="f">
                  <v:path arrowok="t" o:connecttype="custom" o:connectlocs="0,0;315,701;639,9" o:connectangles="0,0,0"/>
                </v:shape>
              </v:group>
            </w:pict>
          </mc:Fallback>
        </mc:AlternateContent>
      </w:r>
      <w:r w:rsidR="00992762" w:rsidRPr="001644FA">
        <w:rPr>
          <w:bCs/>
          <w:sz w:val="24"/>
          <w:szCs w:val="24"/>
          <w:lang w:eastAsia="en-US"/>
        </w:rPr>
        <w:t>Câu 23.</w:t>
      </w:r>
      <w:r w:rsidR="00992762" w:rsidRPr="001644FA">
        <w:rPr>
          <w:bCs/>
          <w:sz w:val="24"/>
          <w:szCs w:val="24"/>
          <w:lang w:val="en-US" w:eastAsia="en-US"/>
        </w:rPr>
        <w:t xml:space="preserve"> </w:t>
      </w:r>
      <w:r w:rsidR="00992762" w:rsidRPr="001644FA">
        <w:rPr>
          <w:b w:val="0"/>
          <w:bCs/>
          <w:sz w:val="24"/>
          <w:szCs w:val="24"/>
          <w:lang w:val="en-US" w:eastAsia="en-US"/>
        </w:rPr>
        <w:t>Cho</w:t>
      </w:r>
      <w:r w:rsidR="00992762" w:rsidRPr="001644FA">
        <w:rPr>
          <w:bCs/>
          <w:sz w:val="24"/>
          <w:szCs w:val="24"/>
          <w:lang w:val="en-US" w:eastAsia="en-US"/>
        </w:rPr>
        <w:t xml:space="preserve"> </w:t>
      </w:r>
      <w:r w:rsidR="00992762" w:rsidRPr="001644FA">
        <w:rPr>
          <w:b w:val="0"/>
          <w:sz w:val="24"/>
          <w:szCs w:val="24"/>
          <w:lang w:val="en-US" w:eastAsia="en-US"/>
        </w:rPr>
        <w:t>h</w:t>
      </w:r>
      <w:r w:rsidR="00992762" w:rsidRPr="001644FA">
        <w:rPr>
          <w:b w:val="0"/>
          <w:sz w:val="24"/>
          <w:szCs w:val="24"/>
          <w:lang w:eastAsia="en-US"/>
        </w:rPr>
        <w:t xml:space="preserve">àm số </w:t>
      </w:r>
      <w:r w:rsidR="00637803" w:rsidRPr="001644FA">
        <w:rPr>
          <w:b w:val="0"/>
          <w:sz w:val="24"/>
          <w:szCs w:val="24"/>
          <w:lang w:val="en-US" w:eastAsia="en-US"/>
        </w:rPr>
        <w:t>b</w:t>
      </w:r>
      <w:r w:rsidR="002420B5" w:rsidRPr="001644FA">
        <w:rPr>
          <w:b w:val="0"/>
          <w:sz w:val="24"/>
          <w:szCs w:val="24"/>
          <w:lang w:val="en-US" w:eastAsia="en-US"/>
        </w:rPr>
        <w:t>ậ</w:t>
      </w:r>
      <w:r w:rsidR="00637803" w:rsidRPr="001644FA">
        <w:rPr>
          <w:b w:val="0"/>
          <w:sz w:val="24"/>
          <w:szCs w:val="24"/>
          <w:lang w:val="en-US" w:eastAsia="en-US"/>
        </w:rPr>
        <w:t xml:space="preserve">c hai </w:t>
      </w:r>
      <w:r w:rsidR="00992762" w:rsidRPr="001644FA">
        <w:rPr>
          <w:b w:val="0"/>
          <w:sz w:val="24"/>
          <w:szCs w:val="24"/>
          <w:lang w:eastAsia="en-US"/>
        </w:rPr>
        <w:object w:dxaOrig="1680" w:dyaOrig="380" w14:anchorId="790D1FF8">
          <v:shape id="_x0000_i1107" type="#_x0000_t75" style="width:84pt;height:19.5pt" o:ole="">
            <v:imagedata r:id="rId176" o:title=""/>
          </v:shape>
          <o:OLEObject Type="Embed" ProgID="Equation.DSMT4" ShapeID="_x0000_i1107" DrawAspect="Content" ObjectID="_1765922470" r:id="rId177"/>
        </w:object>
      </w:r>
      <w:r w:rsidR="00992762" w:rsidRPr="001644FA">
        <w:rPr>
          <w:b w:val="0"/>
          <w:sz w:val="24"/>
          <w:szCs w:val="24"/>
          <w:lang w:eastAsia="en-US"/>
        </w:rPr>
        <w:t xml:space="preserve"> có </w:t>
      </w:r>
      <w:r w:rsidR="00992762" w:rsidRPr="001644FA">
        <w:rPr>
          <w:b w:val="0"/>
          <w:sz w:val="24"/>
          <w:szCs w:val="24"/>
          <w:lang w:val="en-US" w:eastAsia="en-US"/>
        </w:rPr>
        <w:t>đồ thị như hình vẽ bên.</w:t>
      </w:r>
      <w:r w:rsidRPr="001644FA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4E914955" wp14:editId="0AC880E4">
                <wp:simplePos x="0" y="0"/>
                <wp:positionH relativeFrom="column">
                  <wp:posOffset>3657600</wp:posOffset>
                </wp:positionH>
                <wp:positionV relativeFrom="paragraph">
                  <wp:posOffset>8290560</wp:posOffset>
                </wp:positionV>
                <wp:extent cx="1661160" cy="1247775"/>
                <wp:effectExtent l="0" t="0" r="0" b="0"/>
                <wp:wrapNone/>
                <wp:docPr id="598461951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661160" cy="1247775"/>
                          <a:chOff x="0" y="0"/>
                          <a:chExt cx="1661160" cy="1247860"/>
                        </a:xfrm>
                      </wpg:grpSpPr>
                      <wps:wsp>
                        <wps:cNvPr id="21011026" name="Freeform: Shape 1"/>
                        <wps:cNvSpPr/>
                        <wps:spPr>
                          <a:xfrm>
                            <a:off x="464024" y="109182"/>
                            <a:ext cx="760109" cy="204021"/>
                          </a:xfrm>
                          <a:custGeom>
                            <a:avLst/>
                            <a:gdLst>
                              <a:gd name="connsiteX0" fmla="*/ 152400 w 1366863"/>
                              <a:gd name="connsiteY0" fmla="*/ 42869 h 223844"/>
                              <a:gd name="connsiteX1" fmla="*/ 152400 w 1366863"/>
                              <a:gd name="connsiteY1" fmla="*/ 42869 h 223844"/>
                              <a:gd name="connsiteX2" fmla="*/ 352425 w 1366863"/>
                              <a:gd name="connsiteY2" fmla="*/ 4769 h 223844"/>
                              <a:gd name="connsiteX3" fmla="*/ 633413 w 1366863"/>
                              <a:gd name="connsiteY3" fmla="*/ 4769 h 223844"/>
                              <a:gd name="connsiteX4" fmla="*/ 795338 w 1366863"/>
                              <a:gd name="connsiteY4" fmla="*/ 9532 h 223844"/>
                              <a:gd name="connsiteX5" fmla="*/ 1009650 w 1366863"/>
                              <a:gd name="connsiteY5" fmla="*/ 19057 h 223844"/>
                              <a:gd name="connsiteX6" fmla="*/ 1171575 w 1366863"/>
                              <a:gd name="connsiteY6" fmla="*/ 28582 h 223844"/>
                              <a:gd name="connsiteX7" fmla="*/ 1271588 w 1366863"/>
                              <a:gd name="connsiteY7" fmla="*/ 33344 h 223844"/>
                              <a:gd name="connsiteX8" fmla="*/ 1295400 w 1366863"/>
                              <a:gd name="connsiteY8" fmla="*/ 38107 h 223844"/>
                              <a:gd name="connsiteX9" fmla="*/ 1338263 w 1366863"/>
                              <a:gd name="connsiteY9" fmla="*/ 52394 h 223844"/>
                              <a:gd name="connsiteX10" fmla="*/ 1357313 w 1366863"/>
                              <a:gd name="connsiteY10" fmla="*/ 71444 h 223844"/>
                              <a:gd name="connsiteX11" fmla="*/ 1366838 w 1366863"/>
                              <a:gd name="connsiteY11" fmla="*/ 85732 h 223844"/>
                              <a:gd name="connsiteX12" fmla="*/ 1352550 w 1366863"/>
                              <a:gd name="connsiteY12" fmla="*/ 128594 h 223844"/>
                              <a:gd name="connsiteX13" fmla="*/ 1333500 w 1366863"/>
                              <a:gd name="connsiteY13" fmla="*/ 138119 h 223844"/>
                              <a:gd name="connsiteX14" fmla="*/ 1304925 w 1366863"/>
                              <a:gd name="connsiteY14" fmla="*/ 142882 h 223844"/>
                              <a:gd name="connsiteX15" fmla="*/ 690563 w 1366863"/>
                              <a:gd name="connsiteY15" fmla="*/ 223844 h 223844"/>
                              <a:gd name="connsiteX16" fmla="*/ 476250 w 1366863"/>
                              <a:gd name="connsiteY16" fmla="*/ 214319 h 223844"/>
                              <a:gd name="connsiteX17" fmla="*/ 442913 w 1366863"/>
                              <a:gd name="connsiteY17" fmla="*/ 209557 h 223844"/>
                              <a:gd name="connsiteX18" fmla="*/ 400050 w 1366863"/>
                              <a:gd name="connsiteY18" fmla="*/ 204794 h 223844"/>
                              <a:gd name="connsiteX19" fmla="*/ 328613 w 1366863"/>
                              <a:gd name="connsiteY19" fmla="*/ 200032 h 223844"/>
                              <a:gd name="connsiteX20" fmla="*/ 242888 w 1366863"/>
                              <a:gd name="connsiteY20" fmla="*/ 180982 h 223844"/>
                              <a:gd name="connsiteX21" fmla="*/ 204788 w 1366863"/>
                              <a:gd name="connsiteY21" fmla="*/ 176219 h 223844"/>
                              <a:gd name="connsiteX22" fmla="*/ 176213 w 1366863"/>
                              <a:gd name="connsiteY22" fmla="*/ 171457 h 223844"/>
                              <a:gd name="connsiteX23" fmla="*/ 147638 w 1366863"/>
                              <a:gd name="connsiteY23" fmla="*/ 161932 h 223844"/>
                              <a:gd name="connsiteX24" fmla="*/ 109538 w 1366863"/>
                              <a:gd name="connsiteY24" fmla="*/ 128594 h 223844"/>
                              <a:gd name="connsiteX25" fmla="*/ 0 w 1366863"/>
                              <a:gd name="connsiteY25" fmla="*/ 85732 h 223844"/>
                              <a:gd name="connsiteX26" fmla="*/ 33338 w 1366863"/>
                              <a:gd name="connsiteY26" fmla="*/ 66682 h 223844"/>
                              <a:gd name="connsiteX27" fmla="*/ 47625 w 1366863"/>
                              <a:gd name="connsiteY27" fmla="*/ 61919 h 223844"/>
                              <a:gd name="connsiteX28" fmla="*/ 61913 w 1366863"/>
                              <a:gd name="connsiteY28" fmla="*/ 47632 h 223844"/>
                              <a:gd name="connsiteX29" fmla="*/ 152400 w 1366863"/>
                              <a:gd name="connsiteY29" fmla="*/ 42869 h 22384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  <a:cxn ang="0">
                                <a:pos x="connsiteX15" y="connsiteY15"/>
                              </a:cxn>
                              <a:cxn ang="0">
                                <a:pos x="connsiteX16" y="connsiteY16"/>
                              </a:cxn>
                              <a:cxn ang="0">
                                <a:pos x="connsiteX17" y="connsiteY17"/>
                              </a:cxn>
                              <a:cxn ang="0">
                                <a:pos x="connsiteX18" y="connsiteY18"/>
                              </a:cxn>
                              <a:cxn ang="0">
                                <a:pos x="connsiteX19" y="connsiteY19"/>
                              </a:cxn>
                              <a:cxn ang="0">
                                <a:pos x="connsiteX20" y="connsiteY20"/>
                              </a:cxn>
                              <a:cxn ang="0">
                                <a:pos x="connsiteX21" y="connsiteY21"/>
                              </a:cxn>
                              <a:cxn ang="0">
                                <a:pos x="connsiteX22" y="connsiteY22"/>
                              </a:cxn>
                              <a:cxn ang="0">
                                <a:pos x="connsiteX23" y="connsiteY23"/>
                              </a:cxn>
                              <a:cxn ang="0">
                                <a:pos x="connsiteX24" y="connsiteY24"/>
                              </a:cxn>
                              <a:cxn ang="0">
                                <a:pos x="connsiteX25" y="connsiteY25"/>
                              </a:cxn>
                              <a:cxn ang="0">
                                <a:pos x="connsiteX26" y="connsiteY26"/>
                              </a:cxn>
                              <a:cxn ang="0">
                                <a:pos x="connsiteX27" y="connsiteY27"/>
                              </a:cxn>
                              <a:cxn ang="0">
                                <a:pos x="connsiteX28" y="connsiteY28"/>
                              </a:cxn>
                              <a:cxn ang="0">
                                <a:pos x="connsiteX29" y="connsiteY29"/>
                              </a:cxn>
                            </a:cxnLst>
                            <a:rect l="l" t="t" r="r" b="b"/>
                            <a:pathLst>
                              <a:path w="1366863" h="223844">
                                <a:moveTo>
                                  <a:pt x="152400" y="42869"/>
                                </a:moveTo>
                                <a:lnTo>
                                  <a:pt x="152400" y="42869"/>
                                </a:lnTo>
                                <a:cubicBezTo>
                                  <a:pt x="219075" y="30169"/>
                                  <a:pt x="285255" y="14519"/>
                                  <a:pt x="352425" y="4769"/>
                                </a:cubicBezTo>
                                <a:cubicBezTo>
                                  <a:pt x="421749" y="-5294"/>
                                  <a:pt x="586913" y="3495"/>
                                  <a:pt x="633413" y="4769"/>
                                </a:cubicBezTo>
                                <a:lnTo>
                                  <a:pt x="795338" y="9532"/>
                                </a:lnTo>
                                <a:cubicBezTo>
                                  <a:pt x="909748" y="19932"/>
                                  <a:pt x="804804" y="11470"/>
                                  <a:pt x="1009650" y="19057"/>
                                </a:cubicBezTo>
                                <a:cubicBezTo>
                                  <a:pt x="1151213" y="24300"/>
                                  <a:pt x="1056328" y="21996"/>
                                  <a:pt x="1171575" y="28582"/>
                                </a:cubicBezTo>
                                <a:lnTo>
                                  <a:pt x="1271588" y="33344"/>
                                </a:lnTo>
                                <a:cubicBezTo>
                                  <a:pt x="1279525" y="34932"/>
                                  <a:pt x="1287617" y="35883"/>
                                  <a:pt x="1295400" y="38107"/>
                                </a:cubicBezTo>
                                <a:cubicBezTo>
                                  <a:pt x="1309881" y="42244"/>
                                  <a:pt x="1338263" y="52394"/>
                                  <a:pt x="1338263" y="52394"/>
                                </a:cubicBezTo>
                                <a:cubicBezTo>
                                  <a:pt x="1344613" y="58744"/>
                                  <a:pt x="1351469" y="64626"/>
                                  <a:pt x="1357313" y="71444"/>
                                </a:cubicBezTo>
                                <a:cubicBezTo>
                                  <a:pt x="1361038" y="75790"/>
                                  <a:pt x="1367313" y="80028"/>
                                  <a:pt x="1366838" y="85732"/>
                                </a:cubicBezTo>
                                <a:cubicBezTo>
                                  <a:pt x="1365587" y="100740"/>
                                  <a:pt x="1360636" y="115888"/>
                                  <a:pt x="1352550" y="128594"/>
                                </a:cubicBezTo>
                                <a:cubicBezTo>
                                  <a:pt x="1348738" y="134584"/>
                                  <a:pt x="1340147" y="135626"/>
                                  <a:pt x="1333500" y="138119"/>
                                </a:cubicBezTo>
                                <a:cubicBezTo>
                                  <a:pt x="1318746" y="143652"/>
                                  <a:pt x="1317418" y="142882"/>
                                  <a:pt x="1304925" y="142882"/>
                                </a:cubicBezTo>
                                <a:lnTo>
                                  <a:pt x="690563" y="223844"/>
                                </a:lnTo>
                                <a:lnTo>
                                  <a:pt x="476250" y="214319"/>
                                </a:lnTo>
                                <a:cubicBezTo>
                                  <a:pt x="465044" y="213672"/>
                                  <a:pt x="454051" y="210949"/>
                                  <a:pt x="442913" y="209557"/>
                                </a:cubicBezTo>
                                <a:cubicBezTo>
                                  <a:pt x="428648" y="207774"/>
                                  <a:pt x="414376" y="205988"/>
                                  <a:pt x="400050" y="204794"/>
                                </a:cubicBezTo>
                                <a:cubicBezTo>
                                  <a:pt x="376267" y="202812"/>
                                  <a:pt x="352425" y="201619"/>
                                  <a:pt x="328613" y="200032"/>
                                </a:cubicBezTo>
                                <a:cubicBezTo>
                                  <a:pt x="300038" y="193682"/>
                                  <a:pt x="271633" y="186510"/>
                                  <a:pt x="242888" y="180982"/>
                                </a:cubicBezTo>
                                <a:cubicBezTo>
                                  <a:pt x="230319" y="178565"/>
                                  <a:pt x="217458" y="178029"/>
                                  <a:pt x="204788" y="176219"/>
                                </a:cubicBezTo>
                                <a:cubicBezTo>
                                  <a:pt x="195229" y="174853"/>
                                  <a:pt x="185738" y="173044"/>
                                  <a:pt x="176213" y="171457"/>
                                </a:cubicBezTo>
                                <a:cubicBezTo>
                                  <a:pt x="166688" y="168282"/>
                                  <a:pt x="156618" y="166422"/>
                                  <a:pt x="147638" y="161932"/>
                                </a:cubicBezTo>
                                <a:cubicBezTo>
                                  <a:pt x="99789" y="138007"/>
                                  <a:pt x="158655" y="158063"/>
                                  <a:pt x="109538" y="128594"/>
                                </a:cubicBezTo>
                                <a:cubicBezTo>
                                  <a:pt x="77418" y="109322"/>
                                  <a:pt x="34993" y="97396"/>
                                  <a:pt x="0" y="85732"/>
                                </a:cubicBezTo>
                                <a:cubicBezTo>
                                  <a:pt x="11113" y="79382"/>
                                  <a:pt x="21890" y="72406"/>
                                  <a:pt x="33338" y="66682"/>
                                </a:cubicBezTo>
                                <a:cubicBezTo>
                                  <a:pt x="37828" y="64437"/>
                                  <a:pt x="43448" y="64704"/>
                                  <a:pt x="47625" y="61919"/>
                                </a:cubicBezTo>
                                <a:cubicBezTo>
                                  <a:pt x="53229" y="58183"/>
                                  <a:pt x="55357" y="49175"/>
                                  <a:pt x="61913" y="47632"/>
                                </a:cubicBezTo>
                                <a:cubicBezTo>
                                  <a:pt x="83602" y="42529"/>
                                  <a:pt x="137319" y="43663"/>
                                  <a:pt x="152400" y="42869"/>
                                </a:cubicBezTo>
                                <a:close/>
                              </a:path>
                            </a:pathLst>
                          </a:custGeom>
                          <a:blipFill dpi="0" rotWithShape="1">
                            <a:blip r:embed="rId88"/>
                            <a:srcRect/>
                            <a:stretch>
                              <a:fillRect/>
                            </a:stretch>
                          </a:blipFill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393973553" name="Group 4"/>
                        <wpg:cNvGrpSpPr/>
                        <wpg:grpSpPr>
                          <a:xfrm>
                            <a:off x="0" y="0"/>
                            <a:ext cx="1661160" cy="1247860"/>
                            <a:chOff x="0" y="409644"/>
                            <a:chExt cx="1450256" cy="1107008"/>
                          </a:xfrm>
                        </wpg:grpSpPr>
                        <wps:wsp>
                          <wps:cNvPr id="1478771618" name="AutoShape 3"/>
                          <wps:cNvSpPr>
                            <a:spLocks noChangeArrowheads="1"/>
                          </wps:cNvSpPr>
                          <wps:spPr bwMode="auto">
                            <a:xfrm>
                              <a:off x="220017" y="601855"/>
                              <a:ext cx="1035685" cy="596265"/>
                            </a:xfrm>
                            <a:prstGeom prst="triangle">
                              <a:avLst>
                                <a:gd name="adj" fmla="val 42555"/>
                              </a:avLst>
                            </a:pr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03321159" name="Freeform 4"/>
                          <wps:cNvSpPr>
                            <a:spLocks/>
                          </wps:cNvSpPr>
                          <wps:spPr bwMode="auto">
                            <a:xfrm>
                              <a:off x="591415" y="409644"/>
                              <a:ext cx="133051" cy="194939"/>
                            </a:xfrm>
                            <a:custGeom>
                              <a:avLst/>
                              <a:gdLst>
                                <a:gd name="T0" fmla="*/ 198 w 342"/>
                                <a:gd name="T1" fmla="*/ 323 h 617"/>
                                <a:gd name="T2" fmla="*/ 273 w 342"/>
                                <a:gd name="T3" fmla="*/ 617 h 617"/>
                                <a:gd name="T4" fmla="*/ 48 w 342"/>
                                <a:gd name="T5" fmla="*/ 617 h 617"/>
                                <a:gd name="T6" fmla="*/ 116 w 342"/>
                                <a:gd name="T7" fmla="*/ 323 h 617"/>
                                <a:gd name="T8" fmla="*/ 76 w 342"/>
                                <a:gd name="T9" fmla="*/ 314 h 617"/>
                                <a:gd name="T10" fmla="*/ 69 w 342"/>
                                <a:gd name="T11" fmla="*/ 242 h 617"/>
                                <a:gd name="T12" fmla="*/ 7 w 342"/>
                                <a:gd name="T13" fmla="*/ 242 h 617"/>
                                <a:gd name="T14" fmla="*/ 0 w 342"/>
                                <a:gd name="T15" fmla="*/ 178 h 617"/>
                                <a:gd name="T16" fmla="*/ 144 w 342"/>
                                <a:gd name="T17" fmla="*/ 0 h 617"/>
                                <a:gd name="T18" fmla="*/ 198 w 342"/>
                                <a:gd name="T19" fmla="*/ 34 h 617"/>
                                <a:gd name="T20" fmla="*/ 212 w 342"/>
                                <a:gd name="T21" fmla="*/ 75 h 617"/>
                                <a:gd name="T22" fmla="*/ 287 w 342"/>
                                <a:gd name="T23" fmla="*/ 82 h 617"/>
                                <a:gd name="T24" fmla="*/ 280 w 342"/>
                                <a:gd name="T25" fmla="*/ 137 h 617"/>
                                <a:gd name="T26" fmla="*/ 342 w 342"/>
                                <a:gd name="T27" fmla="*/ 198 h 617"/>
                                <a:gd name="T28" fmla="*/ 308 w 342"/>
                                <a:gd name="T29" fmla="*/ 251 h 617"/>
                                <a:gd name="T30" fmla="*/ 198 w 342"/>
                                <a:gd name="T31" fmla="*/ 323 h 617"/>
                                <a:gd name="connsiteX0" fmla="*/ 5584 w 9795"/>
                                <a:gd name="connsiteY0" fmla="*/ 5235 h 10000"/>
                                <a:gd name="connsiteX1" fmla="*/ 7777 w 9795"/>
                                <a:gd name="connsiteY1" fmla="*/ 10000 h 10000"/>
                                <a:gd name="connsiteX2" fmla="*/ 1199 w 9795"/>
                                <a:gd name="connsiteY2" fmla="*/ 10000 h 10000"/>
                                <a:gd name="connsiteX3" fmla="*/ 3187 w 9795"/>
                                <a:gd name="connsiteY3" fmla="*/ 5235 h 10000"/>
                                <a:gd name="connsiteX4" fmla="*/ 2017 w 9795"/>
                                <a:gd name="connsiteY4" fmla="*/ 5089 h 10000"/>
                                <a:gd name="connsiteX5" fmla="*/ 1813 w 9795"/>
                                <a:gd name="connsiteY5" fmla="*/ 3922 h 10000"/>
                                <a:gd name="connsiteX6" fmla="*/ 0 w 9795"/>
                                <a:gd name="connsiteY6" fmla="*/ 3922 h 10000"/>
                                <a:gd name="connsiteX7" fmla="*/ 1186 w 9795"/>
                                <a:gd name="connsiteY7" fmla="*/ 1792 h 10000"/>
                                <a:gd name="connsiteX8" fmla="*/ 4006 w 9795"/>
                                <a:gd name="connsiteY8" fmla="*/ 0 h 10000"/>
                                <a:gd name="connsiteX9" fmla="*/ 5584 w 9795"/>
                                <a:gd name="connsiteY9" fmla="*/ 551 h 10000"/>
                                <a:gd name="connsiteX10" fmla="*/ 5994 w 9795"/>
                                <a:gd name="connsiteY10" fmla="*/ 1216 h 10000"/>
                                <a:gd name="connsiteX11" fmla="*/ 8187 w 9795"/>
                                <a:gd name="connsiteY11" fmla="*/ 1329 h 10000"/>
                                <a:gd name="connsiteX12" fmla="*/ 7982 w 9795"/>
                                <a:gd name="connsiteY12" fmla="*/ 2220 h 10000"/>
                                <a:gd name="connsiteX13" fmla="*/ 9795 w 9795"/>
                                <a:gd name="connsiteY13" fmla="*/ 3209 h 10000"/>
                                <a:gd name="connsiteX14" fmla="*/ 8801 w 9795"/>
                                <a:gd name="connsiteY14" fmla="*/ 4068 h 10000"/>
                                <a:gd name="connsiteX15" fmla="*/ 5584 w 9795"/>
                                <a:gd name="connsiteY15" fmla="*/ 5235 h 10000"/>
                                <a:gd name="connsiteX0" fmla="*/ 5060 w 9359"/>
                                <a:gd name="connsiteY0" fmla="*/ 5235 h 10000"/>
                                <a:gd name="connsiteX1" fmla="*/ 7299 w 9359"/>
                                <a:gd name="connsiteY1" fmla="*/ 10000 h 10000"/>
                                <a:gd name="connsiteX2" fmla="*/ 583 w 9359"/>
                                <a:gd name="connsiteY2" fmla="*/ 10000 h 10000"/>
                                <a:gd name="connsiteX3" fmla="*/ 2613 w 9359"/>
                                <a:gd name="connsiteY3" fmla="*/ 5235 h 10000"/>
                                <a:gd name="connsiteX4" fmla="*/ 1418 w 9359"/>
                                <a:gd name="connsiteY4" fmla="*/ 5089 h 10000"/>
                                <a:gd name="connsiteX5" fmla="*/ 1210 w 9359"/>
                                <a:gd name="connsiteY5" fmla="*/ 3922 h 10000"/>
                                <a:gd name="connsiteX6" fmla="*/ 0 w 9359"/>
                                <a:gd name="connsiteY6" fmla="*/ 3633 h 10000"/>
                                <a:gd name="connsiteX7" fmla="*/ 570 w 9359"/>
                                <a:gd name="connsiteY7" fmla="*/ 1792 h 10000"/>
                                <a:gd name="connsiteX8" fmla="*/ 3449 w 9359"/>
                                <a:gd name="connsiteY8" fmla="*/ 0 h 10000"/>
                                <a:gd name="connsiteX9" fmla="*/ 5060 w 9359"/>
                                <a:gd name="connsiteY9" fmla="*/ 551 h 10000"/>
                                <a:gd name="connsiteX10" fmla="*/ 5478 w 9359"/>
                                <a:gd name="connsiteY10" fmla="*/ 1216 h 10000"/>
                                <a:gd name="connsiteX11" fmla="*/ 7717 w 9359"/>
                                <a:gd name="connsiteY11" fmla="*/ 1329 h 10000"/>
                                <a:gd name="connsiteX12" fmla="*/ 7508 w 9359"/>
                                <a:gd name="connsiteY12" fmla="*/ 2220 h 10000"/>
                                <a:gd name="connsiteX13" fmla="*/ 9359 w 9359"/>
                                <a:gd name="connsiteY13" fmla="*/ 3209 h 10000"/>
                                <a:gd name="connsiteX14" fmla="*/ 8344 w 9359"/>
                                <a:gd name="connsiteY14" fmla="*/ 4068 h 10000"/>
                                <a:gd name="connsiteX15" fmla="*/ 5060 w 9359"/>
                                <a:gd name="connsiteY15" fmla="*/ 5235 h 10000"/>
                                <a:gd name="connsiteX0" fmla="*/ 5407 w 10000"/>
                                <a:gd name="connsiteY0" fmla="*/ 5235 h 10000"/>
                                <a:gd name="connsiteX1" fmla="*/ 7799 w 10000"/>
                                <a:gd name="connsiteY1" fmla="*/ 10000 h 10000"/>
                                <a:gd name="connsiteX2" fmla="*/ 623 w 10000"/>
                                <a:gd name="connsiteY2" fmla="*/ 10000 h 10000"/>
                                <a:gd name="connsiteX3" fmla="*/ 2792 w 10000"/>
                                <a:gd name="connsiteY3" fmla="*/ 5235 h 10000"/>
                                <a:gd name="connsiteX4" fmla="*/ 1515 w 10000"/>
                                <a:gd name="connsiteY4" fmla="*/ 5089 h 10000"/>
                                <a:gd name="connsiteX5" fmla="*/ 1097 w 10000"/>
                                <a:gd name="connsiteY5" fmla="*/ 4179 h 10000"/>
                                <a:gd name="connsiteX6" fmla="*/ 0 w 10000"/>
                                <a:gd name="connsiteY6" fmla="*/ 3633 h 10000"/>
                                <a:gd name="connsiteX7" fmla="*/ 609 w 10000"/>
                                <a:gd name="connsiteY7" fmla="*/ 1792 h 10000"/>
                                <a:gd name="connsiteX8" fmla="*/ 3685 w 10000"/>
                                <a:gd name="connsiteY8" fmla="*/ 0 h 10000"/>
                                <a:gd name="connsiteX9" fmla="*/ 5407 w 10000"/>
                                <a:gd name="connsiteY9" fmla="*/ 551 h 10000"/>
                                <a:gd name="connsiteX10" fmla="*/ 5853 w 10000"/>
                                <a:gd name="connsiteY10" fmla="*/ 1216 h 10000"/>
                                <a:gd name="connsiteX11" fmla="*/ 8246 w 10000"/>
                                <a:gd name="connsiteY11" fmla="*/ 1329 h 10000"/>
                                <a:gd name="connsiteX12" fmla="*/ 8022 w 10000"/>
                                <a:gd name="connsiteY12" fmla="*/ 2220 h 10000"/>
                                <a:gd name="connsiteX13" fmla="*/ 10000 w 10000"/>
                                <a:gd name="connsiteY13" fmla="*/ 3209 h 10000"/>
                                <a:gd name="connsiteX14" fmla="*/ 8915 w 10000"/>
                                <a:gd name="connsiteY14" fmla="*/ 4068 h 10000"/>
                                <a:gd name="connsiteX15" fmla="*/ 5407 w 10000"/>
                                <a:gd name="connsiteY15" fmla="*/ 5235 h 10000"/>
                                <a:gd name="connsiteX0" fmla="*/ 5407 w 8923"/>
                                <a:gd name="connsiteY0" fmla="*/ 5235 h 10000"/>
                                <a:gd name="connsiteX1" fmla="*/ 7799 w 8923"/>
                                <a:gd name="connsiteY1" fmla="*/ 10000 h 10000"/>
                                <a:gd name="connsiteX2" fmla="*/ 623 w 8923"/>
                                <a:gd name="connsiteY2" fmla="*/ 10000 h 10000"/>
                                <a:gd name="connsiteX3" fmla="*/ 2792 w 8923"/>
                                <a:gd name="connsiteY3" fmla="*/ 5235 h 10000"/>
                                <a:gd name="connsiteX4" fmla="*/ 1515 w 8923"/>
                                <a:gd name="connsiteY4" fmla="*/ 5089 h 10000"/>
                                <a:gd name="connsiteX5" fmla="*/ 1097 w 8923"/>
                                <a:gd name="connsiteY5" fmla="*/ 4179 h 10000"/>
                                <a:gd name="connsiteX6" fmla="*/ 0 w 8923"/>
                                <a:gd name="connsiteY6" fmla="*/ 3633 h 10000"/>
                                <a:gd name="connsiteX7" fmla="*/ 609 w 8923"/>
                                <a:gd name="connsiteY7" fmla="*/ 1792 h 10000"/>
                                <a:gd name="connsiteX8" fmla="*/ 3685 w 8923"/>
                                <a:gd name="connsiteY8" fmla="*/ 0 h 10000"/>
                                <a:gd name="connsiteX9" fmla="*/ 5407 w 8923"/>
                                <a:gd name="connsiteY9" fmla="*/ 551 h 10000"/>
                                <a:gd name="connsiteX10" fmla="*/ 5853 w 8923"/>
                                <a:gd name="connsiteY10" fmla="*/ 1216 h 10000"/>
                                <a:gd name="connsiteX11" fmla="*/ 8246 w 8923"/>
                                <a:gd name="connsiteY11" fmla="*/ 1329 h 10000"/>
                                <a:gd name="connsiteX12" fmla="*/ 8022 w 8923"/>
                                <a:gd name="connsiteY12" fmla="*/ 2220 h 10000"/>
                                <a:gd name="connsiteX13" fmla="*/ 8923 w 8923"/>
                                <a:gd name="connsiteY13" fmla="*/ 3177 h 10000"/>
                                <a:gd name="connsiteX14" fmla="*/ 8915 w 8923"/>
                                <a:gd name="connsiteY14" fmla="*/ 4068 h 10000"/>
                                <a:gd name="connsiteX15" fmla="*/ 5407 w 8923"/>
                                <a:gd name="connsiteY15" fmla="*/ 5235 h 10000"/>
                                <a:gd name="connsiteX0" fmla="*/ 6060 w 10000"/>
                                <a:gd name="connsiteY0" fmla="*/ 5203 h 9968"/>
                                <a:gd name="connsiteX1" fmla="*/ 8740 w 10000"/>
                                <a:gd name="connsiteY1" fmla="*/ 9968 h 9968"/>
                                <a:gd name="connsiteX2" fmla="*/ 698 w 10000"/>
                                <a:gd name="connsiteY2" fmla="*/ 9968 h 9968"/>
                                <a:gd name="connsiteX3" fmla="*/ 3129 w 10000"/>
                                <a:gd name="connsiteY3" fmla="*/ 5203 h 9968"/>
                                <a:gd name="connsiteX4" fmla="*/ 1698 w 10000"/>
                                <a:gd name="connsiteY4" fmla="*/ 5057 h 9968"/>
                                <a:gd name="connsiteX5" fmla="*/ 1229 w 10000"/>
                                <a:gd name="connsiteY5" fmla="*/ 4147 h 9968"/>
                                <a:gd name="connsiteX6" fmla="*/ 0 w 10000"/>
                                <a:gd name="connsiteY6" fmla="*/ 3601 h 9968"/>
                                <a:gd name="connsiteX7" fmla="*/ 683 w 10000"/>
                                <a:gd name="connsiteY7" fmla="*/ 1760 h 9968"/>
                                <a:gd name="connsiteX8" fmla="*/ 3088 w 10000"/>
                                <a:gd name="connsiteY8" fmla="*/ 0 h 9968"/>
                                <a:gd name="connsiteX9" fmla="*/ 6060 w 10000"/>
                                <a:gd name="connsiteY9" fmla="*/ 519 h 9968"/>
                                <a:gd name="connsiteX10" fmla="*/ 6559 w 10000"/>
                                <a:gd name="connsiteY10" fmla="*/ 1184 h 9968"/>
                                <a:gd name="connsiteX11" fmla="*/ 9241 w 10000"/>
                                <a:gd name="connsiteY11" fmla="*/ 1297 h 9968"/>
                                <a:gd name="connsiteX12" fmla="*/ 8990 w 10000"/>
                                <a:gd name="connsiteY12" fmla="*/ 2188 h 9968"/>
                                <a:gd name="connsiteX13" fmla="*/ 10000 w 10000"/>
                                <a:gd name="connsiteY13" fmla="*/ 3145 h 9968"/>
                                <a:gd name="connsiteX14" fmla="*/ 9991 w 10000"/>
                                <a:gd name="connsiteY14" fmla="*/ 4036 h 9968"/>
                                <a:gd name="connsiteX15" fmla="*/ 6060 w 10000"/>
                                <a:gd name="connsiteY15" fmla="*/ 5203 h 9968"/>
                                <a:gd name="connsiteX0" fmla="*/ 6060 w 10000"/>
                                <a:gd name="connsiteY0" fmla="*/ 5220 h 10000"/>
                                <a:gd name="connsiteX1" fmla="*/ 8740 w 10000"/>
                                <a:gd name="connsiteY1" fmla="*/ 10000 h 10000"/>
                                <a:gd name="connsiteX2" fmla="*/ 698 w 10000"/>
                                <a:gd name="connsiteY2" fmla="*/ 10000 h 10000"/>
                                <a:gd name="connsiteX3" fmla="*/ 3129 w 10000"/>
                                <a:gd name="connsiteY3" fmla="*/ 5220 h 10000"/>
                                <a:gd name="connsiteX4" fmla="*/ 1698 w 10000"/>
                                <a:gd name="connsiteY4" fmla="*/ 5073 h 10000"/>
                                <a:gd name="connsiteX5" fmla="*/ 1229 w 10000"/>
                                <a:gd name="connsiteY5" fmla="*/ 4160 h 10000"/>
                                <a:gd name="connsiteX6" fmla="*/ 0 w 10000"/>
                                <a:gd name="connsiteY6" fmla="*/ 3613 h 10000"/>
                                <a:gd name="connsiteX7" fmla="*/ 683 w 10000"/>
                                <a:gd name="connsiteY7" fmla="*/ 1766 h 10000"/>
                                <a:gd name="connsiteX8" fmla="*/ 3088 w 10000"/>
                                <a:gd name="connsiteY8" fmla="*/ 0 h 10000"/>
                                <a:gd name="connsiteX9" fmla="*/ 5402 w 10000"/>
                                <a:gd name="connsiteY9" fmla="*/ 618 h 10000"/>
                                <a:gd name="connsiteX10" fmla="*/ 6559 w 10000"/>
                                <a:gd name="connsiteY10" fmla="*/ 1188 h 10000"/>
                                <a:gd name="connsiteX11" fmla="*/ 9241 w 10000"/>
                                <a:gd name="connsiteY11" fmla="*/ 1301 h 10000"/>
                                <a:gd name="connsiteX12" fmla="*/ 8990 w 10000"/>
                                <a:gd name="connsiteY12" fmla="*/ 2195 h 10000"/>
                                <a:gd name="connsiteX13" fmla="*/ 10000 w 10000"/>
                                <a:gd name="connsiteY13" fmla="*/ 3155 h 10000"/>
                                <a:gd name="connsiteX14" fmla="*/ 9991 w 10000"/>
                                <a:gd name="connsiteY14" fmla="*/ 4049 h 10000"/>
                                <a:gd name="connsiteX15" fmla="*/ 6060 w 10000"/>
                                <a:gd name="connsiteY15" fmla="*/ 5220 h 10000"/>
                                <a:gd name="connsiteX0" fmla="*/ 6060 w 10000"/>
                                <a:gd name="connsiteY0" fmla="*/ 5220 h 10000"/>
                                <a:gd name="connsiteX1" fmla="*/ 8740 w 10000"/>
                                <a:gd name="connsiteY1" fmla="*/ 10000 h 10000"/>
                                <a:gd name="connsiteX2" fmla="*/ 2673 w 10000"/>
                                <a:gd name="connsiteY2" fmla="*/ 9935 h 10000"/>
                                <a:gd name="connsiteX3" fmla="*/ 3129 w 10000"/>
                                <a:gd name="connsiteY3" fmla="*/ 5220 h 10000"/>
                                <a:gd name="connsiteX4" fmla="*/ 1698 w 10000"/>
                                <a:gd name="connsiteY4" fmla="*/ 5073 h 10000"/>
                                <a:gd name="connsiteX5" fmla="*/ 1229 w 10000"/>
                                <a:gd name="connsiteY5" fmla="*/ 4160 h 10000"/>
                                <a:gd name="connsiteX6" fmla="*/ 0 w 10000"/>
                                <a:gd name="connsiteY6" fmla="*/ 3613 h 10000"/>
                                <a:gd name="connsiteX7" fmla="*/ 683 w 10000"/>
                                <a:gd name="connsiteY7" fmla="*/ 1766 h 10000"/>
                                <a:gd name="connsiteX8" fmla="*/ 3088 w 10000"/>
                                <a:gd name="connsiteY8" fmla="*/ 0 h 10000"/>
                                <a:gd name="connsiteX9" fmla="*/ 5402 w 10000"/>
                                <a:gd name="connsiteY9" fmla="*/ 618 h 10000"/>
                                <a:gd name="connsiteX10" fmla="*/ 6559 w 10000"/>
                                <a:gd name="connsiteY10" fmla="*/ 1188 h 10000"/>
                                <a:gd name="connsiteX11" fmla="*/ 9241 w 10000"/>
                                <a:gd name="connsiteY11" fmla="*/ 1301 h 10000"/>
                                <a:gd name="connsiteX12" fmla="*/ 8990 w 10000"/>
                                <a:gd name="connsiteY12" fmla="*/ 2195 h 10000"/>
                                <a:gd name="connsiteX13" fmla="*/ 10000 w 10000"/>
                                <a:gd name="connsiteY13" fmla="*/ 3155 h 10000"/>
                                <a:gd name="connsiteX14" fmla="*/ 9991 w 10000"/>
                                <a:gd name="connsiteY14" fmla="*/ 4049 h 10000"/>
                                <a:gd name="connsiteX15" fmla="*/ 6060 w 10000"/>
                                <a:gd name="connsiteY15" fmla="*/ 5220 h 10000"/>
                                <a:gd name="connsiteX0" fmla="*/ 6060 w 10000"/>
                                <a:gd name="connsiteY0" fmla="*/ 5220 h 10032"/>
                                <a:gd name="connsiteX1" fmla="*/ 6491 w 10000"/>
                                <a:gd name="connsiteY1" fmla="*/ 10032 h 10032"/>
                                <a:gd name="connsiteX2" fmla="*/ 2673 w 10000"/>
                                <a:gd name="connsiteY2" fmla="*/ 9935 h 10032"/>
                                <a:gd name="connsiteX3" fmla="*/ 3129 w 10000"/>
                                <a:gd name="connsiteY3" fmla="*/ 5220 h 10032"/>
                                <a:gd name="connsiteX4" fmla="*/ 1698 w 10000"/>
                                <a:gd name="connsiteY4" fmla="*/ 5073 h 10032"/>
                                <a:gd name="connsiteX5" fmla="*/ 1229 w 10000"/>
                                <a:gd name="connsiteY5" fmla="*/ 4160 h 10032"/>
                                <a:gd name="connsiteX6" fmla="*/ 0 w 10000"/>
                                <a:gd name="connsiteY6" fmla="*/ 3613 h 10032"/>
                                <a:gd name="connsiteX7" fmla="*/ 683 w 10000"/>
                                <a:gd name="connsiteY7" fmla="*/ 1766 h 10032"/>
                                <a:gd name="connsiteX8" fmla="*/ 3088 w 10000"/>
                                <a:gd name="connsiteY8" fmla="*/ 0 h 10032"/>
                                <a:gd name="connsiteX9" fmla="*/ 5402 w 10000"/>
                                <a:gd name="connsiteY9" fmla="*/ 618 h 10032"/>
                                <a:gd name="connsiteX10" fmla="*/ 6559 w 10000"/>
                                <a:gd name="connsiteY10" fmla="*/ 1188 h 10032"/>
                                <a:gd name="connsiteX11" fmla="*/ 9241 w 10000"/>
                                <a:gd name="connsiteY11" fmla="*/ 1301 h 10032"/>
                                <a:gd name="connsiteX12" fmla="*/ 8990 w 10000"/>
                                <a:gd name="connsiteY12" fmla="*/ 2195 h 10032"/>
                                <a:gd name="connsiteX13" fmla="*/ 10000 w 10000"/>
                                <a:gd name="connsiteY13" fmla="*/ 3155 h 10032"/>
                                <a:gd name="connsiteX14" fmla="*/ 9991 w 10000"/>
                                <a:gd name="connsiteY14" fmla="*/ 4049 h 10032"/>
                                <a:gd name="connsiteX15" fmla="*/ 6060 w 10000"/>
                                <a:gd name="connsiteY15" fmla="*/ 5220 h 10032"/>
                                <a:gd name="connsiteX0" fmla="*/ 6060 w 10000"/>
                                <a:gd name="connsiteY0" fmla="*/ 5220 h 10032"/>
                                <a:gd name="connsiteX1" fmla="*/ 6491 w 10000"/>
                                <a:gd name="connsiteY1" fmla="*/ 10032 h 10032"/>
                                <a:gd name="connsiteX2" fmla="*/ 2673 w 10000"/>
                                <a:gd name="connsiteY2" fmla="*/ 9935 h 10032"/>
                                <a:gd name="connsiteX3" fmla="*/ 3074 w 10000"/>
                                <a:gd name="connsiteY3" fmla="*/ 5349 h 10032"/>
                                <a:gd name="connsiteX4" fmla="*/ 1698 w 10000"/>
                                <a:gd name="connsiteY4" fmla="*/ 5073 h 10032"/>
                                <a:gd name="connsiteX5" fmla="*/ 1229 w 10000"/>
                                <a:gd name="connsiteY5" fmla="*/ 4160 h 10032"/>
                                <a:gd name="connsiteX6" fmla="*/ 0 w 10000"/>
                                <a:gd name="connsiteY6" fmla="*/ 3613 h 10032"/>
                                <a:gd name="connsiteX7" fmla="*/ 683 w 10000"/>
                                <a:gd name="connsiteY7" fmla="*/ 1766 h 10032"/>
                                <a:gd name="connsiteX8" fmla="*/ 3088 w 10000"/>
                                <a:gd name="connsiteY8" fmla="*/ 0 h 10032"/>
                                <a:gd name="connsiteX9" fmla="*/ 5402 w 10000"/>
                                <a:gd name="connsiteY9" fmla="*/ 618 h 10032"/>
                                <a:gd name="connsiteX10" fmla="*/ 6559 w 10000"/>
                                <a:gd name="connsiteY10" fmla="*/ 1188 h 10032"/>
                                <a:gd name="connsiteX11" fmla="*/ 9241 w 10000"/>
                                <a:gd name="connsiteY11" fmla="*/ 1301 h 10032"/>
                                <a:gd name="connsiteX12" fmla="*/ 8990 w 10000"/>
                                <a:gd name="connsiteY12" fmla="*/ 2195 h 10032"/>
                                <a:gd name="connsiteX13" fmla="*/ 10000 w 10000"/>
                                <a:gd name="connsiteY13" fmla="*/ 3155 h 10032"/>
                                <a:gd name="connsiteX14" fmla="*/ 9991 w 10000"/>
                                <a:gd name="connsiteY14" fmla="*/ 4049 h 10032"/>
                                <a:gd name="connsiteX15" fmla="*/ 6060 w 10000"/>
                                <a:gd name="connsiteY15" fmla="*/ 5220 h 10032"/>
                                <a:gd name="connsiteX0" fmla="*/ 6060 w 10000"/>
                                <a:gd name="connsiteY0" fmla="*/ 5220 h 10032"/>
                                <a:gd name="connsiteX1" fmla="*/ 6491 w 10000"/>
                                <a:gd name="connsiteY1" fmla="*/ 10032 h 10032"/>
                                <a:gd name="connsiteX2" fmla="*/ 2673 w 10000"/>
                                <a:gd name="connsiteY2" fmla="*/ 9935 h 10032"/>
                                <a:gd name="connsiteX3" fmla="*/ 3074 w 10000"/>
                                <a:gd name="connsiteY3" fmla="*/ 5349 h 10032"/>
                                <a:gd name="connsiteX4" fmla="*/ 1698 w 10000"/>
                                <a:gd name="connsiteY4" fmla="*/ 5073 h 10032"/>
                                <a:gd name="connsiteX5" fmla="*/ 461 w 10000"/>
                                <a:gd name="connsiteY5" fmla="*/ 4934 h 10032"/>
                                <a:gd name="connsiteX6" fmla="*/ 0 w 10000"/>
                                <a:gd name="connsiteY6" fmla="*/ 3613 h 10032"/>
                                <a:gd name="connsiteX7" fmla="*/ 683 w 10000"/>
                                <a:gd name="connsiteY7" fmla="*/ 1766 h 10032"/>
                                <a:gd name="connsiteX8" fmla="*/ 3088 w 10000"/>
                                <a:gd name="connsiteY8" fmla="*/ 0 h 10032"/>
                                <a:gd name="connsiteX9" fmla="*/ 5402 w 10000"/>
                                <a:gd name="connsiteY9" fmla="*/ 618 h 10032"/>
                                <a:gd name="connsiteX10" fmla="*/ 6559 w 10000"/>
                                <a:gd name="connsiteY10" fmla="*/ 1188 h 10032"/>
                                <a:gd name="connsiteX11" fmla="*/ 9241 w 10000"/>
                                <a:gd name="connsiteY11" fmla="*/ 1301 h 10032"/>
                                <a:gd name="connsiteX12" fmla="*/ 8990 w 10000"/>
                                <a:gd name="connsiteY12" fmla="*/ 2195 h 10032"/>
                                <a:gd name="connsiteX13" fmla="*/ 10000 w 10000"/>
                                <a:gd name="connsiteY13" fmla="*/ 3155 h 10032"/>
                                <a:gd name="connsiteX14" fmla="*/ 9991 w 10000"/>
                                <a:gd name="connsiteY14" fmla="*/ 4049 h 10032"/>
                                <a:gd name="connsiteX15" fmla="*/ 6060 w 10000"/>
                                <a:gd name="connsiteY15" fmla="*/ 5220 h 10032"/>
                                <a:gd name="connsiteX0" fmla="*/ 6060 w 10000"/>
                                <a:gd name="connsiteY0" fmla="*/ 5220 h 10032"/>
                                <a:gd name="connsiteX1" fmla="*/ 6491 w 10000"/>
                                <a:gd name="connsiteY1" fmla="*/ 10032 h 10032"/>
                                <a:gd name="connsiteX2" fmla="*/ 2673 w 10000"/>
                                <a:gd name="connsiteY2" fmla="*/ 9935 h 10032"/>
                                <a:gd name="connsiteX3" fmla="*/ 3074 w 10000"/>
                                <a:gd name="connsiteY3" fmla="*/ 5349 h 10032"/>
                                <a:gd name="connsiteX4" fmla="*/ 1698 w 10000"/>
                                <a:gd name="connsiteY4" fmla="*/ 5073 h 10032"/>
                                <a:gd name="connsiteX5" fmla="*/ 461 w 10000"/>
                                <a:gd name="connsiteY5" fmla="*/ 4934 h 10032"/>
                                <a:gd name="connsiteX6" fmla="*/ 0 w 10000"/>
                                <a:gd name="connsiteY6" fmla="*/ 3613 h 10032"/>
                                <a:gd name="connsiteX7" fmla="*/ 683 w 10000"/>
                                <a:gd name="connsiteY7" fmla="*/ 1766 h 10032"/>
                                <a:gd name="connsiteX8" fmla="*/ 3088 w 10000"/>
                                <a:gd name="connsiteY8" fmla="*/ 0 h 10032"/>
                                <a:gd name="connsiteX9" fmla="*/ 5402 w 10000"/>
                                <a:gd name="connsiteY9" fmla="*/ 618 h 10032"/>
                                <a:gd name="connsiteX10" fmla="*/ 6559 w 10000"/>
                                <a:gd name="connsiteY10" fmla="*/ 1188 h 10032"/>
                                <a:gd name="connsiteX11" fmla="*/ 9241 w 10000"/>
                                <a:gd name="connsiteY11" fmla="*/ 1301 h 10032"/>
                                <a:gd name="connsiteX12" fmla="*/ 8990 w 10000"/>
                                <a:gd name="connsiteY12" fmla="*/ 2195 h 10032"/>
                                <a:gd name="connsiteX13" fmla="*/ 10000 w 10000"/>
                                <a:gd name="connsiteY13" fmla="*/ 3155 h 10032"/>
                                <a:gd name="connsiteX14" fmla="*/ 8839 w 10000"/>
                                <a:gd name="connsiteY14" fmla="*/ 4920 h 10032"/>
                                <a:gd name="connsiteX15" fmla="*/ 6060 w 10000"/>
                                <a:gd name="connsiteY15" fmla="*/ 5220 h 10032"/>
                                <a:gd name="connsiteX0" fmla="*/ 6060 w 10000"/>
                                <a:gd name="connsiteY0" fmla="*/ 5220 h 10032"/>
                                <a:gd name="connsiteX1" fmla="*/ 6491 w 10000"/>
                                <a:gd name="connsiteY1" fmla="*/ 10032 h 10032"/>
                                <a:gd name="connsiteX2" fmla="*/ 2673 w 10000"/>
                                <a:gd name="connsiteY2" fmla="*/ 9935 h 10032"/>
                                <a:gd name="connsiteX3" fmla="*/ 3074 w 10000"/>
                                <a:gd name="connsiteY3" fmla="*/ 5349 h 10032"/>
                                <a:gd name="connsiteX4" fmla="*/ 1698 w 10000"/>
                                <a:gd name="connsiteY4" fmla="*/ 5073 h 10032"/>
                                <a:gd name="connsiteX5" fmla="*/ 461 w 10000"/>
                                <a:gd name="connsiteY5" fmla="*/ 4934 h 10032"/>
                                <a:gd name="connsiteX6" fmla="*/ 0 w 10000"/>
                                <a:gd name="connsiteY6" fmla="*/ 3613 h 10032"/>
                                <a:gd name="connsiteX7" fmla="*/ 683 w 10000"/>
                                <a:gd name="connsiteY7" fmla="*/ 1766 h 10032"/>
                                <a:gd name="connsiteX8" fmla="*/ 3088 w 10000"/>
                                <a:gd name="connsiteY8" fmla="*/ 0 h 10032"/>
                                <a:gd name="connsiteX9" fmla="*/ 5402 w 10000"/>
                                <a:gd name="connsiteY9" fmla="*/ 618 h 10032"/>
                                <a:gd name="connsiteX10" fmla="*/ 6559 w 10000"/>
                                <a:gd name="connsiteY10" fmla="*/ 1188 h 10032"/>
                                <a:gd name="connsiteX11" fmla="*/ 8912 w 10000"/>
                                <a:gd name="connsiteY11" fmla="*/ 1591 h 10032"/>
                                <a:gd name="connsiteX12" fmla="*/ 8990 w 10000"/>
                                <a:gd name="connsiteY12" fmla="*/ 2195 h 10032"/>
                                <a:gd name="connsiteX13" fmla="*/ 10000 w 10000"/>
                                <a:gd name="connsiteY13" fmla="*/ 3155 h 10032"/>
                                <a:gd name="connsiteX14" fmla="*/ 8839 w 10000"/>
                                <a:gd name="connsiteY14" fmla="*/ 4920 h 10032"/>
                                <a:gd name="connsiteX15" fmla="*/ 6060 w 10000"/>
                                <a:gd name="connsiteY15" fmla="*/ 5220 h 10032"/>
                                <a:gd name="connsiteX0" fmla="*/ 6060 w 10000"/>
                                <a:gd name="connsiteY0" fmla="*/ 4897 h 9709"/>
                                <a:gd name="connsiteX1" fmla="*/ 6491 w 10000"/>
                                <a:gd name="connsiteY1" fmla="*/ 9709 h 9709"/>
                                <a:gd name="connsiteX2" fmla="*/ 2673 w 10000"/>
                                <a:gd name="connsiteY2" fmla="*/ 9612 h 9709"/>
                                <a:gd name="connsiteX3" fmla="*/ 3074 w 10000"/>
                                <a:gd name="connsiteY3" fmla="*/ 5026 h 9709"/>
                                <a:gd name="connsiteX4" fmla="*/ 1698 w 10000"/>
                                <a:gd name="connsiteY4" fmla="*/ 4750 h 9709"/>
                                <a:gd name="connsiteX5" fmla="*/ 461 w 10000"/>
                                <a:gd name="connsiteY5" fmla="*/ 4611 h 9709"/>
                                <a:gd name="connsiteX6" fmla="*/ 0 w 10000"/>
                                <a:gd name="connsiteY6" fmla="*/ 3290 h 9709"/>
                                <a:gd name="connsiteX7" fmla="*/ 683 w 10000"/>
                                <a:gd name="connsiteY7" fmla="*/ 1443 h 9709"/>
                                <a:gd name="connsiteX8" fmla="*/ 3088 w 10000"/>
                                <a:gd name="connsiteY8" fmla="*/ 0 h 9709"/>
                                <a:gd name="connsiteX9" fmla="*/ 5402 w 10000"/>
                                <a:gd name="connsiteY9" fmla="*/ 295 h 9709"/>
                                <a:gd name="connsiteX10" fmla="*/ 6559 w 10000"/>
                                <a:gd name="connsiteY10" fmla="*/ 865 h 9709"/>
                                <a:gd name="connsiteX11" fmla="*/ 8912 w 10000"/>
                                <a:gd name="connsiteY11" fmla="*/ 1268 h 9709"/>
                                <a:gd name="connsiteX12" fmla="*/ 8990 w 10000"/>
                                <a:gd name="connsiteY12" fmla="*/ 1872 h 9709"/>
                                <a:gd name="connsiteX13" fmla="*/ 10000 w 10000"/>
                                <a:gd name="connsiteY13" fmla="*/ 2832 h 9709"/>
                                <a:gd name="connsiteX14" fmla="*/ 8839 w 10000"/>
                                <a:gd name="connsiteY14" fmla="*/ 4597 h 9709"/>
                                <a:gd name="connsiteX15" fmla="*/ 6060 w 10000"/>
                                <a:gd name="connsiteY15" fmla="*/ 4897 h 9709"/>
                                <a:gd name="connsiteX0" fmla="*/ 6060 w 10000"/>
                                <a:gd name="connsiteY0" fmla="*/ 5044 h 10000"/>
                                <a:gd name="connsiteX1" fmla="*/ 6491 w 10000"/>
                                <a:gd name="connsiteY1" fmla="*/ 10000 h 10000"/>
                                <a:gd name="connsiteX2" fmla="*/ 2673 w 10000"/>
                                <a:gd name="connsiteY2" fmla="*/ 9900 h 10000"/>
                                <a:gd name="connsiteX3" fmla="*/ 3074 w 10000"/>
                                <a:gd name="connsiteY3" fmla="*/ 5177 h 10000"/>
                                <a:gd name="connsiteX4" fmla="*/ 1698 w 10000"/>
                                <a:gd name="connsiteY4" fmla="*/ 4892 h 10000"/>
                                <a:gd name="connsiteX5" fmla="*/ 461 w 10000"/>
                                <a:gd name="connsiteY5" fmla="*/ 4749 h 10000"/>
                                <a:gd name="connsiteX6" fmla="*/ 0 w 10000"/>
                                <a:gd name="connsiteY6" fmla="*/ 3389 h 10000"/>
                                <a:gd name="connsiteX7" fmla="*/ 354 w 10000"/>
                                <a:gd name="connsiteY7" fmla="*/ 1486 h 10000"/>
                                <a:gd name="connsiteX8" fmla="*/ 3088 w 10000"/>
                                <a:gd name="connsiteY8" fmla="*/ 0 h 10000"/>
                                <a:gd name="connsiteX9" fmla="*/ 5402 w 10000"/>
                                <a:gd name="connsiteY9" fmla="*/ 304 h 10000"/>
                                <a:gd name="connsiteX10" fmla="*/ 6559 w 10000"/>
                                <a:gd name="connsiteY10" fmla="*/ 891 h 10000"/>
                                <a:gd name="connsiteX11" fmla="*/ 8912 w 10000"/>
                                <a:gd name="connsiteY11" fmla="*/ 1306 h 10000"/>
                                <a:gd name="connsiteX12" fmla="*/ 8990 w 10000"/>
                                <a:gd name="connsiteY12" fmla="*/ 1928 h 10000"/>
                                <a:gd name="connsiteX13" fmla="*/ 10000 w 10000"/>
                                <a:gd name="connsiteY13" fmla="*/ 2917 h 10000"/>
                                <a:gd name="connsiteX14" fmla="*/ 8839 w 10000"/>
                                <a:gd name="connsiteY14" fmla="*/ 4735 h 10000"/>
                                <a:gd name="connsiteX15" fmla="*/ 6060 w 10000"/>
                                <a:gd name="connsiteY15" fmla="*/ 5044 h 10000"/>
                                <a:gd name="connsiteX0" fmla="*/ 6060 w 10000"/>
                                <a:gd name="connsiteY0" fmla="*/ 5044 h 10000"/>
                                <a:gd name="connsiteX1" fmla="*/ 6491 w 10000"/>
                                <a:gd name="connsiteY1" fmla="*/ 10000 h 10000"/>
                                <a:gd name="connsiteX2" fmla="*/ 2673 w 10000"/>
                                <a:gd name="connsiteY2" fmla="*/ 9900 h 10000"/>
                                <a:gd name="connsiteX3" fmla="*/ 3074 w 10000"/>
                                <a:gd name="connsiteY3" fmla="*/ 5177 h 10000"/>
                                <a:gd name="connsiteX4" fmla="*/ 1698 w 10000"/>
                                <a:gd name="connsiteY4" fmla="*/ 4892 h 10000"/>
                                <a:gd name="connsiteX5" fmla="*/ 461 w 10000"/>
                                <a:gd name="connsiteY5" fmla="*/ 4749 h 10000"/>
                                <a:gd name="connsiteX6" fmla="*/ 0 w 10000"/>
                                <a:gd name="connsiteY6" fmla="*/ 3389 h 10000"/>
                                <a:gd name="connsiteX7" fmla="*/ 354 w 10000"/>
                                <a:gd name="connsiteY7" fmla="*/ 1486 h 10000"/>
                                <a:gd name="connsiteX8" fmla="*/ 3088 w 10000"/>
                                <a:gd name="connsiteY8" fmla="*/ 0 h 10000"/>
                                <a:gd name="connsiteX9" fmla="*/ 5402 w 10000"/>
                                <a:gd name="connsiteY9" fmla="*/ 304 h 10000"/>
                                <a:gd name="connsiteX10" fmla="*/ 6559 w 10000"/>
                                <a:gd name="connsiteY10" fmla="*/ 891 h 10000"/>
                                <a:gd name="connsiteX11" fmla="*/ 8363 w 10000"/>
                                <a:gd name="connsiteY11" fmla="*/ 1339 h 10000"/>
                                <a:gd name="connsiteX12" fmla="*/ 8990 w 10000"/>
                                <a:gd name="connsiteY12" fmla="*/ 1928 h 10000"/>
                                <a:gd name="connsiteX13" fmla="*/ 10000 w 10000"/>
                                <a:gd name="connsiteY13" fmla="*/ 2917 h 10000"/>
                                <a:gd name="connsiteX14" fmla="*/ 8839 w 10000"/>
                                <a:gd name="connsiteY14" fmla="*/ 4735 h 10000"/>
                                <a:gd name="connsiteX15" fmla="*/ 6060 w 10000"/>
                                <a:gd name="connsiteY15" fmla="*/ 5044 h 10000"/>
                                <a:gd name="connsiteX0" fmla="*/ 6060 w 10000"/>
                                <a:gd name="connsiteY0" fmla="*/ 5044 h 10000"/>
                                <a:gd name="connsiteX1" fmla="*/ 6491 w 10000"/>
                                <a:gd name="connsiteY1" fmla="*/ 10000 h 10000"/>
                                <a:gd name="connsiteX2" fmla="*/ 2673 w 10000"/>
                                <a:gd name="connsiteY2" fmla="*/ 9900 h 10000"/>
                                <a:gd name="connsiteX3" fmla="*/ 3074 w 10000"/>
                                <a:gd name="connsiteY3" fmla="*/ 5177 h 10000"/>
                                <a:gd name="connsiteX4" fmla="*/ 1698 w 10000"/>
                                <a:gd name="connsiteY4" fmla="*/ 4892 h 10000"/>
                                <a:gd name="connsiteX5" fmla="*/ 461 w 10000"/>
                                <a:gd name="connsiteY5" fmla="*/ 4749 h 10000"/>
                                <a:gd name="connsiteX6" fmla="*/ 0 w 10000"/>
                                <a:gd name="connsiteY6" fmla="*/ 3389 h 10000"/>
                                <a:gd name="connsiteX7" fmla="*/ 354 w 10000"/>
                                <a:gd name="connsiteY7" fmla="*/ 1486 h 10000"/>
                                <a:gd name="connsiteX8" fmla="*/ 3088 w 10000"/>
                                <a:gd name="connsiteY8" fmla="*/ 0 h 10000"/>
                                <a:gd name="connsiteX9" fmla="*/ 5402 w 10000"/>
                                <a:gd name="connsiteY9" fmla="*/ 304 h 10000"/>
                                <a:gd name="connsiteX10" fmla="*/ 6559 w 10000"/>
                                <a:gd name="connsiteY10" fmla="*/ 891 h 10000"/>
                                <a:gd name="connsiteX11" fmla="*/ 8363 w 10000"/>
                                <a:gd name="connsiteY11" fmla="*/ 1339 h 10000"/>
                                <a:gd name="connsiteX12" fmla="*/ 9539 w 10000"/>
                                <a:gd name="connsiteY12" fmla="*/ 1828 h 10000"/>
                                <a:gd name="connsiteX13" fmla="*/ 10000 w 10000"/>
                                <a:gd name="connsiteY13" fmla="*/ 2917 h 10000"/>
                                <a:gd name="connsiteX14" fmla="*/ 8839 w 10000"/>
                                <a:gd name="connsiteY14" fmla="*/ 4735 h 10000"/>
                                <a:gd name="connsiteX15" fmla="*/ 6060 w 10000"/>
                                <a:gd name="connsiteY15" fmla="*/ 5044 h 10000"/>
                                <a:gd name="connsiteX0" fmla="*/ 6060 w 10000"/>
                                <a:gd name="connsiteY0" fmla="*/ 5044 h 10000"/>
                                <a:gd name="connsiteX1" fmla="*/ 6491 w 10000"/>
                                <a:gd name="connsiteY1" fmla="*/ 10000 h 10000"/>
                                <a:gd name="connsiteX2" fmla="*/ 2673 w 10000"/>
                                <a:gd name="connsiteY2" fmla="*/ 9900 h 10000"/>
                                <a:gd name="connsiteX3" fmla="*/ 3074 w 10000"/>
                                <a:gd name="connsiteY3" fmla="*/ 5177 h 10000"/>
                                <a:gd name="connsiteX4" fmla="*/ 1698 w 10000"/>
                                <a:gd name="connsiteY4" fmla="*/ 4892 h 10000"/>
                                <a:gd name="connsiteX5" fmla="*/ 461 w 10000"/>
                                <a:gd name="connsiteY5" fmla="*/ 4749 h 10000"/>
                                <a:gd name="connsiteX6" fmla="*/ 0 w 10000"/>
                                <a:gd name="connsiteY6" fmla="*/ 3389 h 10000"/>
                                <a:gd name="connsiteX7" fmla="*/ 354 w 10000"/>
                                <a:gd name="connsiteY7" fmla="*/ 1486 h 10000"/>
                                <a:gd name="connsiteX8" fmla="*/ 3088 w 10000"/>
                                <a:gd name="connsiteY8" fmla="*/ 0 h 10000"/>
                                <a:gd name="connsiteX9" fmla="*/ 5402 w 10000"/>
                                <a:gd name="connsiteY9" fmla="*/ 304 h 10000"/>
                                <a:gd name="connsiteX10" fmla="*/ 6559 w 10000"/>
                                <a:gd name="connsiteY10" fmla="*/ 891 h 10000"/>
                                <a:gd name="connsiteX11" fmla="*/ 8473 w 10000"/>
                                <a:gd name="connsiteY11" fmla="*/ 1173 h 10000"/>
                                <a:gd name="connsiteX12" fmla="*/ 9539 w 10000"/>
                                <a:gd name="connsiteY12" fmla="*/ 1828 h 10000"/>
                                <a:gd name="connsiteX13" fmla="*/ 10000 w 10000"/>
                                <a:gd name="connsiteY13" fmla="*/ 2917 h 10000"/>
                                <a:gd name="connsiteX14" fmla="*/ 8839 w 10000"/>
                                <a:gd name="connsiteY14" fmla="*/ 4735 h 10000"/>
                                <a:gd name="connsiteX15" fmla="*/ 6060 w 10000"/>
                                <a:gd name="connsiteY15" fmla="*/ 5044 h 10000"/>
                                <a:gd name="connsiteX0" fmla="*/ 6060 w 10000"/>
                                <a:gd name="connsiteY0" fmla="*/ 5044 h 10000"/>
                                <a:gd name="connsiteX1" fmla="*/ 6491 w 10000"/>
                                <a:gd name="connsiteY1" fmla="*/ 10000 h 10000"/>
                                <a:gd name="connsiteX2" fmla="*/ 2673 w 10000"/>
                                <a:gd name="connsiteY2" fmla="*/ 10000 h 10000"/>
                                <a:gd name="connsiteX3" fmla="*/ 3074 w 10000"/>
                                <a:gd name="connsiteY3" fmla="*/ 5177 h 10000"/>
                                <a:gd name="connsiteX4" fmla="*/ 1698 w 10000"/>
                                <a:gd name="connsiteY4" fmla="*/ 4892 h 10000"/>
                                <a:gd name="connsiteX5" fmla="*/ 461 w 10000"/>
                                <a:gd name="connsiteY5" fmla="*/ 4749 h 10000"/>
                                <a:gd name="connsiteX6" fmla="*/ 0 w 10000"/>
                                <a:gd name="connsiteY6" fmla="*/ 3389 h 10000"/>
                                <a:gd name="connsiteX7" fmla="*/ 354 w 10000"/>
                                <a:gd name="connsiteY7" fmla="*/ 1486 h 10000"/>
                                <a:gd name="connsiteX8" fmla="*/ 3088 w 10000"/>
                                <a:gd name="connsiteY8" fmla="*/ 0 h 10000"/>
                                <a:gd name="connsiteX9" fmla="*/ 5402 w 10000"/>
                                <a:gd name="connsiteY9" fmla="*/ 304 h 10000"/>
                                <a:gd name="connsiteX10" fmla="*/ 6559 w 10000"/>
                                <a:gd name="connsiteY10" fmla="*/ 891 h 10000"/>
                                <a:gd name="connsiteX11" fmla="*/ 8473 w 10000"/>
                                <a:gd name="connsiteY11" fmla="*/ 1173 h 10000"/>
                                <a:gd name="connsiteX12" fmla="*/ 9539 w 10000"/>
                                <a:gd name="connsiteY12" fmla="*/ 1828 h 10000"/>
                                <a:gd name="connsiteX13" fmla="*/ 10000 w 10000"/>
                                <a:gd name="connsiteY13" fmla="*/ 2917 h 10000"/>
                                <a:gd name="connsiteX14" fmla="*/ 8839 w 10000"/>
                                <a:gd name="connsiteY14" fmla="*/ 4735 h 10000"/>
                                <a:gd name="connsiteX15" fmla="*/ 6060 w 10000"/>
                                <a:gd name="connsiteY15" fmla="*/ 5044 h 10000"/>
                                <a:gd name="connsiteX0" fmla="*/ 6060 w 10000"/>
                                <a:gd name="connsiteY0" fmla="*/ 5044 h 10000"/>
                                <a:gd name="connsiteX1" fmla="*/ 6491 w 10000"/>
                                <a:gd name="connsiteY1" fmla="*/ 10000 h 10000"/>
                                <a:gd name="connsiteX2" fmla="*/ 2673 w 10000"/>
                                <a:gd name="connsiteY2" fmla="*/ 10000 h 10000"/>
                                <a:gd name="connsiteX3" fmla="*/ 4416 w 10000"/>
                                <a:gd name="connsiteY3" fmla="*/ 5210 h 10000"/>
                                <a:gd name="connsiteX4" fmla="*/ 1698 w 10000"/>
                                <a:gd name="connsiteY4" fmla="*/ 4892 h 10000"/>
                                <a:gd name="connsiteX5" fmla="*/ 461 w 10000"/>
                                <a:gd name="connsiteY5" fmla="*/ 4749 h 10000"/>
                                <a:gd name="connsiteX6" fmla="*/ 0 w 10000"/>
                                <a:gd name="connsiteY6" fmla="*/ 3389 h 10000"/>
                                <a:gd name="connsiteX7" fmla="*/ 354 w 10000"/>
                                <a:gd name="connsiteY7" fmla="*/ 1486 h 10000"/>
                                <a:gd name="connsiteX8" fmla="*/ 3088 w 10000"/>
                                <a:gd name="connsiteY8" fmla="*/ 0 h 10000"/>
                                <a:gd name="connsiteX9" fmla="*/ 5402 w 10000"/>
                                <a:gd name="connsiteY9" fmla="*/ 304 h 10000"/>
                                <a:gd name="connsiteX10" fmla="*/ 6559 w 10000"/>
                                <a:gd name="connsiteY10" fmla="*/ 891 h 10000"/>
                                <a:gd name="connsiteX11" fmla="*/ 8473 w 10000"/>
                                <a:gd name="connsiteY11" fmla="*/ 1173 h 10000"/>
                                <a:gd name="connsiteX12" fmla="*/ 9539 w 10000"/>
                                <a:gd name="connsiteY12" fmla="*/ 1828 h 10000"/>
                                <a:gd name="connsiteX13" fmla="*/ 10000 w 10000"/>
                                <a:gd name="connsiteY13" fmla="*/ 2917 h 10000"/>
                                <a:gd name="connsiteX14" fmla="*/ 8839 w 10000"/>
                                <a:gd name="connsiteY14" fmla="*/ 4735 h 10000"/>
                                <a:gd name="connsiteX15" fmla="*/ 6060 w 10000"/>
                                <a:gd name="connsiteY15" fmla="*/ 5044 h 10000"/>
                                <a:gd name="connsiteX0" fmla="*/ 6060 w 10000"/>
                                <a:gd name="connsiteY0" fmla="*/ 5044 h 10000"/>
                                <a:gd name="connsiteX1" fmla="*/ 6491 w 10000"/>
                                <a:gd name="connsiteY1" fmla="*/ 10000 h 10000"/>
                                <a:gd name="connsiteX2" fmla="*/ 3317 w 10000"/>
                                <a:gd name="connsiteY2" fmla="*/ 9902 h 10000"/>
                                <a:gd name="connsiteX3" fmla="*/ 4416 w 10000"/>
                                <a:gd name="connsiteY3" fmla="*/ 5210 h 10000"/>
                                <a:gd name="connsiteX4" fmla="*/ 1698 w 10000"/>
                                <a:gd name="connsiteY4" fmla="*/ 4892 h 10000"/>
                                <a:gd name="connsiteX5" fmla="*/ 461 w 10000"/>
                                <a:gd name="connsiteY5" fmla="*/ 4749 h 10000"/>
                                <a:gd name="connsiteX6" fmla="*/ 0 w 10000"/>
                                <a:gd name="connsiteY6" fmla="*/ 3389 h 10000"/>
                                <a:gd name="connsiteX7" fmla="*/ 354 w 10000"/>
                                <a:gd name="connsiteY7" fmla="*/ 1486 h 10000"/>
                                <a:gd name="connsiteX8" fmla="*/ 3088 w 10000"/>
                                <a:gd name="connsiteY8" fmla="*/ 0 h 10000"/>
                                <a:gd name="connsiteX9" fmla="*/ 5402 w 10000"/>
                                <a:gd name="connsiteY9" fmla="*/ 304 h 10000"/>
                                <a:gd name="connsiteX10" fmla="*/ 6559 w 10000"/>
                                <a:gd name="connsiteY10" fmla="*/ 891 h 10000"/>
                                <a:gd name="connsiteX11" fmla="*/ 8473 w 10000"/>
                                <a:gd name="connsiteY11" fmla="*/ 1173 h 10000"/>
                                <a:gd name="connsiteX12" fmla="*/ 9539 w 10000"/>
                                <a:gd name="connsiteY12" fmla="*/ 1828 h 10000"/>
                                <a:gd name="connsiteX13" fmla="*/ 10000 w 10000"/>
                                <a:gd name="connsiteY13" fmla="*/ 2917 h 10000"/>
                                <a:gd name="connsiteX14" fmla="*/ 8839 w 10000"/>
                                <a:gd name="connsiteY14" fmla="*/ 4735 h 10000"/>
                                <a:gd name="connsiteX15" fmla="*/ 6060 w 10000"/>
                                <a:gd name="connsiteY15" fmla="*/ 5044 h 10000"/>
                                <a:gd name="connsiteX0" fmla="*/ 5706 w 9646"/>
                                <a:gd name="connsiteY0" fmla="*/ 5044 h 10000"/>
                                <a:gd name="connsiteX1" fmla="*/ 6137 w 9646"/>
                                <a:gd name="connsiteY1" fmla="*/ 10000 h 10000"/>
                                <a:gd name="connsiteX2" fmla="*/ 2963 w 9646"/>
                                <a:gd name="connsiteY2" fmla="*/ 9902 h 10000"/>
                                <a:gd name="connsiteX3" fmla="*/ 4062 w 9646"/>
                                <a:gd name="connsiteY3" fmla="*/ 5210 h 10000"/>
                                <a:gd name="connsiteX4" fmla="*/ 1344 w 9646"/>
                                <a:gd name="connsiteY4" fmla="*/ 4892 h 10000"/>
                                <a:gd name="connsiteX5" fmla="*/ 107 w 9646"/>
                                <a:gd name="connsiteY5" fmla="*/ 4749 h 10000"/>
                                <a:gd name="connsiteX6" fmla="*/ 237 w 9646"/>
                                <a:gd name="connsiteY6" fmla="*/ 3389 h 10000"/>
                                <a:gd name="connsiteX7" fmla="*/ 0 w 9646"/>
                                <a:gd name="connsiteY7" fmla="*/ 1486 h 10000"/>
                                <a:gd name="connsiteX8" fmla="*/ 2734 w 9646"/>
                                <a:gd name="connsiteY8" fmla="*/ 0 h 10000"/>
                                <a:gd name="connsiteX9" fmla="*/ 5048 w 9646"/>
                                <a:gd name="connsiteY9" fmla="*/ 304 h 10000"/>
                                <a:gd name="connsiteX10" fmla="*/ 6205 w 9646"/>
                                <a:gd name="connsiteY10" fmla="*/ 891 h 10000"/>
                                <a:gd name="connsiteX11" fmla="*/ 8119 w 9646"/>
                                <a:gd name="connsiteY11" fmla="*/ 1173 h 10000"/>
                                <a:gd name="connsiteX12" fmla="*/ 9185 w 9646"/>
                                <a:gd name="connsiteY12" fmla="*/ 1828 h 10000"/>
                                <a:gd name="connsiteX13" fmla="*/ 9646 w 9646"/>
                                <a:gd name="connsiteY13" fmla="*/ 2917 h 10000"/>
                                <a:gd name="connsiteX14" fmla="*/ 8485 w 9646"/>
                                <a:gd name="connsiteY14" fmla="*/ 4735 h 10000"/>
                                <a:gd name="connsiteX15" fmla="*/ 5706 w 9646"/>
                                <a:gd name="connsiteY15" fmla="*/ 5044 h 10000"/>
                                <a:gd name="connsiteX0" fmla="*/ 5915 w 10000"/>
                                <a:gd name="connsiteY0" fmla="*/ 5044 h 10000"/>
                                <a:gd name="connsiteX1" fmla="*/ 6362 w 10000"/>
                                <a:gd name="connsiteY1" fmla="*/ 10000 h 10000"/>
                                <a:gd name="connsiteX2" fmla="*/ 3072 w 10000"/>
                                <a:gd name="connsiteY2" fmla="*/ 9902 h 10000"/>
                                <a:gd name="connsiteX3" fmla="*/ 4211 w 10000"/>
                                <a:gd name="connsiteY3" fmla="*/ 5210 h 10000"/>
                                <a:gd name="connsiteX4" fmla="*/ 1393 w 10000"/>
                                <a:gd name="connsiteY4" fmla="*/ 4892 h 10000"/>
                                <a:gd name="connsiteX5" fmla="*/ 1003 w 10000"/>
                                <a:gd name="connsiteY5" fmla="*/ 4163 h 10000"/>
                                <a:gd name="connsiteX6" fmla="*/ 246 w 10000"/>
                                <a:gd name="connsiteY6" fmla="*/ 3389 h 10000"/>
                                <a:gd name="connsiteX7" fmla="*/ 0 w 10000"/>
                                <a:gd name="connsiteY7" fmla="*/ 1486 h 10000"/>
                                <a:gd name="connsiteX8" fmla="*/ 2834 w 10000"/>
                                <a:gd name="connsiteY8" fmla="*/ 0 h 10000"/>
                                <a:gd name="connsiteX9" fmla="*/ 5233 w 10000"/>
                                <a:gd name="connsiteY9" fmla="*/ 304 h 10000"/>
                                <a:gd name="connsiteX10" fmla="*/ 6433 w 10000"/>
                                <a:gd name="connsiteY10" fmla="*/ 891 h 10000"/>
                                <a:gd name="connsiteX11" fmla="*/ 8417 w 10000"/>
                                <a:gd name="connsiteY11" fmla="*/ 1173 h 10000"/>
                                <a:gd name="connsiteX12" fmla="*/ 9522 w 10000"/>
                                <a:gd name="connsiteY12" fmla="*/ 1828 h 10000"/>
                                <a:gd name="connsiteX13" fmla="*/ 10000 w 10000"/>
                                <a:gd name="connsiteY13" fmla="*/ 2917 h 10000"/>
                                <a:gd name="connsiteX14" fmla="*/ 8796 w 10000"/>
                                <a:gd name="connsiteY14" fmla="*/ 4735 h 10000"/>
                                <a:gd name="connsiteX15" fmla="*/ 5915 w 10000"/>
                                <a:gd name="connsiteY15" fmla="*/ 5044 h 10000"/>
                                <a:gd name="connsiteX0" fmla="*/ 5915 w 10000"/>
                                <a:gd name="connsiteY0" fmla="*/ 5044 h 10000"/>
                                <a:gd name="connsiteX1" fmla="*/ 6362 w 10000"/>
                                <a:gd name="connsiteY1" fmla="*/ 10000 h 10000"/>
                                <a:gd name="connsiteX2" fmla="*/ 3072 w 10000"/>
                                <a:gd name="connsiteY2" fmla="*/ 9902 h 10000"/>
                                <a:gd name="connsiteX3" fmla="*/ 4211 w 10000"/>
                                <a:gd name="connsiteY3" fmla="*/ 5210 h 10000"/>
                                <a:gd name="connsiteX4" fmla="*/ 1393 w 10000"/>
                                <a:gd name="connsiteY4" fmla="*/ 4892 h 10000"/>
                                <a:gd name="connsiteX5" fmla="*/ 1003 w 10000"/>
                                <a:gd name="connsiteY5" fmla="*/ 4163 h 10000"/>
                                <a:gd name="connsiteX6" fmla="*/ 246 w 10000"/>
                                <a:gd name="connsiteY6" fmla="*/ 3389 h 10000"/>
                                <a:gd name="connsiteX7" fmla="*/ 0 w 10000"/>
                                <a:gd name="connsiteY7" fmla="*/ 1486 h 10000"/>
                                <a:gd name="connsiteX8" fmla="*/ 2834 w 10000"/>
                                <a:gd name="connsiteY8" fmla="*/ 0 h 10000"/>
                                <a:gd name="connsiteX9" fmla="*/ 5233 w 10000"/>
                                <a:gd name="connsiteY9" fmla="*/ 304 h 10000"/>
                                <a:gd name="connsiteX10" fmla="*/ 7269 w 10000"/>
                                <a:gd name="connsiteY10" fmla="*/ 0 h 10000"/>
                                <a:gd name="connsiteX11" fmla="*/ 8417 w 10000"/>
                                <a:gd name="connsiteY11" fmla="*/ 1173 h 10000"/>
                                <a:gd name="connsiteX12" fmla="*/ 9522 w 10000"/>
                                <a:gd name="connsiteY12" fmla="*/ 1828 h 10000"/>
                                <a:gd name="connsiteX13" fmla="*/ 10000 w 10000"/>
                                <a:gd name="connsiteY13" fmla="*/ 2917 h 10000"/>
                                <a:gd name="connsiteX14" fmla="*/ 8796 w 10000"/>
                                <a:gd name="connsiteY14" fmla="*/ 4735 h 10000"/>
                                <a:gd name="connsiteX15" fmla="*/ 5915 w 10000"/>
                                <a:gd name="connsiteY15" fmla="*/ 5044 h 10000"/>
                                <a:gd name="connsiteX0" fmla="*/ 5915 w 10000"/>
                                <a:gd name="connsiteY0" fmla="*/ 5044 h 10000"/>
                                <a:gd name="connsiteX1" fmla="*/ 6362 w 10000"/>
                                <a:gd name="connsiteY1" fmla="*/ 10000 h 10000"/>
                                <a:gd name="connsiteX2" fmla="*/ 3072 w 10000"/>
                                <a:gd name="connsiteY2" fmla="*/ 9902 h 10000"/>
                                <a:gd name="connsiteX3" fmla="*/ 4211 w 10000"/>
                                <a:gd name="connsiteY3" fmla="*/ 5210 h 10000"/>
                                <a:gd name="connsiteX4" fmla="*/ 1393 w 10000"/>
                                <a:gd name="connsiteY4" fmla="*/ 4892 h 10000"/>
                                <a:gd name="connsiteX5" fmla="*/ 1003 w 10000"/>
                                <a:gd name="connsiteY5" fmla="*/ 4163 h 10000"/>
                                <a:gd name="connsiteX6" fmla="*/ 246 w 10000"/>
                                <a:gd name="connsiteY6" fmla="*/ 3389 h 10000"/>
                                <a:gd name="connsiteX7" fmla="*/ 0 w 10000"/>
                                <a:gd name="connsiteY7" fmla="*/ 1486 h 10000"/>
                                <a:gd name="connsiteX8" fmla="*/ 2834 w 10000"/>
                                <a:gd name="connsiteY8" fmla="*/ 0 h 10000"/>
                                <a:gd name="connsiteX9" fmla="*/ 5233 w 10000"/>
                                <a:gd name="connsiteY9" fmla="*/ 141 h 10000"/>
                                <a:gd name="connsiteX10" fmla="*/ 7269 w 10000"/>
                                <a:gd name="connsiteY10" fmla="*/ 0 h 10000"/>
                                <a:gd name="connsiteX11" fmla="*/ 8417 w 10000"/>
                                <a:gd name="connsiteY11" fmla="*/ 1173 h 10000"/>
                                <a:gd name="connsiteX12" fmla="*/ 9522 w 10000"/>
                                <a:gd name="connsiteY12" fmla="*/ 1828 h 10000"/>
                                <a:gd name="connsiteX13" fmla="*/ 10000 w 10000"/>
                                <a:gd name="connsiteY13" fmla="*/ 2917 h 10000"/>
                                <a:gd name="connsiteX14" fmla="*/ 8796 w 10000"/>
                                <a:gd name="connsiteY14" fmla="*/ 4735 h 10000"/>
                                <a:gd name="connsiteX15" fmla="*/ 5915 w 10000"/>
                                <a:gd name="connsiteY15" fmla="*/ 5044 h 10000"/>
                                <a:gd name="connsiteX0" fmla="*/ 5671 w 9756"/>
                                <a:gd name="connsiteY0" fmla="*/ 5044 h 10000"/>
                                <a:gd name="connsiteX1" fmla="*/ 6118 w 9756"/>
                                <a:gd name="connsiteY1" fmla="*/ 10000 h 10000"/>
                                <a:gd name="connsiteX2" fmla="*/ 2828 w 9756"/>
                                <a:gd name="connsiteY2" fmla="*/ 9902 h 10000"/>
                                <a:gd name="connsiteX3" fmla="*/ 3967 w 9756"/>
                                <a:gd name="connsiteY3" fmla="*/ 5210 h 10000"/>
                                <a:gd name="connsiteX4" fmla="*/ 1149 w 9756"/>
                                <a:gd name="connsiteY4" fmla="*/ 4892 h 10000"/>
                                <a:gd name="connsiteX5" fmla="*/ 759 w 9756"/>
                                <a:gd name="connsiteY5" fmla="*/ 4163 h 10000"/>
                                <a:gd name="connsiteX6" fmla="*/ 2 w 9756"/>
                                <a:gd name="connsiteY6" fmla="*/ 3389 h 10000"/>
                                <a:gd name="connsiteX7" fmla="*/ 313 w 9756"/>
                                <a:gd name="connsiteY7" fmla="*/ 1877 h 10000"/>
                                <a:gd name="connsiteX8" fmla="*/ 2590 w 9756"/>
                                <a:gd name="connsiteY8" fmla="*/ 0 h 10000"/>
                                <a:gd name="connsiteX9" fmla="*/ 4989 w 9756"/>
                                <a:gd name="connsiteY9" fmla="*/ 141 h 10000"/>
                                <a:gd name="connsiteX10" fmla="*/ 7025 w 9756"/>
                                <a:gd name="connsiteY10" fmla="*/ 0 h 10000"/>
                                <a:gd name="connsiteX11" fmla="*/ 8173 w 9756"/>
                                <a:gd name="connsiteY11" fmla="*/ 1173 h 10000"/>
                                <a:gd name="connsiteX12" fmla="*/ 9278 w 9756"/>
                                <a:gd name="connsiteY12" fmla="*/ 1828 h 10000"/>
                                <a:gd name="connsiteX13" fmla="*/ 9756 w 9756"/>
                                <a:gd name="connsiteY13" fmla="*/ 2917 h 10000"/>
                                <a:gd name="connsiteX14" fmla="*/ 8552 w 9756"/>
                                <a:gd name="connsiteY14" fmla="*/ 4735 h 10000"/>
                                <a:gd name="connsiteX15" fmla="*/ 5671 w 9756"/>
                                <a:gd name="connsiteY15" fmla="*/ 5044 h 10000"/>
                                <a:gd name="connsiteX0" fmla="*/ 5813 w 10000"/>
                                <a:gd name="connsiteY0" fmla="*/ 5044 h 10000"/>
                                <a:gd name="connsiteX1" fmla="*/ 6271 w 10000"/>
                                <a:gd name="connsiteY1" fmla="*/ 10000 h 10000"/>
                                <a:gd name="connsiteX2" fmla="*/ 2899 w 10000"/>
                                <a:gd name="connsiteY2" fmla="*/ 9902 h 10000"/>
                                <a:gd name="connsiteX3" fmla="*/ 4752 w 10000"/>
                                <a:gd name="connsiteY3" fmla="*/ 5210 h 10000"/>
                                <a:gd name="connsiteX4" fmla="*/ 1178 w 10000"/>
                                <a:gd name="connsiteY4" fmla="*/ 4892 h 10000"/>
                                <a:gd name="connsiteX5" fmla="*/ 778 w 10000"/>
                                <a:gd name="connsiteY5" fmla="*/ 4163 h 10000"/>
                                <a:gd name="connsiteX6" fmla="*/ 2 w 10000"/>
                                <a:gd name="connsiteY6" fmla="*/ 3389 h 10000"/>
                                <a:gd name="connsiteX7" fmla="*/ 321 w 10000"/>
                                <a:gd name="connsiteY7" fmla="*/ 1877 h 10000"/>
                                <a:gd name="connsiteX8" fmla="*/ 2655 w 10000"/>
                                <a:gd name="connsiteY8" fmla="*/ 0 h 10000"/>
                                <a:gd name="connsiteX9" fmla="*/ 5114 w 10000"/>
                                <a:gd name="connsiteY9" fmla="*/ 141 h 10000"/>
                                <a:gd name="connsiteX10" fmla="*/ 7201 w 10000"/>
                                <a:gd name="connsiteY10" fmla="*/ 0 h 10000"/>
                                <a:gd name="connsiteX11" fmla="*/ 8377 w 10000"/>
                                <a:gd name="connsiteY11" fmla="*/ 1173 h 10000"/>
                                <a:gd name="connsiteX12" fmla="*/ 9510 w 10000"/>
                                <a:gd name="connsiteY12" fmla="*/ 1828 h 10000"/>
                                <a:gd name="connsiteX13" fmla="*/ 10000 w 10000"/>
                                <a:gd name="connsiteY13" fmla="*/ 2917 h 10000"/>
                                <a:gd name="connsiteX14" fmla="*/ 8766 w 10000"/>
                                <a:gd name="connsiteY14" fmla="*/ 4735 h 10000"/>
                                <a:gd name="connsiteX15" fmla="*/ 5813 w 10000"/>
                                <a:gd name="connsiteY15" fmla="*/ 5044 h 10000"/>
                                <a:gd name="connsiteX0" fmla="*/ 5813 w 10000"/>
                                <a:gd name="connsiteY0" fmla="*/ 5044 h 10000"/>
                                <a:gd name="connsiteX1" fmla="*/ 6271 w 10000"/>
                                <a:gd name="connsiteY1" fmla="*/ 10000 h 10000"/>
                                <a:gd name="connsiteX2" fmla="*/ 3070 w 10000"/>
                                <a:gd name="connsiteY2" fmla="*/ 9902 h 10000"/>
                                <a:gd name="connsiteX3" fmla="*/ 4752 w 10000"/>
                                <a:gd name="connsiteY3" fmla="*/ 5210 h 10000"/>
                                <a:gd name="connsiteX4" fmla="*/ 1178 w 10000"/>
                                <a:gd name="connsiteY4" fmla="*/ 4892 h 10000"/>
                                <a:gd name="connsiteX5" fmla="*/ 778 w 10000"/>
                                <a:gd name="connsiteY5" fmla="*/ 4163 h 10000"/>
                                <a:gd name="connsiteX6" fmla="*/ 2 w 10000"/>
                                <a:gd name="connsiteY6" fmla="*/ 3389 h 10000"/>
                                <a:gd name="connsiteX7" fmla="*/ 321 w 10000"/>
                                <a:gd name="connsiteY7" fmla="*/ 1877 h 10000"/>
                                <a:gd name="connsiteX8" fmla="*/ 2655 w 10000"/>
                                <a:gd name="connsiteY8" fmla="*/ 0 h 10000"/>
                                <a:gd name="connsiteX9" fmla="*/ 5114 w 10000"/>
                                <a:gd name="connsiteY9" fmla="*/ 141 h 10000"/>
                                <a:gd name="connsiteX10" fmla="*/ 7201 w 10000"/>
                                <a:gd name="connsiteY10" fmla="*/ 0 h 10000"/>
                                <a:gd name="connsiteX11" fmla="*/ 8377 w 10000"/>
                                <a:gd name="connsiteY11" fmla="*/ 1173 h 10000"/>
                                <a:gd name="connsiteX12" fmla="*/ 9510 w 10000"/>
                                <a:gd name="connsiteY12" fmla="*/ 1828 h 10000"/>
                                <a:gd name="connsiteX13" fmla="*/ 10000 w 10000"/>
                                <a:gd name="connsiteY13" fmla="*/ 2917 h 10000"/>
                                <a:gd name="connsiteX14" fmla="*/ 8766 w 10000"/>
                                <a:gd name="connsiteY14" fmla="*/ 4735 h 10000"/>
                                <a:gd name="connsiteX15" fmla="*/ 5813 w 10000"/>
                                <a:gd name="connsiteY15" fmla="*/ 5044 h 10000"/>
                                <a:gd name="connsiteX0" fmla="*/ 5813 w 10000"/>
                                <a:gd name="connsiteY0" fmla="*/ 5044 h 10000"/>
                                <a:gd name="connsiteX1" fmla="*/ 6271 w 10000"/>
                                <a:gd name="connsiteY1" fmla="*/ 10000 h 10000"/>
                                <a:gd name="connsiteX2" fmla="*/ 3070 w 10000"/>
                                <a:gd name="connsiteY2" fmla="*/ 9902 h 10000"/>
                                <a:gd name="connsiteX3" fmla="*/ 4409 w 10000"/>
                                <a:gd name="connsiteY3" fmla="*/ 5210 h 10000"/>
                                <a:gd name="connsiteX4" fmla="*/ 1178 w 10000"/>
                                <a:gd name="connsiteY4" fmla="*/ 4892 h 10000"/>
                                <a:gd name="connsiteX5" fmla="*/ 778 w 10000"/>
                                <a:gd name="connsiteY5" fmla="*/ 4163 h 10000"/>
                                <a:gd name="connsiteX6" fmla="*/ 2 w 10000"/>
                                <a:gd name="connsiteY6" fmla="*/ 3389 h 10000"/>
                                <a:gd name="connsiteX7" fmla="*/ 321 w 10000"/>
                                <a:gd name="connsiteY7" fmla="*/ 1877 h 10000"/>
                                <a:gd name="connsiteX8" fmla="*/ 2655 w 10000"/>
                                <a:gd name="connsiteY8" fmla="*/ 0 h 10000"/>
                                <a:gd name="connsiteX9" fmla="*/ 5114 w 10000"/>
                                <a:gd name="connsiteY9" fmla="*/ 141 h 10000"/>
                                <a:gd name="connsiteX10" fmla="*/ 7201 w 10000"/>
                                <a:gd name="connsiteY10" fmla="*/ 0 h 10000"/>
                                <a:gd name="connsiteX11" fmla="*/ 8377 w 10000"/>
                                <a:gd name="connsiteY11" fmla="*/ 1173 h 10000"/>
                                <a:gd name="connsiteX12" fmla="*/ 9510 w 10000"/>
                                <a:gd name="connsiteY12" fmla="*/ 1828 h 10000"/>
                                <a:gd name="connsiteX13" fmla="*/ 10000 w 10000"/>
                                <a:gd name="connsiteY13" fmla="*/ 2917 h 10000"/>
                                <a:gd name="connsiteX14" fmla="*/ 8766 w 10000"/>
                                <a:gd name="connsiteY14" fmla="*/ 4735 h 10000"/>
                                <a:gd name="connsiteX15" fmla="*/ 5813 w 10000"/>
                                <a:gd name="connsiteY15" fmla="*/ 5044 h 10000"/>
                                <a:gd name="connsiteX0" fmla="*/ 5813 w 10000"/>
                                <a:gd name="connsiteY0" fmla="*/ 5044 h 10000"/>
                                <a:gd name="connsiteX1" fmla="*/ 6271 w 10000"/>
                                <a:gd name="connsiteY1" fmla="*/ 10000 h 10000"/>
                                <a:gd name="connsiteX2" fmla="*/ 3070 w 10000"/>
                                <a:gd name="connsiteY2" fmla="*/ 9902 h 10000"/>
                                <a:gd name="connsiteX3" fmla="*/ 3895 w 10000"/>
                                <a:gd name="connsiteY3" fmla="*/ 5308 h 10000"/>
                                <a:gd name="connsiteX4" fmla="*/ 1178 w 10000"/>
                                <a:gd name="connsiteY4" fmla="*/ 4892 h 10000"/>
                                <a:gd name="connsiteX5" fmla="*/ 778 w 10000"/>
                                <a:gd name="connsiteY5" fmla="*/ 4163 h 10000"/>
                                <a:gd name="connsiteX6" fmla="*/ 2 w 10000"/>
                                <a:gd name="connsiteY6" fmla="*/ 3389 h 10000"/>
                                <a:gd name="connsiteX7" fmla="*/ 321 w 10000"/>
                                <a:gd name="connsiteY7" fmla="*/ 1877 h 10000"/>
                                <a:gd name="connsiteX8" fmla="*/ 2655 w 10000"/>
                                <a:gd name="connsiteY8" fmla="*/ 0 h 10000"/>
                                <a:gd name="connsiteX9" fmla="*/ 5114 w 10000"/>
                                <a:gd name="connsiteY9" fmla="*/ 141 h 10000"/>
                                <a:gd name="connsiteX10" fmla="*/ 7201 w 10000"/>
                                <a:gd name="connsiteY10" fmla="*/ 0 h 10000"/>
                                <a:gd name="connsiteX11" fmla="*/ 8377 w 10000"/>
                                <a:gd name="connsiteY11" fmla="*/ 1173 h 10000"/>
                                <a:gd name="connsiteX12" fmla="*/ 9510 w 10000"/>
                                <a:gd name="connsiteY12" fmla="*/ 1828 h 10000"/>
                                <a:gd name="connsiteX13" fmla="*/ 10000 w 10000"/>
                                <a:gd name="connsiteY13" fmla="*/ 2917 h 10000"/>
                                <a:gd name="connsiteX14" fmla="*/ 8766 w 10000"/>
                                <a:gd name="connsiteY14" fmla="*/ 4735 h 10000"/>
                                <a:gd name="connsiteX15" fmla="*/ 5813 w 10000"/>
                                <a:gd name="connsiteY15" fmla="*/ 5044 h 10000"/>
                                <a:gd name="connsiteX0" fmla="*/ 5813 w 10000"/>
                                <a:gd name="connsiteY0" fmla="*/ 5044 h 10000"/>
                                <a:gd name="connsiteX1" fmla="*/ 6271 w 10000"/>
                                <a:gd name="connsiteY1" fmla="*/ 10000 h 10000"/>
                                <a:gd name="connsiteX2" fmla="*/ 3070 w 10000"/>
                                <a:gd name="connsiteY2" fmla="*/ 9902 h 10000"/>
                                <a:gd name="connsiteX3" fmla="*/ 3438 w 10000"/>
                                <a:gd name="connsiteY3" fmla="*/ 5275 h 10000"/>
                                <a:gd name="connsiteX4" fmla="*/ 1178 w 10000"/>
                                <a:gd name="connsiteY4" fmla="*/ 4892 h 10000"/>
                                <a:gd name="connsiteX5" fmla="*/ 778 w 10000"/>
                                <a:gd name="connsiteY5" fmla="*/ 4163 h 10000"/>
                                <a:gd name="connsiteX6" fmla="*/ 2 w 10000"/>
                                <a:gd name="connsiteY6" fmla="*/ 3389 h 10000"/>
                                <a:gd name="connsiteX7" fmla="*/ 321 w 10000"/>
                                <a:gd name="connsiteY7" fmla="*/ 1877 h 10000"/>
                                <a:gd name="connsiteX8" fmla="*/ 2655 w 10000"/>
                                <a:gd name="connsiteY8" fmla="*/ 0 h 10000"/>
                                <a:gd name="connsiteX9" fmla="*/ 5114 w 10000"/>
                                <a:gd name="connsiteY9" fmla="*/ 141 h 10000"/>
                                <a:gd name="connsiteX10" fmla="*/ 7201 w 10000"/>
                                <a:gd name="connsiteY10" fmla="*/ 0 h 10000"/>
                                <a:gd name="connsiteX11" fmla="*/ 8377 w 10000"/>
                                <a:gd name="connsiteY11" fmla="*/ 1173 h 10000"/>
                                <a:gd name="connsiteX12" fmla="*/ 9510 w 10000"/>
                                <a:gd name="connsiteY12" fmla="*/ 1828 h 10000"/>
                                <a:gd name="connsiteX13" fmla="*/ 10000 w 10000"/>
                                <a:gd name="connsiteY13" fmla="*/ 2917 h 10000"/>
                                <a:gd name="connsiteX14" fmla="*/ 8766 w 10000"/>
                                <a:gd name="connsiteY14" fmla="*/ 4735 h 10000"/>
                                <a:gd name="connsiteX15" fmla="*/ 5813 w 10000"/>
                                <a:gd name="connsiteY15" fmla="*/ 5044 h 10000"/>
                                <a:gd name="connsiteX0" fmla="*/ 5813 w 10000"/>
                                <a:gd name="connsiteY0" fmla="*/ 5044 h 10000"/>
                                <a:gd name="connsiteX1" fmla="*/ 6271 w 10000"/>
                                <a:gd name="connsiteY1" fmla="*/ 10000 h 10000"/>
                                <a:gd name="connsiteX2" fmla="*/ 3070 w 10000"/>
                                <a:gd name="connsiteY2" fmla="*/ 9902 h 10000"/>
                                <a:gd name="connsiteX3" fmla="*/ 3838 w 10000"/>
                                <a:gd name="connsiteY3" fmla="*/ 5308 h 10000"/>
                                <a:gd name="connsiteX4" fmla="*/ 1178 w 10000"/>
                                <a:gd name="connsiteY4" fmla="*/ 4892 h 10000"/>
                                <a:gd name="connsiteX5" fmla="*/ 778 w 10000"/>
                                <a:gd name="connsiteY5" fmla="*/ 4163 h 10000"/>
                                <a:gd name="connsiteX6" fmla="*/ 2 w 10000"/>
                                <a:gd name="connsiteY6" fmla="*/ 3389 h 10000"/>
                                <a:gd name="connsiteX7" fmla="*/ 321 w 10000"/>
                                <a:gd name="connsiteY7" fmla="*/ 1877 h 10000"/>
                                <a:gd name="connsiteX8" fmla="*/ 2655 w 10000"/>
                                <a:gd name="connsiteY8" fmla="*/ 0 h 10000"/>
                                <a:gd name="connsiteX9" fmla="*/ 5114 w 10000"/>
                                <a:gd name="connsiteY9" fmla="*/ 141 h 10000"/>
                                <a:gd name="connsiteX10" fmla="*/ 7201 w 10000"/>
                                <a:gd name="connsiteY10" fmla="*/ 0 h 10000"/>
                                <a:gd name="connsiteX11" fmla="*/ 8377 w 10000"/>
                                <a:gd name="connsiteY11" fmla="*/ 1173 h 10000"/>
                                <a:gd name="connsiteX12" fmla="*/ 9510 w 10000"/>
                                <a:gd name="connsiteY12" fmla="*/ 1828 h 10000"/>
                                <a:gd name="connsiteX13" fmla="*/ 10000 w 10000"/>
                                <a:gd name="connsiteY13" fmla="*/ 2917 h 10000"/>
                                <a:gd name="connsiteX14" fmla="*/ 8766 w 10000"/>
                                <a:gd name="connsiteY14" fmla="*/ 4735 h 10000"/>
                                <a:gd name="connsiteX15" fmla="*/ 5813 w 10000"/>
                                <a:gd name="connsiteY15" fmla="*/ 5044 h 10000"/>
                                <a:gd name="connsiteX0" fmla="*/ 5813 w 10000"/>
                                <a:gd name="connsiteY0" fmla="*/ 5044 h 10000"/>
                                <a:gd name="connsiteX1" fmla="*/ 6271 w 10000"/>
                                <a:gd name="connsiteY1" fmla="*/ 10000 h 10000"/>
                                <a:gd name="connsiteX2" fmla="*/ 3413 w 10000"/>
                                <a:gd name="connsiteY2" fmla="*/ 9935 h 10000"/>
                                <a:gd name="connsiteX3" fmla="*/ 3838 w 10000"/>
                                <a:gd name="connsiteY3" fmla="*/ 5308 h 10000"/>
                                <a:gd name="connsiteX4" fmla="*/ 1178 w 10000"/>
                                <a:gd name="connsiteY4" fmla="*/ 4892 h 10000"/>
                                <a:gd name="connsiteX5" fmla="*/ 778 w 10000"/>
                                <a:gd name="connsiteY5" fmla="*/ 4163 h 10000"/>
                                <a:gd name="connsiteX6" fmla="*/ 2 w 10000"/>
                                <a:gd name="connsiteY6" fmla="*/ 3389 h 10000"/>
                                <a:gd name="connsiteX7" fmla="*/ 321 w 10000"/>
                                <a:gd name="connsiteY7" fmla="*/ 1877 h 10000"/>
                                <a:gd name="connsiteX8" fmla="*/ 2655 w 10000"/>
                                <a:gd name="connsiteY8" fmla="*/ 0 h 10000"/>
                                <a:gd name="connsiteX9" fmla="*/ 5114 w 10000"/>
                                <a:gd name="connsiteY9" fmla="*/ 141 h 10000"/>
                                <a:gd name="connsiteX10" fmla="*/ 7201 w 10000"/>
                                <a:gd name="connsiteY10" fmla="*/ 0 h 10000"/>
                                <a:gd name="connsiteX11" fmla="*/ 8377 w 10000"/>
                                <a:gd name="connsiteY11" fmla="*/ 1173 h 10000"/>
                                <a:gd name="connsiteX12" fmla="*/ 9510 w 10000"/>
                                <a:gd name="connsiteY12" fmla="*/ 1828 h 10000"/>
                                <a:gd name="connsiteX13" fmla="*/ 10000 w 10000"/>
                                <a:gd name="connsiteY13" fmla="*/ 2917 h 10000"/>
                                <a:gd name="connsiteX14" fmla="*/ 8766 w 10000"/>
                                <a:gd name="connsiteY14" fmla="*/ 4735 h 10000"/>
                                <a:gd name="connsiteX15" fmla="*/ 5813 w 10000"/>
                                <a:gd name="connsiteY15" fmla="*/ 5044 h 10000"/>
                                <a:gd name="connsiteX0" fmla="*/ 6099 w 10000"/>
                                <a:gd name="connsiteY0" fmla="*/ 5044 h 10000"/>
                                <a:gd name="connsiteX1" fmla="*/ 6271 w 10000"/>
                                <a:gd name="connsiteY1" fmla="*/ 10000 h 10000"/>
                                <a:gd name="connsiteX2" fmla="*/ 3413 w 10000"/>
                                <a:gd name="connsiteY2" fmla="*/ 9935 h 10000"/>
                                <a:gd name="connsiteX3" fmla="*/ 3838 w 10000"/>
                                <a:gd name="connsiteY3" fmla="*/ 5308 h 10000"/>
                                <a:gd name="connsiteX4" fmla="*/ 1178 w 10000"/>
                                <a:gd name="connsiteY4" fmla="*/ 4892 h 10000"/>
                                <a:gd name="connsiteX5" fmla="*/ 778 w 10000"/>
                                <a:gd name="connsiteY5" fmla="*/ 4163 h 10000"/>
                                <a:gd name="connsiteX6" fmla="*/ 2 w 10000"/>
                                <a:gd name="connsiteY6" fmla="*/ 3389 h 10000"/>
                                <a:gd name="connsiteX7" fmla="*/ 321 w 10000"/>
                                <a:gd name="connsiteY7" fmla="*/ 1877 h 10000"/>
                                <a:gd name="connsiteX8" fmla="*/ 2655 w 10000"/>
                                <a:gd name="connsiteY8" fmla="*/ 0 h 10000"/>
                                <a:gd name="connsiteX9" fmla="*/ 5114 w 10000"/>
                                <a:gd name="connsiteY9" fmla="*/ 141 h 10000"/>
                                <a:gd name="connsiteX10" fmla="*/ 7201 w 10000"/>
                                <a:gd name="connsiteY10" fmla="*/ 0 h 10000"/>
                                <a:gd name="connsiteX11" fmla="*/ 8377 w 10000"/>
                                <a:gd name="connsiteY11" fmla="*/ 1173 h 10000"/>
                                <a:gd name="connsiteX12" fmla="*/ 9510 w 10000"/>
                                <a:gd name="connsiteY12" fmla="*/ 1828 h 10000"/>
                                <a:gd name="connsiteX13" fmla="*/ 10000 w 10000"/>
                                <a:gd name="connsiteY13" fmla="*/ 2917 h 10000"/>
                                <a:gd name="connsiteX14" fmla="*/ 8766 w 10000"/>
                                <a:gd name="connsiteY14" fmla="*/ 4735 h 10000"/>
                                <a:gd name="connsiteX15" fmla="*/ 6099 w 10000"/>
                                <a:gd name="connsiteY15" fmla="*/ 5044 h 10000"/>
                                <a:gd name="connsiteX0" fmla="*/ 6099 w 10000"/>
                                <a:gd name="connsiteY0" fmla="*/ 5044 h 9967"/>
                                <a:gd name="connsiteX1" fmla="*/ 6557 w 10000"/>
                                <a:gd name="connsiteY1" fmla="*/ 9967 h 9967"/>
                                <a:gd name="connsiteX2" fmla="*/ 3413 w 10000"/>
                                <a:gd name="connsiteY2" fmla="*/ 9935 h 9967"/>
                                <a:gd name="connsiteX3" fmla="*/ 3838 w 10000"/>
                                <a:gd name="connsiteY3" fmla="*/ 5308 h 9967"/>
                                <a:gd name="connsiteX4" fmla="*/ 1178 w 10000"/>
                                <a:gd name="connsiteY4" fmla="*/ 4892 h 9967"/>
                                <a:gd name="connsiteX5" fmla="*/ 778 w 10000"/>
                                <a:gd name="connsiteY5" fmla="*/ 4163 h 9967"/>
                                <a:gd name="connsiteX6" fmla="*/ 2 w 10000"/>
                                <a:gd name="connsiteY6" fmla="*/ 3389 h 9967"/>
                                <a:gd name="connsiteX7" fmla="*/ 321 w 10000"/>
                                <a:gd name="connsiteY7" fmla="*/ 1877 h 9967"/>
                                <a:gd name="connsiteX8" fmla="*/ 2655 w 10000"/>
                                <a:gd name="connsiteY8" fmla="*/ 0 h 9967"/>
                                <a:gd name="connsiteX9" fmla="*/ 5114 w 10000"/>
                                <a:gd name="connsiteY9" fmla="*/ 141 h 9967"/>
                                <a:gd name="connsiteX10" fmla="*/ 7201 w 10000"/>
                                <a:gd name="connsiteY10" fmla="*/ 0 h 9967"/>
                                <a:gd name="connsiteX11" fmla="*/ 8377 w 10000"/>
                                <a:gd name="connsiteY11" fmla="*/ 1173 h 9967"/>
                                <a:gd name="connsiteX12" fmla="*/ 9510 w 10000"/>
                                <a:gd name="connsiteY12" fmla="*/ 1828 h 9967"/>
                                <a:gd name="connsiteX13" fmla="*/ 10000 w 10000"/>
                                <a:gd name="connsiteY13" fmla="*/ 2917 h 9967"/>
                                <a:gd name="connsiteX14" fmla="*/ 8766 w 10000"/>
                                <a:gd name="connsiteY14" fmla="*/ 4735 h 9967"/>
                                <a:gd name="connsiteX15" fmla="*/ 6099 w 10000"/>
                                <a:gd name="connsiteY15" fmla="*/ 5044 h 996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</a:cxnLst>
                              <a:rect l="l" t="t" r="r" b="b"/>
                              <a:pathLst>
                                <a:path w="10000" h="9967">
                                  <a:moveTo>
                                    <a:pt x="6099" y="5044"/>
                                  </a:moveTo>
                                  <a:cubicBezTo>
                                    <a:pt x="6253" y="6696"/>
                                    <a:pt x="6404" y="8315"/>
                                    <a:pt x="6557" y="9967"/>
                                  </a:cubicBezTo>
                                  <a:lnTo>
                                    <a:pt x="3413" y="9935"/>
                                  </a:lnTo>
                                  <a:cubicBezTo>
                                    <a:pt x="3555" y="8360"/>
                                    <a:pt x="3696" y="6882"/>
                                    <a:pt x="3838" y="5308"/>
                                  </a:cubicBezTo>
                                  <a:lnTo>
                                    <a:pt x="1178" y="4892"/>
                                  </a:lnTo>
                                  <a:cubicBezTo>
                                    <a:pt x="1090" y="4491"/>
                                    <a:pt x="866" y="4566"/>
                                    <a:pt x="778" y="4163"/>
                                  </a:cubicBezTo>
                                  <a:cubicBezTo>
                                    <a:pt x="824" y="3710"/>
                                    <a:pt x="-44" y="3842"/>
                                    <a:pt x="2" y="3389"/>
                                  </a:cubicBezTo>
                                  <a:cubicBezTo>
                                    <a:pt x="109" y="2885"/>
                                    <a:pt x="214" y="2381"/>
                                    <a:pt x="321" y="1877"/>
                                  </a:cubicBezTo>
                                  <a:lnTo>
                                    <a:pt x="2655" y="0"/>
                                  </a:lnTo>
                                  <a:lnTo>
                                    <a:pt x="5114" y="141"/>
                                  </a:lnTo>
                                  <a:lnTo>
                                    <a:pt x="7201" y="0"/>
                                  </a:lnTo>
                                  <a:lnTo>
                                    <a:pt x="8377" y="1173"/>
                                  </a:lnTo>
                                  <a:cubicBezTo>
                                    <a:pt x="8289" y="1480"/>
                                    <a:pt x="9598" y="1521"/>
                                    <a:pt x="9510" y="1828"/>
                                  </a:cubicBezTo>
                                  <a:lnTo>
                                    <a:pt x="10000" y="2917"/>
                                  </a:lnTo>
                                  <a:lnTo>
                                    <a:pt x="8766" y="4735"/>
                                  </a:lnTo>
                                  <a:lnTo>
                                    <a:pt x="6099" y="5044"/>
                                  </a:lnTo>
                                  <a:close/>
                                </a:path>
                              </a:pathLst>
                            </a:custGeom>
                            <a:blipFill dpi="0" rotWithShape="1">
                              <a:blip r:embed="rId89" cstate="print">
                                <a:biLevel thresh="25000"/>
                              </a:blip>
                              <a:srcRect/>
                              <a:stretch>
                                <a:fillRect/>
                              </a:stretch>
                            </a:blipFill>
                            <a:ln w="6350" cmpd="sng">
                              <a:noFill/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828168F" w14:textId="77777777" w:rsidR="00992762" w:rsidRDefault="00992762" w:rsidP="00992762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95039385" name="Text Box 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6281" y="989763"/>
                              <a:ext cx="379095" cy="3409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3A16D6F" w14:textId="77777777" w:rsidR="00992762" w:rsidRPr="0027311F" w:rsidRDefault="00992762" w:rsidP="00992762">
                                <w:pPr>
                                  <w:jc w:val="center"/>
                                  <w:rPr>
                                    <w:b w:val="0"/>
                                    <w:sz w:val="22"/>
                                  </w:rPr>
                                </w:pPr>
                                <w:r w:rsidRPr="0027311F">
                                  <w:rPr>
                                    <w:sz w:val="22"/>
                                  </w:rPr>
                                  <w:t>70</w:t>
                                </w:r>
                                <w:r w:rsidRPr="0027311F">
                                  <w:rPr>
                                    <w:rFonts w:ascii="Cambria Math" w:hAnsi="Cambria Math"/>
                                    <w:sz w:val="22"/>
                                  </w:rPr>
                                  <w:t>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5309306" name="Text Box 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3965" y="984739"/>
                              <a:ext cx="379730" cy="3409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9D9DDF3" w14:textId="77777777" w:rsidR="00992762" w:rsidRPr="0027311F" w:rsidRDefault="00992762" w:rsidP="00992762">
                                <w:pPr>
                                  <w:jc w:val="center"/>
                                  <w:rPr>
                                    <w:b w:val="0"/>
                                    <w:sz w:val="22"/>
                                  </w:rPr>
                                </w:pPr>
                                <w:r w:rsidRPr="0027311F">
                                  <w:rPr>
                                    <w:sz w:val="22"/>
                                  </w:rPr>
                                  <w:t>45</w:t>
                                </w:r>
                                <w:r w:rsidRPr="0027311F">
                                  <w:rPr>
                                    <w:rFonts w:ascii="Cambria Math" w:hAnsi="Cambria Math"/>
                                    <w:sz w:val="22"/>
                                  </w:rPr>
                                  <w:t>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9953599" name="Text Box 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50536" y="1125416"/>
                              <a:ext cx="299720" cy="3409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E75610D" w14:textId="77777777" w:rsidR="00992762" w:rsidRPr="0027311F" w:rsidRDefault="00992762" w:rsidP="00992762">
                                <w:pPr>
                                  <w:jc w:val="center"/>
                                  <w:rPr>
                                    <w:b w:val="0"/>
                                    <w:sz w:val="22"/>
                                  </w:rPr>
                                </w:pPr>
                                <w:r w:rsidRPr="0027311F">
                                  <w:rPr>
                                    <w:sz w:val="22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97487041" name="Text Box 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120391"/>
                              <a:ext cx="334010" cy="3409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3FB0633" w14:textId="77777777" w:rsidR="00992762" w:rsidRPr="0027311F" w:rsidRDefault="00992762" w:rsidP="00992762">
                                <w:pPr>
                                  <w:jc w:val="center"/>
                                  <w:rPr>
                                    <w:b w:val="0"/>
                                    <w:sz w:val="22"/>
                                  </w:rPr>
                                </w:pPr>
                                <w:r w:rsidRPr="0027311F">
                                  <w:rPr>
                                    <w:sz w:val="22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38782494" name="Text Box 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7389" y="601855"/>
                              <a:ext cx="250825" cy="3409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9DA82EA" w14:textId="77777777" w:rsidR="00992762" w:rsidRPr="0027311F" w:rsidRDefault="00992762" w:rsidP="00992762">
                                <w:pPr>
                                  <w:jc w:val="center"/>
                                  <w:rPr>
                                    <w:b w:val="0"/>
                                    <w:sz w:val="22"/>
                                  </w:rPr>
                                </w:pPr>
                                <w:r w:rsidRPr="0027311F">
                                  <w:rPr>
                                    <w:sz w:val="22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05020601" name="Arc 11"/>
                          <wps:cNvSpPr>
                            <a:spLocks/>
                          </wps:cNvSpPr>
                          <wps:spPr bwMode="auto">
                            <a:xfrm rot="1078538">
                              <a:off x="1124369" y="1099248"/>
                              <a:ext cx="50800" cy="102870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16822 0 0"/>
                                <a:gd name="G2" fmla="+- 21600 0 0"/>
                                <a:gd name="T0" fmla="*/ 6182 w 21600"/>
                                <a:gd name="T1" fmla="*/ 31949 h 31949"/>
                                <a:gd name="T2" fmla="*/ 8051 w 21600"/>
                                <a:gd name="T3" fmla="*/ 0 h 31949"/>
                                <a:gd name="T4" fmla="*/ 21600 w 21600"/>
                                <a:gd name="T5" fmla="*/ 16822 h 3194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31949" fill="none" extrusionOk="0">
                                  <a:moveTo>
                                    <a:pt x="6181" y="31949"/>
                                  </a:moveTo>
                                  <a:cubicBezTo>
                                    <a:pt x="2219" y="27910"/>
                                    <a:pt x="0" y="22479"/>
                                    <a:pt x="0" y="16822"/>
                                  </a:cubicBezTo>
                                  <a:cubicBezTo>
                                    <a:pt x="0" y="10285"/>
                                    <a:pt x="2960" y="4100"/>
                                    <a:pt x="8050" y="-1"/>
                                  </a:cubicBezTo>
                                </a:path>
                                <a:path w="21600" h="31949" stroke="0" extrusionOk="0">
                                  <a:moveTo>
                                    <a:pt x="6181" y="31949"/>
                                  </a:moveTo>
                                  <a:cubicBezTo>
                                    <a:pt x="2219" y="27910"/>
                                    <a:pt x="0" y="22479"/>
                                    <a:pt x="0" y="16822"/>
                                  </a:cubicBezTo>
                                  <a:cubicBezTo>
                                    <a:pt x="0" y="10285"/>
                                    <a:pt x="2960" y="4100"/>
                                    <a:pt x="8050" y="-1"/>
                                  </a:cubicBezTo>
                                  <a:lnTo>
                                    <a:pt x="21600" y="1682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2175314" name="Text Box 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7152" y="1175657"/>
                              <a:ext cx="616585" cy="3409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6373ADB" w14:textId="77777777" w:rsidR="00992762" w:rsidRPr="0027311F" w:rsidRDefault="00992762" w:rsidP="00992762">
                                <w:pPr>
                                  <w:jc w:val="center"/>
                                  <w:rPr>
                                    <w:b w:val="0"/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100 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1355434" name="Arc 11"/>
                          <wps:cNvSpPr>
                            <a:spLocks/>
                          </wps:cNvSpPr>
                          <wps:spPr bwMode="auto">
                            <a:xfrm rot="9326842">
                              <a:off x="261257" y="1104272"/>
                              <a:ext cx="74930" cy="102870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16822 0 0"/>
                                <a:gd name="G2" fmla="+- 21600 0 0"/>
                                <a:gd name="T0" fmla="*/ 6182 w 21600"/>
                                <a:gd name="T1" fmla="*/ 31949 h 31949"/>
                                <a:gd name="T2" fmla="*/ 8051 w 21600"/>
                                <a:gd name="T3" fmla="*/ 0 h 31949"/>
                                <a:gd name="T4" fmla="*/ 21600 w 21600"/>
                                <a:gd name="T5" fmla="*/ 16822 h 3194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31949" fill="none" extrusionOk="0">
                                  <a:moveTo>
                                    <a:pt x="6181" y="31949"/>
                                  </a:moveTo>
                                  <a:cubicBezTo>
                                    <a:pt x="2219" y="27910"/>
                                    <a:pt x="0" y="22479"/>
                                    <a:pt x="0" y="16822"/>
                                  </a:cubicBezTo>
                                  <a:cubicBezTo>
                                    <a:pt x="0" y="10285"/>
                                    <a:pt x="2960" y="4100"/>
                                    <a:pt x="8050" y="-1"/>
                                  </a:cubicBezTo>
                                </a:path>
                                <a:path w="21600" h="31949" stroke="0" extrusionOk="0">
                                  <a:moveTo>
                                    <a:pt x="6181" y="31949"/>
                                  </a:moveTo>
                                  <a:cubicBezTo>
                                    <a:pt x="2219" y="27910"/>
                                    <a:pt x="0" y="22479"/>
                                    <a:pt x="0" y="16822"/>
                                  </a:cubicBezTo>
                                  <a:cubicBezTo>
                                    <a:pt x="0" y="10285"/>
                                    <a:pt x="2960" y="4100"/>
                                    <a:pt x="8050" y="-1"/>
                                  </a:cubicBezTo>
                                  <a:lnTo>
                                    <a:pt x="21600" y="1682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5875" cmpd="dbl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E914955" id="Group 5" o:spid="_x0000_s1118" style="position:absolute;left:0;text-align:left;margin-left:4in;margin-top:652.8pt;width:130.8pt;height:98.25pt;z-index:251659264" coordsize="16611,12478" o:gfxdata="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">
                <v:shape id="Freeform: Shape 1" o:spid="_x0000_s1119" style="position:absolute;left:4640;top:1091;width:7601;height:2041;visibility:visible;mso-wrap-style:square;v-text-anchor:middle" coordsize="1366863,2238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" path="m152400,42869r,c219075,30169,285255,14519,352425,4769v69324,-10063,234488,-1274,280988,l795338,9532v114410,10400,9466,1938,214312,9525c1151213,24300,1056328,21996,1171575,28582r100013,4762c1279525,34932,1287617,35883,1295400,38107v14481,4137,42863,14287,42863,14287c1344613,58744,1351469,64626,1357313,71444v3725,4346,10000,8584,9525,14288c1365587,100740,1360636,115888,1352550,128594v-3812,5990,-12403,7032,-19050,9525c1318746,143652,1317418,142882,1304925,142882l690563,223844,476250,214319v-11206,-647,-22199,-3370,-33337,-4762c428648,207774,414376,205988,400050,204794v-23783,-1982,-47625,-3175,-71437,-4762c300038,193682,271633,186510,242888,180982v-12569,-2417,-25430,-2953,-38100,-4763c195229,174853,185738,173044,176213,171457v-9525,-3175,-19595,-5035,-28575,-9525c99789,138007,158655,158063,109538,128594,77418,109322,34993,97396,,85732,11113,79382,21890,72406,33338,66682v4490,-2245,10110,-1978,14287,-4763c53229,58183,55357,49175,61913,47632v21689,-5103,75406,-3969,90487,-4763xe" stroked="f" strokeweight="1pt">
                  <v:fill r:id="rId90" o:title="" recolor="t" rotate="t" type="frame"/>
                  <v:stroke joinstyle="miter"/>
                  <v:path arrowok="t" o:connecttype="custom" o:connectlocs="84749,39073;84749,39073;195983,4347;352239,4347;442285,8688;561464,17369;651510,26051;707127,30391;720369,34732;744205,47754;754798,65117;760095,78140;752150,117206;741556,125888;725665,130229;384020,204021;264841,195340;246303,190999;222467,186658;182741,182318;135069,164955;113882,160614;97992,156273;82101,147592;60914,117206;0,78140;18539,60777;26484,56436;34430,43414;84749,39073" o:connectangles="0,0,0,0,0,0,0,0,0,0,0,0,0,0,0,0,0,0,0,0,0,0,0,0,0,0,0,0,0,0"/>
                </v:shape>
                <v:group id="_x0000_s1120" style="position:absolute;width:16611;height:12478" coordorigin=",4096" coordsize="14502,110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">
                  <v:shape id="AutoShape 3" o:spid="_x0000_s1121" type="#_x0000_t5" style="position:absolute;left:2200;top:6018;width:10357;height:59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" adj="9192" strokeweight=".5pt"/>
                  <v:shape id="Freeform 4" o:spid="_x0000_s1122" style="position:absolute;left:5914;top:4096;width:1330;height:1949;visibility:visible;mso-wrap-style:square;v-text-anchor:top" coordsize="10000,9967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" adj="-11796480,,5400" path="m6099,5044v154,1652,305,3271,458,4923l3413,9935c3555,8360,3696,6882,3838,5308l1178,4892c1090,4491,866,4566,778,4163,824,3710,-44,3842,2,3389,109,2885,214,2381,321,1877l2655,,5114,141,7201,,8377,1173v-88,307,1221,348,1133,655l10000,2917,8766,4735,6099,5044xe" stroked="f" strokeweight=".5pt">
                    <v:fill r:id="rId91" o:title="" recolor="t" rotate="t" type="frame"/>
                    <v:stroke joinstyle="round"/>
                    <v:imagedata grayscale="t" bilevel="t"/>
                    <v:formulas/>
                    <v:path arrowok="t" o:connecttype="custom" o:connectlocs="81148,98653;87242,194939;45410,194313;51065,103816;15673,95680;10351,81422;27,66284;4271,36711;35325,0;68042,2758;95810,0;111457,22942;126532,35753;133051,57052;116633,92609;81148,98653" o:connectangles="0,0,0,0,0,0,0,0,0,0,0,0,0,0,0,0" textboxrect="0,0,10000,9967"/>
                    <v:textbox>
                      <w:txbxContent>
                        <w:p w14:paraId="1828168F" w14:textId="77777777" w:rsidR="00992762" w:rsidRDefault="00992762" w:rsidP="00992762">
                          <w:pPr>
                            <w:jc w:val="center"/>
                          </w:pPr>
                        </w:p>
                      </w:txbxContent>
                    </v:textbox>
                  </v:shape>
                  <v:shape id="Text Box 5" o:spid="_x0000_s1123" type="#_x0000_t202" style="position:absolute;left:2662;top:9897;width:3791;height:3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" filled="f" stroked="f">
                    <v:textbox>
                      <w:txbxContent>
                        <w:p w14:paraId="03A16D6F" w14:textId="77777777" w:rsidR="00992762" w:rsidRPr="0027311F" w:rsidRDefault="00992762" w:rsidP="00992762">
                          <w:pPr>
                            <w:jc w:val="center"/>
                            <w:rPr>
                              <w:b w:val="0"/>
                              <w:sz w:val="22"/>
                            </w:rPr>
                          </w:pPr>
                          <w:r w:rsidRPr="0027311F">
                            <w:rPr>
                              <w:sz w:val="22"/>
                            </w:rPr>
                            <w:t>70</w:t>
                          </w:r>
                          <w:r w:rsidRPr="0027311F">
                            <w:rPr>
                              <w:rFonts w:ascii="Cambria Math" w:hAnsi="Cambria Math"/>
                              <w:sz w:val="22"/>
                            </w:rPr>
                            <w:t>°</w:t>
                          </w:r>
                        </w:p>
                      </w:txbxContent>
                    </v:textbox>
                  </v:shape>
                  <v:shape id="Text Box 6" o:spid="_x0000_s1124" type="#_x0000_t202" style="position:absolute;left:8239;top:9847;width:3797;height:3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" filled="f" stroked="f">
                    <v:textbox>
                      <w:txbxContent>
                        <w:p w14:paraId="29D9DDF3" w14:textId="77777777" w:rsidR="00992762" w:rsidRPr="0027311F" w:rsidRDefault="00992762" w:rsidP="00992762">
                          <w:pPr>
                            <w:jc w:val="center"/>
                            <w:rPr>
                              <w:b w:val="0"/>
                              <w:sz w:val="22"/>
                            </w:rPr>
                          </w:pPr>
                          <w:r w:rsidRPr="0027311F">
                            <w:rPr>
                              <w:sz w:val="22"/>
                            </w:rPr>
                            <w:t>45</w:t>
                          </w:r>
                          <w:r w:rsidRPr="0027311F">
                            <w:rPr>
                              <w:rFonts w:ascii="Cambria Math" w:hAnsi="Cambria Math"/>
                              <w:sz w:val="22"/>
                            </w:rPr>
                            <w:t>°</w:t>
                          </w:r>
                        </w:p>
                      </w:txbxContent>
                    </v:textbox>
                  </v:shape>
                  <v:shape id="Text Box 7" o:spid="_x0000_s1125" type="#_x0000_t202" style="position:absolute;left:11505;top:11254;width:2997;height:3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" filled="f" stroked="f">
                    <v:textbox>
                      <w:txbxContent>
                        <w:p w14:paraId="5E75610D" w14:textId="77777777" w:rsidR="00992762" w:rsidRPr="0027311F" w:rsidRDefault="00992762" w:rsidP="00992762">
                          <w:pPr>
                            <w:jc w:val="center"/>
                            <w:rPr>
                              <w:b w:val="0"/>
                              <w:sz w:val="22"/>
                            </w:rPr>
                          </w:pPr>
                          <w:r w:rsidRPr="0027311F">
                            <w:rPr>
                              <w:sz w:val="22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8" o:spid="_x0000_s1126" type="#_x0000_t202" style="position:absolute;top:11203;width:3340;height:3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" filled="f" stroked="f">
                    <v:textbox>
                      <w:txbxContent>
                        <w:p w14:paraId="53FB0633" w14:textId="77777777" w:rsidR="00992762" w:rsidRPr="0027311F" w:rsidRDefault="00992762" w:rsidP="00992762">
                          <w:pPr>
                            <w:jc w:val="center"/>
                            <w:rPr>
                              <w:b w:val="0"/>
                              <w:sz w:val="22"/>
                            </w:rPr>
                          </w:pPr>
                          <w:r w:rsidRPr="0027311F">
                            <w:rPr>
                              <w:sz w:val="22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9" o:spid="_x0000_s1127" type="#_x0000_t202" style="position:absolute;left:5473;top:6018;width:2509;height:3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" filled="f" stroked="f">
                    <v:textbox>
                      <w:txbxContent>
                        <w:p w14:paraId="39DA82EA" w14:textId="77777777" w:rsidR="00992762" w:rsidRPr="0027311F" w:rsidRDefault="00992762" w:rsidP="00992762">
                          <w:pPr>
                            <w:jc w:val="center"/>
                            <w:rPr>
                              <w:b w:val="0"/>
                              <w:sz w:val="22"/>
                            </w:rPr>
                          </w:pPr>
                          <w:r w:rsidRPr="0027311F">
                            <w:rPr>
                              <w:sz w:val="22"/>
                            </w:rPr>
                            <w:t>C</w:t>
                          </w:r>
                        </w:p>
                      </w:txbxContent>
                    </v:textbox>
                  </v:shape>
                  <v:shape id="Arc 11" o:spid="_x0000_s1128" style="position:absolute;left:11243;top:10992;width:508;height:1029;rotation:1178051fd;visibility:visible;mso-wrap-style:square;v-text-anchor:top" coordsize="21600,319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" path="m6181,31949nfc2219,27910,,22479,,16822,,10285,2960,4100,8050,-1em6181,31949nsc2219,27910,,22479,,16822,,10285,2960,4100,8050,-1l21600,16822,6181,31949xe" filled="f" strokeweight="1pt">
                    <v:path arrowok="t" o:extrusionok="f" o:connecttype="custom" o:connectlocs="14539,102870;18935,0;50800,54164" o:connectangles="0,0,0"/>
                  </v:shape>
                  <v:shape id="Text Box 7" o:spid="_x0000_s1129" type="#_x0000_t202" style="position:absolute;left:4471;top:11756;width:6166;height:3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" filled="f" stroked="f">
                    <v:textbox>
                      <w:txbxContent>
                        <w:p w14:paraId="56373ADB" w14:textId="77777777" w:rsidR="00992762" w:rsidRPr="0027311F" w:rsidRDefault="00992762" w:rsidP="00992762">
                          <w:pPr>
                            <w:jc w:val="center"/>
                            <w:rPr>
                              <w:b w:val="0"/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100 m</w:t>
                          </w:r>
                        </w:p>
                      </w:txbxContent>
                    </v:textbox>
                  </v:shape>
                  <v:shape id="Arc 11" o:spid="_x0000_s1130" style="position:absolute;left:2612;top:11042;width:749;height:1029;rotation:10187399fd;visibility:visible;mso-wrap-style:square;v-text-anchor:top" coordsize="21600,319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" path="m6181,31949nfc2219,27910,,22479,,16822,,10285,2960,4100,8050,-1em6181,31949nsc2219,27910,,22479,,16822,,10285,2960,4100,8050,-1l21600,16822,6181,31949xe" filled="f" strokeweight="1.25pt">
                    <v:stroke linestyle="thinThin"/>
                    <v:path arrowok="t" o:extrusionok="f" o:connecttype="custom" o:connectlocs="21445,102870;27929,0;74930,54164" o:connectangles="0,0,0"/>
                  </v:shape>
                </v:group>
              </v:group>
            </w:pict>
          </mc:Fallback>
        </mc:AlternateContent>
      </w:r>
    </w:p>
    <w:p w14:paraId="6DA33BDB" w14:textId="77777777" w:rsidR="00992762" w:rsidRPr="001644FA" w:rsidRDefault="00637803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 w:val="0"/>
          <w:sz w:val="24"/>
          <w:szCs w:val="24"/>
          <w:lang w:val="en-US" w:eastAsia="en-US"/>
        </w:rPr>
        <w:tab/>
      </w:r>
      <w:r w:rsidR="00992762" w:rsidRPr="001644FA">
        <w:rPr>
          <w:b w:val="0"/>
          <w:sz w:val="24"/>
          <w:szCs w:val="24"/>
          <w:lang w:val="en-US" w:eastAsia="en-US"/>
        </w:rPr>
        <w:t>Mệnh đề nào sau đây đúng?</w:t>
      </w:r>
    </w:p>
    <w:p w14:paraId="2A3C439C" w14:textId="77777777" w:rsidR="00637803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eastAsia="en-US"/>
        </w:rPr>
      </w:pPr>
      <w:r w:rsidRPr="001644FA">
        <w:rPr>
          <w:bCs/>
          <w:sz w:val="24"/>
          <w:szCs w:val="24"/>
          <w:lang w:val="en-US" w:eastAsia="en-US"/>
        </w:rPr>
        <w:tab/>
      </w:r>
      <w:r w:rsidRPr="001644FA">
        <w:rPr>
          <w:bCs/>
          <w:sz w:val="24"/>
          <w:szCs w:val="24"/>
          <w:lang w:eastAsia="en-US"/>
        </w:rPr>
        <w:t xml:space="preserve">A. </w:t>
      </w:r>
      <w:r w:rsidRPr="001644FA">
        <w:rPr>
          <w:b w:val="0"/>
          <w:sz w:val="24"/>
          <w:szCs w:val="24"/>
          <w:lang w:eastAsia="en-US"/>
        </w:rPr>
        <w:object w:dxaOrig="1840" w:dyaOrig="320" w14:anchorId="07907099">
          <v:shape id="_x0000_i1108" type="#_x0000_t75" style="width:92.5pt;height:15.5pt" o:ole="">
            <v:imagedata r:id="rId178" o:title=""/>
          </v:shape>
          <o:OLEObject Type="Embed" ProgID="Equation.DSMT4" ShapeID="_x0000_i1108" DrawAspect="Content" ObjectID="_1765922471" r:id="rId179"/>
        </w:object>
      </w:r>
      <w:r w:rsidRPr="001644FA">
        <w:rPr>
          <w:b w:val="0"/>
          <w:sz w:val="24"/>
          <w:szCs w:val="24"/>
          <w:lang w:eastAsia="en-US"/>
        </w:rPr>
        <w:t xml:space="preserve">. </w:t>
      </w: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sz w:val="24"/>
          <w:szCs w:val="24"/>
          <w:lang w:eastAsia="en-US"/>
        </w:rPr>
        <w:t>B.</w:t>
      </w:r>
      <w:r w:rsidRPr="001644FA">
        <w:rPr>
          <w:b w:val="0"/>
          <w:sz w:val="24"/>
          <w:szCs w:val="24"/>
          <w:lang w:val="en-US" w:eastAsia="en-US"/>
        </w:rPr>
        <w:t xml:space="preserve"> </w:t>
      </w:r>
      <w:r w:rsidRPr="001644FA">
        <w:rPr>
          <w:b w:val="0"/>
          <w:sz w:val="24"/>
          <w:szCs w:val="24"/>
          <w:lang w:eastAsia="en-US"/>
        </w:rPr>
        <w:object w:dxaOrig="1840" w:dyaOrig="320" w14:anchorId="4B3C48AA">
          <v:shape id="_x0000_i1109" type="#_x0000_t75" style="width:92.5pt;height:15.5pt" o:ole="">
            <v:imagedata r:id="rId180" o:title=""/>
          </v:shape>
          <o:OLEObject Type="Embed" ProgID="Equation.DSMT4" ShapeID="_x0000_i1109" DrawAspect="Content" ObjectID="_1765922472" r:id="rId181"/>
        </w:object>
      </w:r>
      <w:r w:rsidRPr="001644FA">
        <w:rPr>
          <w:b w:val="0"/>
          <w:sz w:val="24"/>
          <w:szCs w:val="24"/>
          <w:lang w:eastAsia="en-US"/>
        </w:rPr>
        <w:t>.</w:t>
      </w:r>
    </w:p>
    <w:p w14:paraId="64FA85AC" w14:textId="77777777" w:rsidR="00992762" w:rsidRPr="001644FA" w:rsidRDefault="003C1223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 w:val="0"/>
          <w:sz w:val="24"/>
          <w:szCs w:val="24"/>
          <w:lang w:eastAsia="en-US"/>
        </w:rPr>
        <w:tab/>
      </w:r>
      <w:r w:rsidR="00992762" w:rsidRPr="001644FA">
        <w:rPr>
          <w:bCs/>
          <w:color w:val="FF0000"/>
          <w:sz w:val="24"/>
          <w:szCs w:val="24"/>
          <w:u w:val="single"/>
          <w:lang w:eastAsia="en-US"/>
        </w:rPr>
        <w:t>C</w:t>
      </w:r>
      <w:r w:rsidR="00992762">
        <w:rPr>
          <w:rFonts w:ascii="Times New Roman Bold" w:hAnsi="Times New Roman Bold"/>
          <w:bCs/>
          <w:color w:val="000000"/>
          <w:sz w:val="24"/>
          <w:szCs w:val="24"/>
          <w:lang w:eastAsia="en-US"/>
        </w:rPr>
        <w:t>.</w:t>
      </w:r>
      <w:r w:rsidR="00992762" w:rsidRPr="001644FA">
        <w:rPr>
          <w:b w:val="0"/>
          <w:sz w:val="24"/>
          <w:szCs w:val="24"/>
          <w:lang w:val="en-US" w:eastAsia="en-US"/>
        </w:rPr>
        <w:t xml:space="preserve"> </w:t>
      </w:r>
      <w:r w:rsidR="00992762" w:rsidRPr="001644FA">
        <w:rPr>
          <w:b w:val="0"/>
          <w:sz w:val="24"/>
          <w:szCs w:val="24"/>
          <w:lang w:eastAsia="en-US"/>
        </w:rPr>
        <w:object w:dxaOrig="1840" w:dyaOrig="320" w14:anchorId="62BC8C9B">
          <v:shape id="_x0000_i1110" type="#_x0000_t75" style="width:92.5pt;height:15.5pt" o:ole="">
            <v:imagedata r:id="rId182" o:title=""/>
          </v:shape>
          <o:OLEObject Type="Embed" ProgID="Equation.DSMT4" ShapeID="_x0000_i1110" DrawAspect="Content" ObjectID="_1765922473" r:id="rId183"/>
        </w:object>
      </w:r>
      <w:r w:rsidR="00992762" w:rsidRPr="001644FA">
        <w:rPr>
          <w:b w:val="0"/>
          <w:sz w:val="24"/>
          <w:szCs w:val="24"/>
          <w:lang w:eastAsia="en-US"/>
        </w:rPr>
        <w:t>.</w:t>
      </w:r>
      <w:r w:rsidR="00992762" w:rsidRPr="001644FA">
        <w:rPr>
          <w:b w:val="0"/>
          <w:sz w:val="24"/>
          <w:szCs w:val="24"/>
          <w:lang w:eastAsia="en-US"/>
        </w:rPr>
        <w:tab/>
      </w:r>
      <w:r w:rsidR="00992762" w:rsidRPr="001644FA">
        <w:rPr>
          <w:bCs/>
          <w:sz w:val="24"/>
          <w:szCs w:val="24"/>
          <w:lang w:eastAsia="en-US"/>
        </w:rPr>
        <w:t>D.</w:t>
      </w:r>
      <w:r w:rsidR="00992762" w:rsidRPr="001644FA">
        <w:rPr>
          <w:b w:val="0"/>
          <w:color w:val="FF0000"/>
          <w:sz w:val="24"/>
          <w:szCs w:val="24"/>
          <w:lang w:val="en-US" w:eastAsia="en-US"/>
        </w:rPr>
        <w:t xml:space="preserve"> </w:t>
      </w:r>
      <w:r w:rsidR="00992762" w:rsidRPr="001644FA">
        <w:rPr>
          <w:b w:val="0"/>
          <w:sz w:val="24"/>
          <w:szCs w:val="24"/>
          <w:lang w:eastAsia="en-US"/>
        </w:rPr>
        <w:object w:dxaOrig="1840" w:dyaOrig="320" w14:anchorId="766AF0E5">
          <v:shape id="_x0000_i1111" type="#_x0000_t75" style="width:92.5pt;height:15.5pt" o:ole="">
            <v:imagedata r:id="rId184" o:title=""/>
          </v:shape>
          <o:OLEObject Type="Embed" ProgID="Equation.DSMT4" ShapeID="_x0000_i1111" DrawAspect="Content" ObjectID="_1765922474" r:id="rId185"/>
        </w:object>
      </w:r>
      <w:r w:rsidR="00992762" w:rsidRPr="001644FA">
        <w:rPr>
          <w:b w:val="0"/>
          <w:color w:val="FF0000"/>
          <w:sz w:val="24"/>
          <w:szCs w:val="24"/>
          <w:lang w:eastAsia="en-US"/>
        </w:rPr>
        <w:t>.</w:t>
      </w:r>
    </w:p>
    <w:p w14:paraId="79E6F4B1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Cs/>
          <w:sz w:val="24"/>
          <w:szCs w:val="24"/>
          <w:lang w:eastAsia="en-US"/>
        </w:rPr>
        <w:t>Câu 24.</w:t>
      </w:r>
      <w:r w:rsidRPr="001644FA">
        <w:rPr>
          <w:bCs/>
          <w:sz w:val="24"/>
          <w:szCs w:val="24"/>
          <w:lang w:val="en-US" w:eastAsia="en-US"/>
        </w:rPr>
        <w:t xml:space="preserve"> </w:t>
      </w:r>
      <w:r w:rsidRPr="001644FA">
        <w:rPr>
          <w:b w:val="0"/>
          <w:sz w:val="24"/>
          <w:szCs w:val="24"/>
          <w:lang w:eastAsia="en-US"/>
        </w:rPr>
        <w:t xml:space="preserve">Cho hàm số </w:t>
      </w:r>
      <w:r w:rsidRPr="001644FA">
        <w:rPr>
          <w:b w:val="0"/>
          <w:sz w:val="24"/>
          <w:szCs w:val="24"/>
          <w:lang w:eastAsia="en-US"/>
        </w:rPr>
        <w:object w:dxaOrig="1719" w:dyaOrig="380" w14:anchorId="7FA8722E">
          <v:shape id="_x0000_i1112" type="#_x0000_t75" style="width:86pt;height:19.5pt" o:ole="">
            <v:imagedata r:id="rId186" o:title=""/>
          </v:shape>
          <o:OLEObject Type="Embed" ProgID="Equation.DSMT4" ShapeID="_x0000_i1112" DrawAspect="Content" ObjectID="_1765922475" r:id="rId187"/>
        </w:object>
      </w:r>
      <w:r w:rsidRPr="001644FA">
        <w:rPr>
          <w:b w:val="0"/>
          <w:sz w:val="24"/>
          <w:szCs w:val="24"/>
          <w:lang w:val="en-US" w:eastAsia="en-US"/>
        </w:rPr>
        <w:t xml:space="preserve">. Khẳng định nào sau đây </w:t>
      </w:r>
      <w:r w:rsidRPr="001644FA">
        <w:rPr>
          <w:bCs/>
          <w:sz w:val="24"/>
          <w:szCs w:val="24"/>
          <w:lang w:val="en-US" w:eastAsia="en-US"/>
        </w:rPr>
        <w:t>sai</w:t>
      </w:r>
      <w:r w:rsidRPr="001644FA">
        <w:rPr>
          <w:b w:val="0"/>
          <w:sz w:val="24"/>
          <w:szCs w:val="24"/>
          <w:lang w:val="en-US" w:eastAsia="en-US"/>
        </w:rPr>
        <w:t>?</w:t>
      </w:r>
    </w:p>
    <w:p w14:paraId="2C462902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sz w:val="24"/>
          <w:szCs w:val="24"/>
          <w:lang w:eastAsia="en-US"/>
        </w:rPr>
        <w:t>A.</w:t>
      </w:r>
      <w:r w:rsidRPr="001644FA">
        <w:rPr>
          <w:bCs/>
          <w:sz w:val="24"/>
          <w:szCs w:val="24"/>
          <w:lang w:val="en-US" w:eastAsia="en-US"/>
        </w:rPr>
        <w:t xml:space="preserve"> </w:t>
      </w:r>
      <w:r w:rsidRPr="001644FA">
        <w:rPr>
          <w:b w:val="0"/>
          <w:bCs/>
          <w:sz w:val="24"/>
          <w:szCs w:val="24"/>
          <w:lang w:val="en-US" w:eastAsia="en-US"/>
        </w:rPr>
        <w:t>Hàm số đồng biến trên</w:t>
      </w:r>
      <w:r w:rsidRPr="001644FA">
        <w:rPr>
          <w:b w:val="0"/>
          <w:bCs/>
          <w:sz w:val="24"/>
          <w:szCs w:val="24"/>
          <w:lang w:eastAsia="en-US"/>
        </w:rPr>
        <w:t xml:space="preserve"> </w:t>
      </w:r>
      <w:r w:rsidRPr="001644FA">
        <w:rPr>
          <w:b w:val="0"/>
          <w:sz w:val="24"/>
          <w:szCs w:val="24"/>
          <w:lang w:eastAsia="en-US"/>
        </w:rPr>
        <w:object w:dxaOrig="800" w:dyaOrig="400" w14:anchorId="7C314B9D">
          <v:shape id="_x0000_i1113" type="#_x0000_t75" style="width:40pt;height:21pt" o:ole="">
            <v:imagedata r:id="rId188" o:title=""/>
          </v:shape>
          <o:OLEObject Type="Embed" ProgID="Equation.DSMT4" ShapeID="_x0000_i1113" DrawAspect="Content" ObjectID="_1765922476" r:id="rId189"/>
        </w:object>
      </w:r>
      <w:r w:rsidRPr="001644FA">
        <w:rPr>
          <w:b w:val="0"/>
          <w:sz w:val="24"/>
          <w:szCs w:val="24"/>
          <w:lang w:eastAsia="en-US"/>
        </w:rPr>
        <w:t>.</w:t>
      </w:r>
      <w:r w:rsidRPr="001644FA">
        <w:rPr>
          <w:b w:val="0"/>
          <w:sz w:val="24"/>
          <w:szCs w:val="24"/>
          <w:lang w:eastAsia="en-US"/>
        </w:rPr>
        <w:tab/>
      </w:r>
    </w:p>
    <w:p w14:paraId="1A9FEB33" w14:textId="77777777" w:rsidR="00992762" w:rsidRPr="001644FA" w:rsidRDefault="00637803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Cs/>
          <w:sz w:val="24"/>
          <w:szCs w:val="24"/>
          <w:lang w:eastAsia="en-US"/>
        </w:rPr>
        <w:tab/>
      </w:r>
      <w:r w:rsidR="00992762" w:rsidRPr="001644FA">
        <w:rPr>
          <w:bCs/>
          <w:sz w:val="24"/>
          <w:szCs w:val="24"/>
          <w:lang w:eastAsia="en-US"/>
        </w:rPr>
        <w:t xml:space="preserve">B. </w:t>
      </w:r>
      <w:r w:rsidR="00992762" w:rsidRPr="001644FA">
        <w:rPr>
          <w:b w:val="0"/>
          <w:bCs/>
          <w:sz w:val="24"/>
          <w:szCs w:val="24"/>
          <w:lang w:val="en-US" w:eastAsia="en-US"/>
        </w:rPr>
        <w:t xml:space="preserve">Hàm số đồng biến trên khoảng </w:t>
      </w:r>
      <w:r w:rsidR="00992762" w:rsidRPr="001644FA">
        <w:rPr>
          <w:b w:val="0"/>
          <w:sz w:val="24"/>
          <w:szCs w:val="24"/>
          <w:lang w:eastAsia="en-US"/>
        </w:rPr>
        <w:object w:dxaOrig="859" w:dyaOrig="400" w14:anchorId="0A2EBE73">
          <v:shape id="_x0000_i1114" type="#_x0000_t75" style="width:42.5pt;height:21pt" o:ole="">
            <v:imagedata r:id="rId190" o:title=""/>
          </v:shape>
          <o:OLEObject Type="Embed" ProgID="Equation.DSMT4" ShapeID="_x0000_i1114" DrawAspect="Content" ObjectID="_1765922477" r:id="rId191"/>
        </w:object>
      </w:r>
      <w:r w:rsidR="00992762" w:rsidRPr="001644FA">
        <w:rPr>
          <w:b w:val="0"/>
          <w:sz w:val="24"/>
          <w:szCs w:val="24"/>
          <w:lang w:val="en-US" w:eastAsia="en-US"/>
        </w:rPr>
        <w:t xml:space="preserve"> và nghịch biến trên khoảng </w:t>
      </w:r>
      <w:r w:rsidR="00992762" w:rsidRPr="001644FA">
        <w:rPr>
          <w:b w:val="0"/>
          <w:sz w:val="24"/>
          <w:szCs w:val="24"/>
          <w:lang w:eastAsia="en-US"/>
        </w:rPr>
        <w:object w:dxaOrig="859" w:dyaOrig="400" w14:anchorId="3E4CF15B">
          <v:shape id="_x0000_i1115" type="#_x0000_t75" style="width:42.5pt;height:21pt" o:ole="">
            <v:imagedata r:id="rId192" o:title=""/>
          </v:shape>
          <o:OLEObject Type="Embed" ProgID="Equation.DSMT4" ShapeID="_x0000_i1115" DrawAspect="Content" ObjectID="_1765922478" r:id="rId193"/>
        </w:object>
      </w:r>
      <w:r w:rsidR="00992762" w:rsidRPr="001644FA">
        <w:rPr>
          <w:b w:val="0"/>
          <w:sz w:val="24"/>
          <w:szCs w:val="24"/>
          <w:lang w:val="en-US" w:eastAsia="en-US"/>
        </w:rPr>
        <w:t>.</w:t>
      </w:r>
      <w:r w:rsidR="00992762" w:rsidRPr="001644FA">
        <w:rPr>
          <w:b w:val="0"/>
          <w:sz w:val="24"/>
          <w:szCs w:val="24"/>
          <w:lang w:eastAsia="en-US"/>
        </w:rPr>
        <w:t xml:space="preserve"> </w:t>
      </w:r>
      <w:r w:rsidR="00992762" w:rsidRPr="001644FA">
        <w:rPr>
          <w:b w:val="0"/>
          <w:sz w:val="24"/>
          <w:szCs w:val="24"/>
          <w:lang w:eastAsia="en-US"/>
        </w:rPr>
        <w:tab/>
      </w:r>
    </w:p>
    <w:p w14:paraId="040EC338" w14:textId="77777777" w:rsidR="00992762" w:rsidRPr="001644FA" w:rsidRDefault="00637803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Cs/>
          <w:sz w:val="24"/>
          <w:szCs w:val="24"/>
          <w:lang w:eastAsia="en-US"/>
        </w:rPr>
        <w:tab/>
      </w:r>
      <w:r w:rsidR="00992762" w:rsidRPr="001644FA">
        <w:rPr>
          <w:bCs/>
          <w:sz w:val="24"/>
          <w:szCs w:val="24"/>
          <w:lang w:eastAsia="en-US"/>
        </w:rPr>
        <w:t xml:space="preserve">C. </w:t>
      </w:r>
      <w:r w:rsidR="00992762" w:rsidRPr="001644FA">
        <w:rPr>
          <w:b w:val="0"/>
          <w:bCs/>
          <w:sz w:val="24"/>
          <w:szCs w:val="24"/>
          <w:lang w:val="en-US" w:eastAsia="en-US"/>
        </w:rPr>
        <w:t xml:space="preserve">Hàm số nghịch biến trên khoảng </w:t>
      </w:r>
      <w:r w:rsidR="00992762" w:rsidRPr="001644FA">
        <w:rPr>
          <w:b w:val="0"/>
          <w:sz w:val="24"/>
          <w:szCs w:val="24"/>
          <w:lang w:eastAsia="en-US"/>
        </w:rPr>
        <w:object w:dxaOrig="840" w:dyaOrig="400" w14:anchorId="28D41703">
          <v:shape id="_x0000_i1116" type="#_x0000_t75" style="width:42pt;height:21pt" o:ole="">
            <v:imagedata r:id="rId194" o:title=""/>
          </v:shape>
          <o:OLEObject Type="Embed" ProgID="Equation.DSMT4" ShapeID="_x0000_i1116" DrawAspect="Content" ObjectID="_1765922479" r:id="rId195"/>
        </w:object>
      </w:r>
      <w:r w:rsidR="00992762" w:rsidRPr="001644FA">
        <w:rPr>
          <w:b w:val="0"/>
          <w:sz w:val="24"/>
          <w:szCs w:val="24"/>
          <w:lang w:eastAsia="en-US"/>
        </w:rPr>
        <w:t>.</w:t>
      </w:r>
      <w:r w:rsidR="00992762" w:rsidRPr="001644FA">
        <w:rPr>
          <w:b w:val="0"/>
          <w:sz w:val="24"/>
          <w:szCs w:val="24"/>
          <w:lang w:eastAsia="en-US"/>
        </w:rPr>
        <w:tab/>
      </w:r>
    </w:p>
    <w:p w14:paraId="4563FDF4" w14:textId="77777777" w:rsidR="00992762" w:rsidRPr="001644FA" w:rsidRDefault="00C55B1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Cs/>
          <w:sz w:val="24"/>
          <w:szCs w:val="24"/>
          <w:lang w:eastAsia="en-US"/>
        </w:rPr>
        <w:tab/>
      </w:r>
      <w:r w:rsidR="00992762" w:rsidRPr="001644FA">
        <w:rPr>
          <w:bCs/>
          <w:color w:val="FF0000"/>
          <w:sz w:val="24"/>
          <w:szCs w:val="24"/>
          <w:u w:val="single"/>
          <w:lang w:eastAsia="en-US"/>
        </w:rPr>
        <w:t>D</w:t>
      </w:r>
      <w:r w:rsidR="00992762">
        <w:rPr>
          <w:rFonts w:ascii="Times New Roman Bold" w:hAnsi="Times New Roman Bold"/>
          <w:bCs/>
          <w:color w:val="000000"/>
          <w:sz w:val="24"/>
          <w:szCs w:val="24"/>
          <w:lang w:eastAsia="en-US"/>
        </w:rPr>
        <w:t>.</w:t>
      </w:r>
      <w:r w:rsidR="00992762" w:rsidRPr="001644FA">
        <w:rPr>
          <w:bCs/>
          <w:sz w:val="24"/>
          <w:szCs w:val="24"/>
          <w:lang w:eastAsia="en-US"/>
        </w:rPr>
        <w:t xml:space="preserve"> </w:t>
      </w:r>
      <w:r w:rsidR="00992762" w:rsidRPr="001644FA">
        <w:rPr>
          <w:b w:val="0"/>
          <w:bCs/>
          <w:sz w:val="24"/>
          <w:szCs w:val="24"/>
          <w:lang w:val="en-US" w:eastAsia="en-US"/>
        </w:rPr>
        <w:t xml:space="preserve">Hàm số nghịch biến trên khoảng </w:t>
      </w:r>
      <w:r w:rsidR="00992762" w:rsidRPr="001644FA">
        <w:rPr>
          <w:b w:val="0"/>
          <w:sz w:val="24"/>
          <w:szCs w:val="24"/>
          <w:lang w:eastAsia="en-US"/>
        </w:rPr>
        <w:object w:dxaOrig="1040" w:dyaOrig="400" w14:anchorId="6B839798">
          <v:shape id="_x0000_i1117" type="#_x0000_t75" style="width:52.5pt;height:21pt" o:ole="">
            <v:imagedata r:id="rId196" o:title=""/>
          </v:shape>
          <o:OLEObject Type="Embed" ProgID="Equation.DSMT4" ShapeID="_x0000_i1117" DrawAspect="Content" ObjectID="_1765922480" r:id="rId197"/>
        </w:object>
      </w:r>
      <w:r w:rsidR="00992762" w:rsidRPr="001644FA">
        <w:rPr>
          <w:b w:val="0"/>
          <w:sz w:val="24"/>
          <w:szCs w:val="24"/>
          <w:lang w:val="en-US" w:eastAsia="en-US"/>
        </w:rPr>
        <w:t>.</w:t>
      </w:r>
    </w:p>
    <w:p w14:paraId="281265D7" w14:textId="77777777" w:rsidR="00992762" w:rsidRPr="001644FA" w:rsidRDefault="00992762" w:rsidP="00983D9D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ind w:left="284" w:hanging="284"/>
        <w:jc w:val="both"/>
        <w:textAlignment w:val="center"/>
        <w:rPr>
          <w:b w:val="0"/>
          <w:spacing w:val="-4"/>
          <w:sz w:val="24"/>
          <w:szCs w:val="24"/>
          <w:lang w:val="en-US" w:eastAsia="en-US"/>
        </w:rPr>
      </w:pPr>
      <w:r w:rsidRPr="001644FA">
        <w:rPr>
          <w:bCs/>
          <w:sz w:val="24"/>
          <w:szCs w:val="24"/>
          <w:lang w:eastAsia="en-US"/>
        </w:rPr>
        <w:t>Câu 25.</w:t>
      </w:r>
      <w:r w:rsidRPr="001644FA">
        <w:rPr>
          <w:bCs/>
          <w:sz w:val="24"/>
          <w:szCs w:val="24"/>
          <w:lang w:val="en-US" w:eastAsia="en-US"/>
        </w:rPr>
        <w:t xml:space="preserve"> </w:t>
      </w:r>
      <w:r w:rsidRPr="001644FA">
        <w:rPr>
          <w:b w:val="0"/>
          <w:bCs/>
          <w:spacing w:val="-4"/>
          <w:sz w:val="24"/>
          <w:szCs w:val="24"/>
          <w:lang w:val="en-US" w:eastAsia="en-US"/>
        </w:rPr>
        <w:t xml:space="preserve">Có bao nhiêu giá trị nguyên dương của </w:t>
      </w:r>
      <w:r w:rsidRPr="001644FA">
        <w:rPr>
          <w:b w:val="0"/>
          <w:bCs/>
          <w:i/>
          <w:iCs/>
          <w:spacing w:val="-4"/>
          <w:sz w:val="24"/>
          <w:szCs w:val="24"/>
          <w:lang w:val="en-US" w:eastAsia="en-US"/>
        </w:rPr>
        <w:t>m</w:t>
      </w:r>
      <w:r w:rsidRPr="001644FA">
        <w:rPr>
          <w:b w:val="0"/>
          <w:bCs/>
          <w:spacing w:val="-4"/>
          <w:sz w:val="24"/>
          <w:szCs w:val="24"/>
          <w:lang w:val="en-US" w:eastAsia="en-US"/>
        </w:rPr>
        <w:t xml:space="preserve"> để hàm số </w:t>
      </w:r>
      <w:r w:rsidRPr="001644FA">
        <w:rPr>
          <w:b w:val="0"/>
          <w:spacing w:val="-4"/>
          <w:sz w:val="24"/>
          <w:szCs w:val="24"/>
          <w:lang w:eastAsia="en-US"/>
        </w:rPr>
        <w:object w:dxaOrig="3080" w:dyaOrig="380" w14:anchorId="325B8354">
          <v:shape id="_x0000_i1118" type="#_x0000_t75" style="width:153.5pt;height:19.5pt" o:ole="">
            <v:imagedata r:id="rId198" o:title=""/>
          </v:shape>
          <o:OLEObject Type="Embed" ProgID="Equation.DSMT4" ShapeID="_x0000_i1118" DrawAspect="Content" ObjectID="_1765922481" r:id="rId199"/>
        </w:object>
      </w:r>
      <w:r w:rsidRPr="001644FA">
        <w:rPr>
          <w:b w:val="0"/>
          <w:spacing w:val="-4"/>
          <w:sz w:val="24"/>
          <w:szCs w:val="24"/>
          <w:lang w:val="en-US" w:eastAsia="en-US"/>
        </w:rPr>
        <w:t xml:space="preserve"> nghịch biến trên </w:t>
      </w:r>
      <w:r w:rsidR="00C025CD" w:rsidRPr="001644FA">
        <w:rPr>
          <w:b w:val="0"/>
          <w:spacing w:val="-4"/>
          <w:sz w:val="24"/>
          <w:szCs w:val="24"/>
          <w:lang w:val="en-US" w:eastAsia="en-US"/>
        </w:rPr>
        <w:t xml:space="preserve">khoảng </w:t>
      </w:r>
      <w:r w:rsidRPr="001644FA">
        <w:rPr>
          <w:b w:val="0"/>
          <w:spacing w:val="-4"/>
          <w:sz w:val="24"/>
          <w:szCs w:val="24"/>
          <w:lang w:val="en-US" w:eastAsia="en-US"/>
        </w:rPr>
        <w:t>(6; 2023).</w:t>
      </w:r>
    </w:p>
    <w:p w14:paraId="64D9A7AB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eastAsia="en-US"/>
        </w:rPr>
      </w:pP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sz w:val="24"/>
          <w:szCs w:val="24"/>
          <w:lang w:eastAsia="en-US"/>
        </w:rPr>
        <w:t>A.</w:t>
      </w:r>
      <w:r w:rsidR="00C025CD" w:rsidRPr="001644FA">
        <w:rPr>
          <w:bCs/>
          <w:sz w:val="24"/>
          <w:szCs w:val="24"/>
          <w:lang w:val="en-US" w:eastAsia="en-US"/>
        </w:rPr>
        <w:t xml:space="preserve"> </w:t>
      </w:r>
      <w:r w:rsidRPr="001644FA">
        <w:rPr>
          <w:b w:val="0"/>
          <w:sz w:val="24"/>
          <w:szCs w:val="24"/>
          <w:lang w:val="en-US" w:eastAsia="en-US"/>
        </w:rPr>
        <w:t>0</w:t>
      </w:r>
      <w:r w:rsidRPr="001644FA">
        <w:rPr>
          <w:b w:val="0"/>
          <w:sz w:val="24"/>
          <w:szCs w:val="24"/>
          <w:lang w:eastAsia="en-US"/>
        </w:rPr>
        <w:t>.</w:t>
      </w: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sz w:val="24"/>
          <w:szCs w:val="24"/>
          <w:lang w:eastAsia="en-US"/>
        </w:rPr>
        <w:t>B.</w:t>
      </w:r>
      <w:r w:rsidR="00C025CD" w:rsidRPr="001644FA">
        <w:rPr>
          <w:bCs/>
          <w:sz w:val="24"/>
          <w:szCs w:val="24"/>
          <w:lang w:val="en-US" w:eastAsia="en-US"/>
        </w:rPr>
        <w:t xml:space="preserve"> </w:t>
      </w:r>
      <w:r w:rsidRPr="001644FA">
        <w:rPr>
          <w:b w:val="0"/>
          <w:sz w:val="24"/>
          <w:szCs w:val="24"/>
          <w:lang w:val="en-US" w:eastAsia="en-US"/>
        </w:rPr>
        <w:t>1</w:t>
      </w:r>
      <w:r w:rsidRPr="001644FA">
        <w:rPr>
          <w:b w:val="0"/>
          <w:sz w:val="24"/>
          <w:szCs w:val="24"/>
          <w:lang w:eastAsia="en-US"/>
        </w:rPr>
        <w:t>.</w:t>
      </w: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sz w:val="24"/>
          <w:szCs w:val="24"/>
          <w:lang w:eastAsia="en-US"/>
        </w:rPr>
        <w:t>C.</w:t>
      </w:r>
      <w:r w:rsidR="00C025CD" w:rsidRPr="001644FA">
        <w:rPr>
          <w:bCs/>
          <w:sz w:val="24"/>
          <w:szCs w:val="24"/>
          <w:lang w:val="en-US" w:eastAsia="en-US"/>
        </w:rPr>
        <w:t xml:space="preserve"> </w:t>
      </w:r>
      <w:r w:rsidRPr="001644FA">
        <w:rPr>
          <w:b w:val="0"/>
          <w:sz w:val="24"/>
          <w:szCs w:val="24"/>
          <w:lang w:val="en-US" w:eastAsia="en-US"/>
        </w:rPr>
        <w:t>3</w:t>
      </w:r>
      <w:r w:rsidRPr="001644FA">
        <w:rPr>
          <w:b w:val="0"/>
          <w:sz w:val="24"/>
          <w:szCs w:val="24"/>
          <w:lang w:val="en-US" w:eastAsia="en-US"/>
        </w:rPr>
        <w:tab/>
      </w:r>
      <w:r w:rsidRPr="001644FA">
        <w:rPr>
          <w:bCs/>
          <w:color w:val="FF0000"/>
          <w:sz w:val="24"/>
          <w:szCs w:val="24"/>
          <w:u w:val="single"/>
          <w:lang w:eastAsia="en-US"/>
        </w:rPr>
        <w:t>D</w:t>
      </w:r>
      <w:r w:rsidRPr="001644FA">
        <w:rPr>
          <w:bCs/>
          <w:sz w:val="24"/>
          <w:szCs w:val="24"/>
          <w:lang w:eastAsia="en-US"/>
        </w:rPr>
        <w:t>.</w:t>
      </w:r>
      <w:r w:rsidRPr="001644FA">
        <w:rPr>
          <w:bCs/>
          <w:sz w:val="24"/>
          <w:szCs w:val="24"/>
          <w:lang w:val="en-US" w:eastAsia="en-US"/>
        </w:rPr>
        <w:t xml:space="preserve"> </w:t>
      </w:r>
      <w:r w:rsidRPr="001644FA">
        <w:rPr>
          <w:b w:val="0"/>
          <w:sz w:val="24"/>
          <w:szCs w:val="24"/>
          <w:lang w:val="en-US" w:eastAsia="en-US"/>
        </w:rPr>
        <w:t>4</w:t>
      </w:r>
      <w:r w:rsidRPr="001644FA">
        <w:rPr>
          <w:b w:val="0"/>
          <w:sz w:val="24"/>
          <w:szCs w:val="24"/>
          <w:lang w:eastAsia="en-US"/>
        </w:rPr>
        <w:t>.</w:t>
      </w:r>
    </w:p>
    <w:p w14:paraId="0D023EAA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Cs/>
          <w:sz w:val="24"/>
          <w:szCs w:val="24"/>
          <w:lang w:eastAsia="en-US"/>
        </w:rPr>
        <w:t>Câu 26.</w:t>
      </w:r>
      <w:r w:rsidRPr="001644FA">
        <w:rPr>
          <w:bCs/>
          <w:sz w:val="24"/>
          <w:szCs w:val="24"/>
          <w:lang w:val="en-US" w:eastAsia="en-US"/>
        </w:rPr>
        <w:t xml:space="preserve"> </w:t>
      </w:r>
      <w:r w:rsidRPr="001644FA">
        <w:rPr>
          <w:b w:val="0"/>
          <w:sz w:val="24"/>
          <w:szCs w:val="24"/>
          <w:lang w:eastAsia="en-US"/>
        </w:rPr>
        <w:t xml:space="preserve">Cho </w:t>
      </w:r>
      <w:r w:rsidRPr="001644FA">
        <w:rPr>
          <w:b w:val="0"/>
          <w:sz w:val="24"/>
          <w:szCs w:val="24"/>
          <w:lang w:val="en-US" w:eastAsia="en-US"/>
        </w:rPr>
        <w:t>tam thức</w:t>
      </w:r>
      <w:r w:rsidRPr="001644FA">
        <w:rPr>
          <w:b w:val="0"/>
          <w:sz w:val="24"/>
          <w:szCs w:val="24"/>
          <w:lang w:eastAsia="en-US"/>
        </w:rPr>
        <w:t xml:space="preserve"> </w:t>
      </w:r>
      <w:r w:rsidRPr="001644FA">
        <w:rPr>
          <w:b w:val="0"/>
          <w:sz w:val="24"/>
          <w:szCs w:val="24"/>
          <w:lang w:eastAsia="en-US"/>
        </w:rPr>
        <w:object w:dxaOrig="1980" w:dyaOrig="380" w14:anchorId="7BC9F093">
          <v:shape id="_x0000_i1119" type="#_x0000_t75" style="width:99pt;height:19.5pt" o:ole="">
            <v:imagedata r:id="rId200" o:title=""/>
          </v:shape>
          <o:OLEObject Type="Embed" ProgID="Equation.DSMT4" ShapeID="_x0000_i1119" DrawAspect="Content" ObjectID="_1765922482" r:id="rId201"/>
        </w:object>
      </w:r>
      <w:r w:rsidR="006E0DE7" w:rsidRPr="001644FA">
        <w:rPr>
          <w:b w:val="0"/>
          <w:sz w:val="24"/>
          <w:szCs w:val="24"/>
          <w:lang w:val="en-US" w:eastAsia="en-US"/>
        </w:rPr>
        <w:t>. M</w:t>
      </w:r>
      <w:r w:rsidRPr="001644FA">
        <w:rPr>
          <w:b w:val="0"/>
          <w:sz w:val="24"/>
          <w:szCs w:val="24"/>
          <w:lang w:val="en-US" w:eastAsia="en-US"/>
        </w:rPr>
        <w:t>ệnh đề nào sau đây đúng.</w:t>
      </w:r>
    </w:p>
    <w:p w14:paraId="2A2AB6AF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nl-NL" w:eastAsia="en-US"/>
        </w:rPr>
      </w:pP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sz w:val="24"/>
          <w:szCs w:val="24"/>
          <w:lang w:eastAsia="en-US"/>
        </w:rPr>
        <w:t xml:space="preserve">A. </w:t>
      </w:r>
      <w:r w:rsidR="00687C6E" w:rsidRPr="001644FA">
        <w:rPr>
          <w:b w:val="0"/>
          <w:sz w:val="24"/>
          <w:szCs w:val="24"/>
          <w:lang w:eastAsia="en-US"/>
        </w:rPr>
        <w:object w:dxaOrig="1960" w:dyaOrig="620" w14:anchorId="0D1F270D">
          <v:shape id="_x0000_i1120" type="#_x0000_t75" style="width:96pt;height:31.5pt" o:ole="">
            <v:imagedata r:id="rId202" o:title=""/>
          </v:shape>
          <o:OLEObject Type="Embed" ProgID="Equation.DSMT4" ShapeID="_x0000_i1120" DrawAspect="Content" ObjectID="_1765922483" r:id="rId203"/>
        </w:object>
      </w:r>
      <w:r w:rsidRPr="001644FA">
        <w:rPr>
          <w:b w:val="0"/>
          <w:sz w:val="24"/>
          <w:szCs w:val="24"/>
          <w:lang w:val="nl-NL" w:eastAsia="en-US"/>
        </w:rPr>
        <w:t>.</w:t>
      </w: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sz w:val="24"/>
          <w:szCs w:val="24"/>
          <w:lang w:val="nl-NL" w:eastAsia="en-US"/>
        </w:rPr>
        <w:t>B.</w:t>
      </w:r>
      <w:r w:rsidRPr="001644FA">
        <w:rPr>
          <w:b w:val="0"/>
          <w:sz w:val="24"/>
          <w:szCs w:val="24"/>
          <w:lang w:eastAsia="en-US"/>
        </w:rPr>
        <w:t xml:space="preserve"> </w:t>
      </w:r>
      <w:r w:rsidR="00687C6E" w:rsidRPr="001644FA">
        <w:rPr>
          <w:b w:val="0"/>
          <w:sz w:val="24"/>
          <w:szCs w:val="24"/>
          <w:lang w:eastAsia="en-US"/>
        </w:rPr>
        <w:object w:dxaOrig="1600" w:dyaOrig="320" w14:anchorId="7F29C3B5">
          <v:shape id="_x0000_i1121" type="#_x0000_t75" style="width:78.5pt;height:16.5pt" o:ole="">
            <v:imagedata r:id="rId204" o:title=""/>
          </v:shape>
          <o:OLEObject Type="Embed" ProgID="Equation.DSMT4" ShapeID="_x0000_i1121" DrawAspect="Content" ObjectID="_1765922484" r:id="rId205"/>
        </w:object>
      </w:r>
      <w:r w:rsidRPr="001644FA">
        <w:rPr>
          <w:b w:val="0"/>
          <w:sz w:val="24"/>
          <w:szCs w:val="24"/>
          <w:lang w:val="nl-NL" w:eastAsia="en-US"/>
        </w:rPr>
        <w:t xml:space="preserve">. </w:t>
      </w:r>
      <w:r w:rsidR="00687C6E"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sz w:val="24"/>
          <w:szCs w:val="24"/>
          <w:lang w:val="nl-NL" w:eastAsia="en-US"/>
        </w:rPr>
        <w:t>C.</w:t>
      </w:r>
      <w:r w:rsidRPr="001644FA">
        <w:rPr>
          <w:b w:val="0"/>
          <w:sz w:val="24"/>
          <w:szCs w:val="24"/>
          <w:lang w:eastAsia="en-US"/>
        </w:rPr>
        <w:t xml:space="preserve"> </w:t>
      </w:r>
      <w:r w:rsidR="00687C6E" w:rsidRPr="001644FA">
        <w:rPr>
          <w:b w:val="0"/>
          <w:sz w:val="24"/>
          <w:szCs w:val="24"/>
          <w:lang w:eastAsia="en-US"/>
        </w:rPr>
        <w:object w:dxaOrig="1600" w:dyaOrig="320" w14:anchorId="0045FA7B">
          <v:shape id="_x0000_i1122" type="#_x0000_t75" style="width:78.5pt;height:16.5pt" o:ole="">
            <v:imagedata r:id="rId206" o:title=""/>
          </v:shape>
          <o:OLEObject Type="Embed" ProgID="Equation.DSMT4" ShapeID="_x0000_i1122" DrawAspect="Content" ObjectID="_1765922485" r:id="rId207"/>
        </w:object>
      </w:r>
      <w:r w:rsidRPr="001644FA">
        <w:rPr>
          <w:b w:val="0"/>
          <w:sz w:val="24"/>
          <w:szCs w:val="24"/>
          <w:lang w:val="nl-NL" w:eastAsia="en-US"/>
        </w:rPr>
        <w:t>.</w:t>
      </w: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color w:val="FF0000"/>
          <w:sz w:val="24"/>
          <w:szCs w:val="24"/>
          <w:u w:val="single"/>
          <w:lang w:val="nl-NL" w:eastAsia="en-US"/>
        </w:rPr>
        <w:t>D</w:t>
      </w:r>
      <w:r w:rsidRPr="001644FA">
        <w:rPr>
          <w:bCs/>
          <w:sz w:val="24"/>
          <w:szCs w:val="24"/>
          <w:lang w:val="nl-NL" w:eastAsia="en-US"/>
        </w:rPr>
        <w:t>.</w:t>
      </w:r>
      <w:r w:rsidRPr="001644FA">
        <w:rPr>
          <w:b w:val="0"/>
          <w:sz w:val="24"/>
          <w:szCs w:val="24"/>
          <w:lang w:eastAsia="en-US"/>
        </w:rPr>
        <w:t xml:space="preserve"> </w:t>
      </w:r>
      <w:r w:rsidR="00687C6E" w:rsidRPr="001644FA">
        <w:rPr>
          <w:b w:val="0"/>
          <w:sz w:val="24"/>
          <w:szCs w:val="24"/>
          <w:lang w:eastAsia="en-US"/>
        </w:rPr>
        <w:object w:dxaOrig="1600" w:dyaOrig="320" w14:anchorId="17A700C0">
          <v:shape id="_x0000_i1123" type="#_x0000_t75" style="width:78.5pt;height:16.5pt" o:ole="">
            <v:imagedata r:id="rId208" o:title=""/>
          </v:shape>
          <o:OLEObject Type="Embed" ProgID="Equation.DSMT4" ShapeID="_x0000_i1123" DrawAspect="Content" ObjectID="_1765922486" r:id="rId209"/>
        </w:object>
      </w:r>
      <w:r w:rsidRPr="001644FA">
        <w:rPr>
          <w:b w:val="0"/>
          <w:sz w:val="24"/>
          <w:szCs w:val="24"/>
          <w:lang w:val="en-US" w:eastAsia="en-US"/>
        </w:rPr>
        <w:t xml:space="preserve"> </w:t>
      </w:r>
      <w:r w:rsidRPr="001644FA">
        <w:rPr>
          <w:b w:val="0"/>
          <w:sz w:val="24"/>
          <w:szCs w:val="24"/>
          <w:lang w:val="nl-NL" w:eastAsia="en-US"/>
        </w:rPr>
        <w:t>.</w:t>
      </w:r>
    </w:p>
    <w:p w14:paraId="43AF1085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ind w:left="284" w:hanging="284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Cs/>
          <w:sz w:val="24"/>
          <w:szCs w:val="24"/>
          <w:lang w:eastAsia="en-US"/>
        </w:rPr>
        <w:lastRenderedPageBreak/>
        <w:t>Câu 27.</w:t>
      </w:r>
      <w:r w:rsidRPr="001644FA">
        <w:rPr>
          <w:bCs/>
          <w:sz w:val="24"/>
          <w:szCs w:val="24"/>
          <w:lang w:val="en-US" w:eastAsia="en-US"/>
        </w:rPr>
        <w:t xml:space="preserve"> </w:t>
      </w:r>
      <w:r w:rsidR="00687C6E" w:rsidRPr="001644FA">
        <w:rPr>
          <w:b w:val="0"/>
          <w:sz w:val="24"/>
          <w:szCs w:val="24"/>
          <w:lang w:val="en-US" w:eastAsia="en-US"/>
        </w:rPr>
        <w:t>Xét</w:t>
      </w:r>
      <w:r w:rsidRPr="001644FA">
        <w:rPr>
          <w:b w:val="0"/>
          <w:bCs/>
          <w:sz w:val="24"/>
          <w:szCs w:val="24"/>
          <w:lang w:val="en-US" w:eastAsia="en-US"/>
        </w:rPr>
        <w:t xml:space="preserve"> mặt phẳng tọa độ</w:t>
      </w:r>
      <w:r w:rsidR="00687C6E" w:rsidRPr="001644FA">
        <w:rPr>
          <w:b w:val="0"/>
          <w:bCs/>
          <w:sz w:val="24"/>
          <w:szCs w:val="24"/>
          <w:lang w:val="en-US" w:eastAsia="en-US"/>
        </w:rPr>
        <w:t xml:space="preserve"> </w:t>
      </w:r>
      <w:r w:rsidR="00687C6E" w:rsidRPr="001644FA">
        <w:rPr>
          <w:b w:val="0"/>
          <w:bCs/>
          <w:i/>
          <w:iCs/>
          <w:sz w:val="24"/>
          <w:szCs w:val="24"/>
          <w:lang w:val="en-US" w:eastAsia="en-US"/>
        </w:rPr>
        <w:t>Oth</w:t>
      </w:r>
      <w:r w:rsidRPr="001644FA">
        <w:rPr>
          <w:b w:val="0"/>
          <w:bCs/>
          <w:sz w:val="24"/>
          <w:szCs w:val="24"/>
          <w:lang w:val="en-US" w:eastAsia="en-US"/>
        </w:rPr>
        <w:t xml:space="preserve">, trong đó trục </w:t>
      </w:r>
      <w:r w:rsidR="005B4578" w:rsidRPr="001644FA">
        <w:rPr>
          <w:b w:val="0"/>
          <w:bCs/>
          <w:i/>
          <w:iCs/>
          <w:sz w:val="24"/>
          <w:szCs w:val="24"/>
          <w:lang w:val="en-US" w:eastAsia="en-US"/>
        </w:rPr>
        <w:t>O</w:t>
      </w:r>
      <w:r w:rsidRPr="001644FA">
        <w:rPr>
          <w:b w:val="0"/>
          <w:bCs/>
          <w:i/>
          <w:iCs/>
          <w:sz w:val="24"/>
          <w:szCs w:val="24"/>
          <w:lang w:val="en-US" w:eastAsia="en-US"/>
        </w:rPr>
        <w:t>t</w:t>
      </w:r>
      <w:r w:rsidRPr="001644FA">
        <w:rPr>
          <w:b w:val="0"/>
          <w:bCs/>
          <w:sz w:val="24"/>
          <w:szCs w:val="24"/>
          <w:lang w:val="en-US" w:eastAsia="en-US"/>
        </w:rPr>
        <w:t xml:space="preserve"> biểu thị thời gian (tính bằng giây) và trục </w:t>
      </w:r>
      <w:r w:rsidR="005B4578" w:rsidRPr="001644FA">
        <w:rPr>
          <w:b w:val="0"/>
          <w:bCs/>
          <w:i/>
          <w:iCs/>
          <w:sz w:val="24"/>
          <w:szCs w:val="24"/>
          <w:lang w:val="en-US" w:eastAsia="en-US"/>
        </w:rPr>
        <w:t>O</w:t>
      </w:r>
      <w:r w:rsidRPr="001644FA">
        <w:rPr>
          <w:b w:val="0"/>
          <w:bCs/>
          <w:i/>
          <w:iCs/>
          <w:sz w:val="24"/>
          <w:szCs w:val="24"/>
          <w:lang w:val="en-US" w:eastAsia="en-US"/>
        </w:rPr>
        <w:t>h</w:t>
      </w:r>
      <w:r w:rsidRPr="001644FA">
        <w:rPr>
          <w:b w:val="0"/>
          <w:bCs/>
          <w:sz w:val="24"/>
          <w:szCs w:val="24"/>
          <w:lang w:val="en-US" w:eastAsia="en-US"/>
        </w:rPr>
        <w:t xml:space="preserve"> biểu thị độ cao </w:t>
      </w:r>
      <w:r w:rsidRPr="001644FA">
        <w:rPr>
          <w:b w:val="0"/>
          <w:bCs/>
          <w:i/>
          <w:iCs/>
          <w:sz w:val="24"/>
          <w:szCs w:val="24"/>
          <w:lang w:val="en-US" w:eastAsia="en-US"/>
        </w:rPr>
        <w:t>h</w:t>
      </w:r>
      <w:r w:rsidRPr="001644FA">
        <w:rPr>
          <w:b w:val="0"/>
          <w:bCs/>
          <w:sz w:val="24"/>
          <w:szCs w:val="24"/>
          <w:lang w:val="en-US" w:eastAsia="en-US"/>
        </w:rPr>
        <w:t xml:space="preserve"> (tính bằng mét). Một quả bóng được đá lên từ điểm A(0;3) và chuyển động theo quỹ đạo là một cung parabol. Quả bóng đạt độ cao 8m sau 1 giây và đạt độ cao 6m sau 2 giây. </w:t>
      </w:r>
      <w:r w:rsidR="005B4578" w:rsidRPr="001644FA">
        <w:rPr>
          <w:b w:val="0"/>
          <w:bCs/>
          <w:sz w:val="24"/>
          <w:szCs w:val="24"/>
          <w:lang w:val="en-US" w:eastAsia="en-US"/>
        </w:rPr>
        <w:t xml:space="preserve">Trong khoảng thời gian nào dưới đây, độ cao của </w:t>
      </w:r>
      <w:r w:rsidRPr="001644FA">
        <w:rPr>
          <w:b w:val="0"/>
          <w:bCs/>
          <w:sz w:val="24"/>
          <w:szCs w:val="24"/>
          <w:lang w:val="en-US" w:eastAsia="en-US"/>
        </w:rPr>
        <w:t xml:space="preserve">quả bóng ở </w:t>
      </w:r>
      <w:r w:rsidR="005B4578" w:rsidRPr="001644FA">
        <w:rPr>
          <w:b w:val="0"/>
          <w:bCs/>
          <w:sz w:val="24"/>
          <w:szCs w:val="24"/>
          <w:lang w:val="en-US" w:eastAsia="en-US"/>
        </w:rPr>
        <w:t xml:space="preserve">giữa khoảng </w:t>
      </w:r>
      <w:r w:rsidRPr="001644FA">
        <w:rPr>
          <w:b w:val="0"/>
          <w:bCs/>
          <w:sz w:val="24"/>
          <w:szCs w:val="24"/>
          <w:lang w:val="en-US" w:eastAsia="en-US"/>
        </w:rPr>
        <w:t>5m và 7m</w:t>
      </w:r>
      <w:r w:rsidR="005B4578" w:rsidRPr="001644FA">
        <w:rPr>
          <w:b w:val="0"/>
          <w:bCs/>
          <w:sz w:val="24"/>
          <w:szCs w:val="24"/>
          <w:lang w:val="en-US" w:eastAsia="en-US"/>
        </w:rPr>
        <w:t xml:space="preserve"> (làm tròn đến hàng phần nghìn giây)</w:t>
      </w:r>
      <w:r w:rsidR="003E263A" w:rsidRPr="001644FA">
        <w:rPr>
          <w:b w:val="0"/>
          <w:bCs/>
          <w:sz w:val="24"/>
          <w:szCs w:val="24"/>
          <w:lang w:val="en-US" w:eastAsia="en-US"/>
        </w:rPr>
        <w:t>.</w:t>
      </w:r>
    </w:p>
    <w:p w14:paraId="2E1999F5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sz w:val="24"/>
          <w:szCs w:val="24"/>
          <w:lang w:eastAsia="en-US"/>
        </w:rPr>
        <w:t>A.</w:t>
      </w:r>
      <w:r w:rsidRPr="001644FA">
        <w:rPr>
          <w:bCs/>
          <w:sz w:val="24"/>
          <w:szCs w:val="24"/>
          <w:lang w:val="en-US" w:eastAsia="en-US"/>
        </w:rPr>
        <w:t xml:space="preserve"> </w:t>
      </w:r>
      <w:r w:rsidRPr="001644FA">
        <w:rPr>
          <w:b w:val="0"/>
          <w:bCs/>
          <w:sz w:val="24"/>
          <w:szCs w:val="24"/>
          <w:lang w:val="en-US" w:eastAsia="en-US"/>
        </w:rPr>
        <w:t>(0,454; 0,753)</w:t>
      </w:r>
      <w:r w:rsidRPr="001644FA">
        <w:rPr>
          <w:b w:val="0"/>
          <w:sz w:val="24"/>
          <w:szCs w:val="24"/>
          <w:lang w:eastAsia="en-US"/>
        </w:rPr>
        <w:t xml:space="preserve">. </w:t>
      </w:r>
      <w:r w:rsidR="00B72CC8" w:rsidRPr="001644FA">
        <w:rPr>
          <w:b w:val="0"/>
          <w:sz w:val="24"/>
          <w:szCs w:val="24"/>
          <w:lang w:eastAsia="en-US"/>
        </w:rPr>
        <w:tab/>
      </w:r>
      <w:r w:rsidR="00C55B1D"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sz w:val="24"/>
          <w:szCs w:val="24"/>
          <w:lang w:eastAsia="en-US"/>
        </w:rPr>
        <w:t>B.</w:t>
      </w:r>
      <w:r w:rsidRPr="001644FA">
        <w:rPr>
          <w:b w:val="0"/>
          <w:sz w:val="24"/>
          <w:szCs w:val="24"/>
          <w:lang w:val="en-US" w:eastAsia="en-US"/>
        </w:rPr>
        <w:t xml:space="preserve"> (1,835; 2,133)</w:t>
      </w:r>
      <w:r w:rsidRPr="001644FA">
        <w:rPr>
          <w:b w:val="0"/>
          <w:sz w:val="24"/>
          <w:szCs w:val="24"/>
          <w:lang w:eastAsia="en-US"/>
        </w:rPr>
        <w:t>.</w:t>
      </w:r>
      <w:r w:rsidRPr="001644FA">
        <w:rPr>
          <w:b w:val="0"/>
          <w:sz w:val="24"/>
          <w:szCs w:val="24"/>
          <w:lang w:eastAsia="en-US"/>
        </w:rPr>
        <w:tab/>
      </w:r>
    </w:p>
    <w:p w14:paraId="2734051A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eastAsia="en-US"/>
        </w:rPr>
      </w:pP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sz w:val="24"/>
          <w:szCs w:val="24"/>
          <w:lang w:eastAsia="en-US"/>
        </w:rPr>
        <w:t>C.</w:t>
      </w:r>
      <w:r w:rsidRPr="001644FA">
        <w:rPr>
          <w:b w:val="0"/>
          <w:sz w:val="24"/>
          <w:szCs w:val="24"/>
          <w:lang w:val="en-US" w:eastAsia="en-US"/>
        </w:rPr>
        <w:t xml:space="preserve"> (0,545;0,753)</w:t>
      </w:r>
      <w:r w:rsidR="005B4578" w:rsidRPr="001644FA">
        <w:rPr>
          <w:b w:val="0"/>
          <w:sz w:val="24"/>
          <w:szCs w:val="24"/>
          <w:lang w:val="en-US" w:eastAsia="en-US"/>
        </w:rPr>
        <w:sym w:font="Symbol" w:char="F0C8"/>
      </w:r>
      <w:r w:rsidRPr="001644FA">
        <w:rPr>
          <w:b w:val="0"/>
          <w:sz w:val="24"/>
          <w:szCs w:val="24"/>
          <w:lang w:val="en-US" w:eastAsia="en-US"/>
        </w:rPr>
        <w:t>(1,835; 2,133).</w:t>
      </w:r>
      <w:r w:rsidRPr="001644FA">
        <w:rPr>
          <w:b w:val="0"/>
          <w:sz w:val="24"/>
          <w:szCs w:val="24"/>
          <w:lang w:val="en-US" w:eastAsia="en-US"/>
        </w:rPr>
        <w:tab/>
      </w:r>
      <w:r w:rsidRPr="001644FA">
        <w:rPr>
          <w:bCs/>
          <w:color w:val="FF0000"/>
          <w:sz w:val="24"/>
          <w:szCs w:val="24"/>
          <w:u w:val="single"/>
          <w:lang w:eastAsia="en-US"/>
        </w:rPr>
        <w:t>D</w:t>
      </w:r>
      <w:r w:rsidRPr="001644FA">
        <w:rPr>
          <w:bCs/>
          <w:sz w:val="24"/>
          <w:szCs w:val="24"/>
          <w:lang w:eastAsia="en-US"/>
        </w:rPr>
        <w:t>.</w:t>
      </w:r>
      <w:r w:rsidRPr="001644FA">
        <w:rPr>
          <w:b w:val="0"/>
          <w:sz w:val="24"/>
          <w:szCs w:val="24"/>
          <w:lang w:val="en-US" w:eastAsia="en-US"/>
        </w:rPr>
        <w:t xml:space="preserve"> (0,454; 0,753)</w:t>
      </w:r>
      <w:r w:rsidR="005B4578" w:rsidRPr="001644FA">
        <w:rPr>
          <w:b w:val="0"/>
          <w:sz w:val="24"/>
          <w:szCs w:val="24"/>
          <w:lang w:val="en-US" w:eastAsia="en-US"/>
        </w:rPr>
        <w:sym w:font="Symbol" w:char="F0C8"/>
      </w:r>
      <w:r w:rsidRPr="001644FA">
        <w:rPr>
          <w:b w:val="0"/>
          <w:sz w:val="24"/>
          <w:szCs w:val="24"/>
          <w:lang w:val="en-US" w:eastAsia="en-US"/>
        </w:rPr>
        <w:t>(1,836; 2,133)</w:t>
      </w:r>
      <w:r w:rsidRPr="001644FA">
        <w:rPr>
          <w:b w:val="0"/>
          <w:sz w:val="24"/>
          <w:szCs w:val="24"/>
          <w:lang w:eastAsia="en-US"/>
        </w:rPr>
        <w:t>.</w:t>
      </w:r>
    </w:p>
    <w:p w14:paraId="11B479A9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Cs/>
          <w:sz w:val="24"/>
          <w:szCs w:val="24"/>
          <w:lang w:eastAsia="en-US"/>
        </w:rPr>
        <w:t>Câu 28.</w:t>
      </w:r>
      <w:r w:rsidRPr="001644FA">
        <w:rPr>
          <w:bCs/>
          <w:sz w:val="24"/>
          <w:szCs w:val="24"/>
          <w:lang w:val="en-US" w:eastAsia="en-US"/>
        </w:rPr>
        <w:t xml:space="preserve"> </w:t>
      </w:r>
      <w:r w:rsidRPr="001644FA">
        <w:rPr>
          <w:b w:val="0"/>
          <w:bCs/>
          <w:sz w:val="24"/>
          <w:szCs w:val="24"/>
          <w:lang w:val="en-US" w:eastAsia="en-US"/>
        </w:rPr>
        <w:t>Tập ng</w:t>
      </w:r>
      <w:r w:rsidR="005B4578" w:rsidRPr="001644FA">
        <w:rPr>
          <w:b w:val="0"/>
          <w:bCs/>
          <w:sz w:val="24"/>
          <w:szCs w:val="24"/>
          <w:lang w:val="en-US" w:eastAsia="en-US"/>
        </w:rPr>
        <w:t>h</w:t>
      </w:r>
      <w:r w:rsidRPr="001644FA">
        <w:rPr>
          <w:b w:val="0"/>
          <w:bCs/>
          <w:sz w:val="24"/>
          <w:szCs w:val="24"/>
          <w:lang w:val="en-US" w:eastAsia="en-US"/>
        </w:rPr>
        <w:t>iệm của</w:t>
      </w:r>
      <w:r w:rsidRPr="001644FA">
        <w:rPr>
          <w:bCs/>
          <w:sz w:val="24"/>
          <w:szCs w:val="24"/>
          <w:lang w:val="en-US" w:eastAsia="en-US"/>
        </w:rPr>
        <w:t xml:space="preserve"> </w:t>
      </w:r>
      <w:r w:rsidRPr="001644FA">
        <w:rPr>
          <w:b w:val="0"/>
          <w:bCs/>
          <w:sz w:val="24"/>
          <w:szCs w:val="24"/>
          <w:lang w:val="en-US" w:eastAsia="en-US"/>
        </w:rPr>
        <w:t xml:space="preserve">bất phương trình </w:t>
      </w:r>
      <w:r w:rsidRPr="001644FA">
        <w:rPr>
          <w:b w:val="0"/>
          <w:sz w:val="24"/>
          <w:szCs w:val="24"/>
          <w:lang w:eastAsia="en-US"/>
        </w:rPr>
        <w:object w:dxaOrig="1800" w:dyaOrig="340" w14:anchorId="7CD484D6">
          <v:shape id="_x0000_i1124" type="#_x0000_t75" style="width:89.5pt;height:16.5pt" o:ole="">
            <v:imagedata r:id="rId210" o:title=""/>
          </v:shape>
          <o:OLEObject Type="Embed" ProgID="Equation.DSMT4" ShapeID="_x0000_i1124" DrawAspect="Content" ObjectID="_1765922487" r:id="rId211"/>
        </w:object>
      </w:r>
      <w:r w:rsidR="005B4578" w:rsidRPr="001644FA">
        <w:rPr>
          <w:b w:val="0"/>
          <w:sz w:val="24"/>
          <w:szCs w:val="24"/>
          <w:lang w:val="en-US" w:eastAsia="en-US"/>
        </w:rPr>
        <w:t xml:space="preserve"> </w:t>
      </w:r>
      <w:r w:rsidRPr="001644FA">
        <w:rPr>
          <w:b w:val="0"/>
          <w:sz w:val="24"/>
          <w:szCs w:val="24"/>
          <w:lang w:val="en-US" w:eastAsia="en-US"/>
        </w:rPr>
        <w:t>là</w:t>
      </w:r>
    </w:p>
    <w:p w14:paraId="53ABF93F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eastAsia="en-US"/>
        </w:rPr>
      </w:pP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sz w:val="24"/>
          <w:szCs w:val="24"/>
          <w:lang w:eastAsia="en-US"/>
        </w:rPr>
        <w:t xml:space="preserve">A. </w:t>
      </w:r>
      <w:r w:rsidRPr="001644FA">
        <w:rPr>
          <w:b w:val="0"/>
          <w:sz w:val="24"/>
          <w:szCs w:val="24"/>
          <w:lang w:eastAsia="en-US"/>
        </w:rPr>
        <w:object w:dxaOrig="680" w:dyaOrig="400" w14:anchorId="7FF91210">
          <v:shape id="_x0000_i1125" type="#_x0000_t75" style="width:34pt;height:20.5pt" o:ole="">
            <v:imagedata r:id="rId212" o:title=""/>
          </v:shape>
          <o:OLEObject Type="Embed" ProgID="Equation.DSMT4" ShapeID="_x0000_i1125" DrawAspect="Content" ObjectID="_1765922488" r:id="rId213"/>
        </w:object>
      </w:r>
      <w:r w:rsidRPr="001644FA">
        <w:rPr>
          <w:b w:val="0"/>
          <w:sz w:val="24"/>
          <w:szCs w:val="24"/>
          <w:lang w:eastAsia="en-US"/>
        </w:rPr>
        <w:t xml:space="preserve"> .</w:t>
      </w:r>
      <w:r w:rsidRPr="001644FA">
        <w:rPr>
          <w:b w:val="0"/>
          <w:sz w:val="24"/>
          <w:szCs w:val="24"/>
          <w:lang w:val="en-US" w:eastAsia="en-US"/>
        </w:rPr>
        <w:tab/>
      </w:r>
      <w:r w:rsidRPr="001644FA">
        <w:rPr>
          <w:bCs/>
          <w:color w:val="FF0000"/>
          <w:sz w:val="24"/>
          <w:szCs w:val="24"/>
          <w:u w:val="single"/>
          <w:lang w:eastAsia="en-US"/>
        </w:rPr>
        <w:t>B</w:t>
      </w:r>
      <w:r w:rsidRPr="001644FA">
        <w:rPr>
          <w:bCs/>
          <w:sz w:val="24"/>
          <w:szCs w:val="24"/>
          <w:lang w:eastAsia="en-US"/>
        </w:rPr>
        <w:t xml:space="preserve">. </w:t>
      </w:r>
      <w:r w:rsidRPr="001644FA">
        <w:rPr>
          <w:b w:val="0"/>
          <w:sz w:val="24"/>
          <w:szCs w:val="24"/>
          <w:lang w:eastAsia="en-US"/>
        </w:rPr>
        <w:object w:dxaOrig="720" w:dyaOrig="400" w14:anchorId="1136D9B0">
          <v:shape id="_x0000_i1126" type="#_x0000_t75" style="width:36pt;height:19.5pt" o:ole="">
            <v:imagedata r:id="rId214" o:title=""/>
          </v:shape>
          <o:OLEObject Type="Embed" ProgID="Equation.DSMT4" ShapeID="_x0000_i1126" DrawAspect="Content" ObjectID="_1765922489" r:id="rId215"/>
        </w:object>
      </w:r>
      <w:r w:rsidRPr="001644FA">
        <w:rPr>
          <w:b w:val="0"/>
          <w:sz w:val="24"/>
          <w:szCs w:val="24"/>
          <w:lang w:val="nl-NL" w:eastAsia="en-US"/>
        </w:rPr>
        <w:t>.</w:t>
      </w: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sz w:val="24"/>
          <w:szCs w:val="24"/>
          <w:lang w:val="nl-NL" w:eastAsia="en-US"/>
        </w:rPr>
        <w:t xml:space="preserve">C. </w:t>
      </w:r>
      <w:r w:rsidR="00C55B1D" w:rsidRPr="001644FA">
        <w:rPr>
          <w:b w:val="0"/>
          <w:sz w:val="24"/>
          <w:szCs w:val="24"/>
          <w:lang w:eastAsia="en-US"/>
        </w:rPr>
        <w:object w:dxaOrig="2020" w:dyaOrig="400" w14:anchorId="004A01BE">
          <v:shape id="_x0000_i1127" type="#_x0000_t75" style="width:94.5pt;height:19.5pt" o:ole="">
            <v:imagedata r:id="rId216" o:title=""/>
          </v:shape>
          <o:OLEObject Type="Embed" ProgID="Equation.DSMT4" ShapeID="_x0000_i1127" DrawAspect="Content" ObjectID="_1765922490" r:id="rId217"/>
        </w:object>
      </w:r>
      <w:r w:rsidRPr="001644FA">
        <w:rPr>
          <w:b w:val="0"/>
          <w:sz w:val="24"/>
          <w:szCs w:val="24"/>
          <w:lang w:val="nl-NL" w:eastAsia="en-US"/>
        </w:rPr>
        <w:t>.</w:t>
      </w: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sz w:val="24"/>
          <w:szCs w:val="24"/>
          <w:lang w:val="nl-NL" w:eastAsia="en-US"/>
        </w:rPr>
        <w:t xml:space="preserve">D. </w:t>
      </w:r>
      <w:r w:rsidRPr="001644FA">
        <w:rPr>
          <w:b w:val="0"/>
          <w:sz w:val="24"/>
          <w:szCs w:val="24"/>
          <w:lang w:eastAsia="en-US"/>
        </w:rPr>
        <w:object w:dxaOrig="1980" w:dyaOrig="400" w14:anchorId="32319078">
          <v:shape id="_x0000_i1128" type="#_x0000_t75" style="width:98pt;height:19.5pt" o:ole="">
            <v:imagedata r:id="rId218" o:title=""/>
          </v:shape>
          <o:OLEObject Type="Embed" ProgID="Equation.DSMT4" ShapeID="_x0000_i1128" DrawAspect="Content" ObjectID="_1765922491" r:id="rId219"/>
        </w:object>
      </w:r>
      <w:r w:rsidRPr="001644FA">
        <w:rPr>
          <w:b w:val="0"/>
          <w:sz w:val="24"/>
          <w:szCs w:val="24"/>
          <w:lang w:eastAsia="en-US"/>
        </w:rPr>
        <w:t>.</w:t>
      </w:r>
    </w:p>
    <w:p w14:paraId="0785D037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Cs/>
          <w:sz w:val="24"/>
          <w:szCs w:val="24"/>
          <w:lang w:eastAsia="en-US"/>
        </w:rPr>
        <w:t>Câu 29.</w:t>
      </w:r>
      <w:r w:rsidRPr="001644FA">
        <w:rPr>
          <w:bCs/>
          <w:sz w:val="24"/>
          <w:szCs w:val="24"/>
          <w:lang w:val="en-US" w:eastAsia="en-US"/>
        </w:rPr>
        <w:t xml:space="preserve"> </w:t>
      </w:r>
      <w:r w:rsidR="00F55F3F" w:rsidRPr="001644FA">
        <w:rPr>
          <w:b w:val="0"/>
          <w:bCs/>
          <w:sz w:val="24"/>
          <w:szCs w:val="24"/>
          <w:lang w:val="en-US" w:eastAsia="en-US"/>
        </w:rPr>
        <w:t>P</w:t>
      </w:r>
      <w:r w:rsidRPr="001644FA">
        <w:rPr>
          <w:b w:val="0"/>
          <w:bCs/>
          <w:sz w:val="24"/>
          <w:szCs w:val="24"/>
          <w:lang w:val="en-US" w:eastAsia="en-US"/>
        </w:rPr>
        <w:t>hương trình</w:t>
      </w:r>
      <w:r w:rsidRPr="001644FA">
        <w:rPr>
          <w:b w:val="0"/>
          <w:sz w:val="24"/>
          <w:szCs w:val="24"/>
          <w:lang w:eastAsia="en-US"/>
        </w:rPr>
        <w:t xml:space="preserve"> </w:t>
      </w:r>
      <w:r w:rsidRPr="001644FA">
        <w:rPr>
          <w:b w:val="0"/>
          <w:sz w:val="24"/>
          <w:szCs w:val="24"/>
          <w:lang w:eastAsia="en-US"/>
        </w:rPr>
        <w:object w:dxaOrig="2240" w:dyaOrig="420" w14:anchorId="32801926">
          <v:shape id="_x0000_i1129" type="#_x0000_t75" style="width:112pt;height:21pt" o:ole="">
            <v:imagedata r:id="rId220" o:title=""/>
          </v:shape>
          <o:OLEObject Type="Embed" ProgID="Equation.DSMT4" ShapeID="_x0000_i1129" DrawAspect="Content" ObjectID="_1765922492" r:id="rId221"/>
        </w:object>
      </w:r>
      <w:r w:rsidRPr="001644FA">
        <w:rPr>
          <w:b w:val="0"/>
          <w:sz w:val="24"/>
          <w:szCs w:val="24"/>
          <w:lang w:val="en-US" w:eastAsia="en-US"/>
        </w:rPr>
        <w:t xml:space="preserve"> </w:t>
      </w:r>
      <w:r w:rsidR="00F55F3F" w:rsidRPr="001644FA">
        <w:rPr>
          <w:b w:val="0"/>
          <w:sz w:val="24"/>
          <w:szCs w:val="24"/>
          <w:lang w:val="en-US" w:eastAsia="en-US"/>
        </w:rPr>
        <w:t>có bao nhiêu nghiệm?</w:t>
      </w:r>
    </w:p>
    <w:p w14:paraId="339177CB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eastAsia="en-US"/>
        </w:rPr>
      </w:pP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sz w:val="24"/>
          <w:szCs w:val="24"/>
          <w:lang w:eastAsia="en-US"/>
        </w:rPr>
        <w:t>A.</w:t>
      </w:r>
      <w:r w:rsidRPr="001644FA">
        <w:rPr>
          <w:b w:val="0"/>
          <w:sz w:val="24"/>
          <w:szCs w:val="24"/>
          <w:lang w:val="en-US" w:eastAsia="en-US"/>
        </w:rPr>
        <w:t xml:space="preserve"> </w:t>
      </w:r>
      <w:r w:rsidR="00F55F3F" w:rsidRPr="001644FA">
        <w:rPr>
          <w:b w:val="0"/>
          <w:sz w:val="24"/>
          <w:szCs w:val="24"/>
          <w:lang w:val="en-US" w:eastAsia="en-US"/>
        </w:rPr>
        <w:t>0</w:t>
      </w:r>
      <w:r w:rsidRPr="001644FA">
        <w:rPr>
          <w:b w:val="0"/>
          <w:sz w:val="24"/>
          <w:szCs w:val="24"/>
          <w:lang w:eastAsia="en-US"/>
        </w:rPr>
        <w:t>.</w:t>
      </w: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sz w:val="24"/>
          <w:szCs w:val="24"/>
          <w:lang w:eastAsia="en-US"/>
        </w:rPr>
        <w:t>B.</w:t>
      </w:r>
      <w:r w:rsidRPr="001644FA">
        <w:rPr>
          <w:b w:val="0"/>
          <w:sz w:val="24"/>
          <w:szCs w:val="24"/>
          <w:lang w:val="en-US" w:eastAsia="en-US"/>
        </w:rPr>
        <w:t xml:space="preserve"> 3</w:t>
      </w:r>
      <w:r w:rsidRPr="001644FA">
        <w:rPr>
          <w:b w:val="0"/>
          <w:sz w:val="24"/>
          <w:szCs w:val="24"/>
          <w:lang w:eastAsia="en-US"/>
        </w:rPr>
        <w:t>.</w:t>
      </w:r>
      <w:r w:rsidRPr="001644FA">
        <w:rPr>
          <w:b w:val="0"/>
          <w:sz w:val="24"/>
          <w:szCs w:val="24"/>
          <w:lang w:val="en-US" w:eastAsia="en-US"/>
        </w:rPr>
        <w:tab/>
      </w:r>
      <w:r w:rsidRPr="001644FA">
        <w:rPr>
          <w:bCs/>
          <w:sz w:val="24"/>
          <w:szCs w:val="24"/>
          <w:lang w:eastAsia="en-US"/>
        </w:rPr>
        <w:t>C.</w:t>
      </w:r>
      <w:r w:rsidRPr="001644FA">
        <w:rPr>
          <w:b w:val="0"/>
          <w:sz w:val="24"/>
          <w:szCs w:val="24"/>
          <w:lang w:val="en-US" w:eastAsia="en-US"/>
        </w:rPr>
        <w:t xml:space="preserve"> 2</w:t>
      </w:r>
      <w:r w:rsidRPr="001644FA">
        <w:rPr>
          <w:b w:val="0"/>
          <w:sz w:val="24"/>
          <w:szCs w:val="24"/>
          <w:lang w:eastAsia="en-US"/>
        </w:rPr>
        <w:t>.</w:t>
      </w: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color w:val="FF0000"/>
          <w:sz w:val="24"/>
          <w:szCs w:val="24"/>
          <w:u w:val="single"/>
          <w:lang w:eastAsia="en-US"/>
        </w:rPr>
        <w:t>D</w:t>
      </w:r>
      <w:r>
        <w:rPr>
          <w:rFonts w:ascii="Times New Roman Bold" w:hAnsi="Times New Roman Bold"/>
          <w:bCs/>
          <w:color w:val="000000"/>
          <w:sz w:val="24"/>
          <w:szCs w:val="24"/>
          <w:lang w:eastAsia="en-US"/>
        </w:rPr>
        <w:t>.</w:t>
      </w:r>
      <w:r w:rsidRPr="001644FA">
        <w:rPr>
          <w:bCs/>
          <w:sz w:val="24"/>
          <w:szCs w:val="24"/>
          <w:lang w:val="en-US" w:eastAsia="en-US"/>
        </w:rPr>
        <w:t xml:space="preserve"> </w:t>
      </w:r>
      <w:r w:rsidRPr="001644FA">
        <w:rPr>
          <w:b w:val="0"/>
          <w:bCs/>
          <w:sz w:val="24"/>
          <w:szCs w:val="24"/>
          <w:lang w:val="en-US" w:eastAsia="en-US"/>
        </w:rPr>
        <w:t>1</w:t>
      </w:r>
      <w:r w:rsidRPr="001644FA">
        <w:rPr>
          <w:b w:val="0"/>
          <w:sz w:val="24"/>
          <w:szCs w:val="24"/>
          <w:lang w:eastAsia="en-US"/>
        </w:rPr>
        <w:t>.</w:t>
      </w:r>
    </w:p>
    <w:p w14:paraId="6EAD67DB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Cs/>
          <w:sz w:val="24"/>
          <w:szCs w:val="24"/>
          <w:lang w:eastAsia="en-US"/>
        </w:rPr>
        <w:t>Câu 30.</w:t>
      </w:r>
      <w:r w:rsidRPr="001644FA">
        <w:rPr>
          <w:bCs/>
          <w:sz w:val="24"/>
          <w:szCs w:val="24"/>
          <w:lang w:val="en-US" w:eastAsia="en-US"/>
        </w:rPr>
        <w:t xml:space="preserve"> </w:t>
      </w:r>
      <w:r w:rsidRPr="001644FA">
        <w:rPr>
          <w:b w:val="0"/>
          <w:bCs/>
          <w:sz w:val="24"/>
          <w:szCs w:val="24"/>
          <w:lang w:val="en-US" w:eastAsia="en-US"/>
        </w:rPr>
        <w:t>Số nghiệm nguyên của bất phương trình</w:t>
      </w:r>
      <w:r w:rsidRPr="001644FA">
        <w:rPr>
          <w:b w:val="0"/>
          <w:sz w:val="24"/>
          <w:szCs w:val="24"/>
          <w:lang w:eastAsia="en-US"/>
        </w:rPr>
        <w:t xml:space="preserve"> </w:t>
      </w:r>
      <w:r w:rsidRPr="001644FA">
        <w:rPr>
          <w:b w:val="0"/>
          <w:sz w:val="24"/>
          <w:szCs w:val="24"/>
          <w:lang w:eastAsia="en-US"/>
        </w:rPr>
        <w:object w:dxaOrig="2580" w:dyaOrig="440" w14:anchorId="77518897">
          <v:shape id="_x0000_i1130" type="#_x0000_t75" style="width:127.5pt;height:22.5pt" o:ole="">
            <v:imagedata r:id="rId222" o:title=""/>
          </v:shape>
          <o:OLEObject Type="Embed" ProgID="Equation.DSMT4" ShapeID="_x0000_i1130" DrawAspect="Content" ObjectID="_1765922493" r:id="rId223"/>
        </w:object>
      </w:r>
      <w:r w:rsidR="005B4578" w:rsidRPr="001644FA">
        <w:rPr>
          <w:b w:val="0"/>
          <w:sz w:val="24"/>
          <w:szCs w:val="24"/>
          <w:lang w:val="en-US" w:eastAsia="en-US"/>
        </w:rPr>
        <w:t xml:space="preserve"> </w:t>
      </w:r>
      <w:r w:rsidRPr="001644FA">
        <w:rPr>
          <w:b w:val="0"/>
          <w:sz w:val="24"/>
          <w:szCs w:val="24"/>
          <w:lang w:val="en-US" w:eastAsia="en-US"/>
        </w:rPr>
        <w:t>là</w:t>
      </w:r>
    </w:p>
    <w:p w14:paraId="0D7636D8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eastAsia="en-US"/>
        </w:rPr>
      </w:pP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sz w:val="24"/>
          <w:szCs w:val="24"/>
          <w:lang w:eastAsia="en-US"/>
        </w:rPr>
        <w:t xml:space="preserve">A. </w:t>
      </w:r>
      <w:r w:rsidRPr="001644FA">
        <w:rPr>
          <w:b w:val="0"/>
          <w:sz w:val="24"/>
          <w:szCs w:val="24"/>
          <w:lang w:val="en-US" w:eastAsia="en-US"/>
        </w:rPr>
        <w:t>5.</w:t>
      </w:r>
      <w:r w:rsidRPr="001644FA">
        <w:rPr>
          <w:b w:val="0"/>
          <w:sz w:val="24"/>
          <w:szCs w:val="24"/>
          <w:lang w:val="en-US" w:eastAsia="en-US"/>
        </w:rPr>
        <w:tab/>
      </w:r>
      <w:r w:rsidRPr="001644FA">
        <w:rPr>
          <w:bCs/>
          <w:sz w:val="24"/>
          <w:szCs w:val="24"/>
          <w:lang w:eastAsia="en-US"/>
        </w:rPr>
        <w:t>B.</w:t>
      </w:r>
      <w:r w:rsidRPr="001644FA">
        <w:rPr>
          <w:bCs/>
          <w:sz w:val="24"/>
          <w:szCs w:val="24"/>
          <w:lang w:val="en-US" w:eastAsia="en-US"/>
        </w:rPr>
        <w:t xml:space="preserve"> </w:t>
      </w:r>
      <w:r w:rsidRPr="001644FA">
        <w:rPr>
          <w:b w:val="0"/>
          <w:sz w:val="24"/>
          <w:szCs w:val="24"/>
          <w:lang w:val="en-US" w:eastAsia="en-US"/>
        </w:rPr>
        <w:t>1</w:t>
      </w:r>
      <w:r w:rsidRPr="001644FA">
        <w:rPr>
          <w:b w:val="0"/>
          <w:sz w:val="24"/>
          <w:szCs w:val="24"/>
          <w:lang w:eastAsia="en-US"/>
        </w:rPr>
        <w:t>.</w:t>
      </w:r>
      <w:r w:rsidRPr="001644FA">
        <w:rPr>
          <w:b w:val="0"/>
          <w:sz w:val="24"/>
          <w:szCs w:val="24"/>
          <w:lang w:val="en-US" w:eastAsia="en-US"/>
        </w:rPr>
        <w:tab/>
      </w:r>
      <w:r w:rsidRPr="001644FA">
        <w:rPr>
          <w:bCs/>
          <w:color w:val="FF0000"/>
          <w:sz w:val="24"/>
          <w:szCs w:val="24"/>
          <w:u w:val="single"/>
          <w:lang w:eastAsia="en-US"/>
        </w:rPr>
        <w:t>C</w:t>
      </w:r>
      <w:r w:rsidRPr="001644FA">
        <w:rPr>
          <w:bCs/>
          <w:sz w:val="24"/>
          <w:szCs w:val="24"/>
          <w:lang w:eastAsia="en-US"/>
        </w:rPr>
        <w:t>.</w:t>
      </w:r>
      <w:r w:rsidRPr="001644FA">
        <w:rPr>
          <w:b w:val="0"/>
          <w:sz w:val="24"/>
          <w:szCs w:val="24"/>
          <w:lang w:val="en-US" w:eastAsia="en-US"/>
        </w:rPr>
        <w:t xml:space="preserve"> 2</w:t>
      </w:r>
      <w:r w:rsidRPr="001644FA">
        <w:rPr>
          <w:b w:val="0"/>
          <w:sz w:val="24"/>
          <w:szCs w:val="24"/>
          <w:lang w:eastAsia="en-US"/>
        </w:rPr>
        <w:t xml:space="preserve">. </w:t>
      </w: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sz w:val="24"/>
          <w:szCs w:val="24"/>
          <w:lang w:eastAsia="en-US"/>
        </w:rPr>
        <w:t>D.</w:t>
      </w:r>
      <w:r w:rsidRPr="001644FA">
        <w:rPr>
          <w:bCs/>
          <w:sz w:val="24"/>
          <w:szCs w:val="24"/>
          <w:lang w:val="en-US" w:eastAsia="en-US"/>
        </w:rPr>
        <w:t xml:space="preserve"> </w:t>
      </w:r>
      <w:r w:rsidRPr="001644FA">
        <w:rPr>
          <w:b w:val="0"/>
          <w:sz w:val="24"/>
          <w:szCs w:val="24"/>
          <w:lang w:val="en-US" w:eastAsia="en-US"/>
        </w:rPr>
        <w:t>3</w:t>
      </w:r>
      <w:r w:rsidRPr="001644FA">
        <w:rPr>
          <w:b w:val="0"/>
          <w:sz w:val="24"/>
          <w:szCs w:val="24"/>
          <w:lang w:eastAsia="en-US"/>
        </w:rPr>
        <w:t>.</w:t>
      </w:r>
    </w:p>
    <w:p w14:paraId="0B22C0BB" w14:textId="77777777" w:rsidR="0089099A" w:rsidRPr="001644FA" w:rsidRDefault="0089099A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</w:p>
    <w:p w14:paraId="4F488B9E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sz w:val="24"/>
          <w:szCs w:val="24"/>
          <w:lang w:val="en-US" w:eastAsia="en-US"/>
        </w:rPr>
      </w:pPr>
      <w:r w:rsidRPr="001644FA">
        <w:rPr>
          <w:sz w:val="24"/>
          <w:szCs w:val="24"/>
          <w:lang w:val="en-US" w:eastAsia="en-US"/>
        </w:rPr>
        <w:t xml:space="preserve">II. PHẦN TỰ LUẬN </w:t>
      </w:r>
      <w:r w:rsidRPr="001644FA">
        <w:rPr>
          <w:b w:val="0"/>
          <w:bCs/>
          <w:i/>
          <w:iCs/>
          <w:sz w:val="24"/>
          <w:szCs w:val="24"/>
          <w:lang w:val="en-US" w:eastAsia="en-US"/>
        </w:rPr>
        <w:t>(4 điểm)</w:t>
      </w:r>
    </w:p>
    <w:p w14:paraId="2D210364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sz w:val="24"/>
          <w:szCs w:val="24"/>
          <w:lang w:val="en-US" w:eastAsia="en-US"/>
        </w:rPr>
      </w:pPr>
      <w:r w:rsidRPr="001644FA">
        <w:rPr>
          <w:sz w:val="24"/>
          <w:szCs w:val="24"/>
          <w:lang w:val="en-US" w:eastAsia="en-US"/>
        </w:rPr>
        <w:t>Câu 1.</w:t>
      </w:r>
    </w:p>
    <w:p w14:paraId="668BE8BF" w14:textId="6B0A241D" w:rsidR="00992762" w:rsidRPr="001644FA" w:rsidRDefault="00577450" w:rsidP="00F67408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ind w:firstLine="180"/>
        <w:jc w:val="both"/>
        <w:textAlignment w:val="center"/>
        <w:rPr>
          <w:sz w:val="24"/>
          <w:szCs w:val="24"/>
          <w:lang w:val="en-US" w:eastAsia="en-US"/>
        </w:rPr>
      </w:pPr>
      <w:r w:rsidRPr="001644FA">
        <w:rPr>
          <w:noProof/>
          <w:sz w:val="24"/>
          <w:szCs w:val="24"/>
          <w:lang w:val="en-US" w:eastAsia="en-US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36B71E6B" wp14:editId="3EF57EB1">
                <wp:simplePos x="0" y="0"/>
                <wp:positionH relativeFrom="column">
                  <wp:posOffset>5012055</wp:posOffset>
                </wp:positionH>
                <wp:positionV relativeFrom="paragraph">
                  <wp:posOffset>71755</wp:posOffset>
                </wp:positionV>
                <wp:extent cx="1529715" cy="1098550"/>
                <wp:effectExtent l="0" t="0" r="0" b="0"/>
                <wp:wrapNone/>
                <wp:docPr id="1447648591" name="Group 6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29715" cy="1098550"/>
                          <a:chOff x="8666" y="7115"/>
                          <a:chExt cx="2179" cy="1609"/>
                        </a:xfrm>
                      </wpg:grpSpPr>
                      <wps:wsp>
                        <wps:cNvPr id="1806584818" name="Freeform 511"/>
                        <wps:cNvSpPr>
                          <a:spLocks/>
                        </wps:cNvSpPr>
                        <wps:spPr bwMode="auto">
                          <a:xfrm>
                            <a:off x="8993" y="7482"/>
                            <a:ext cx="931" cy="932"/>
                          </a:xfrm>
                          <a:custGeom>
                            <a:avLst/>
                            <a:gdLst>
                              <a:gd name="T0" fmla="*/ 0 w 901"/>
                              <a:gd name="T1" fmla="*/ 0 h 1074"/>
                              <a:gd name="T2" fmla="*/ 258 w 901"/>
                              <a:gd name="T3" fmla="*/ 822 h 1074"/>
                              <a:gd name="T4" fmla="*/ 465 w 901"/>
                              <a:gd name="T5" fmla="*/ 1074 h 1074"/>
                              <a:gd name="T6" fmla="*/ 655 w 901"/>
                              <a:gd name="T7" fmla="*/ 822 h 1074"/>
                              <a:gd name="T8" fmla="*/ 901 w 901"/>
                              <a:gd name="T9" fmla="*/ 34 h 107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901" h="1074">
                                <a:moveTo>
                                  <a:pt x="0" y="0"/>
                                </a:moveTo>
                                <a:cubicBezTo>
                                  <a:pt x="90" y="321"/>
                                  <a:pt x="181" y="643"/>
                                  <a:pt x="258" y="822"/>
                                </a:cubicBezTo>
                                <a:cubicBezTo>
                                  <a:pt x="335" y="1001"/>
                                  <a:pt x="399" y="1074"/>
                                  <a:pt x="465" y="1074"/>
                                </a:cubicBezTo>
                                <a:cubicBezTo>
                                  <a:pt x="531" y="1074"/>
                                  <a:pt x="582" y="995"/>
                                  <a:pt x="655" y="822"/>
                                </a:cubicBezTo>
                                <a:cubicBezTo>
                                  <a:pt x="728" y="649"/>
                                  <a:pt x="814" y="341"/>
                                  <a:pt x="901" y="34"/>
                                </a:cubicBezTo>
                              </a:path>
                            </a:pathLst>
                          </a:cu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7294130" name="Line 512"/>
                        <wps:cNvCnPr>
                          <a:cxnSpLocks noChangeShapeType="1"/>
                        </wps:cNvCnPr>
                        <wps:spPr bwMode="auto">
                          <a:xfrm flipV="1">
                            <a:off x="8806" y="8248"/>
                            <a:ext cx="1801" cy="9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1446344" name="Line 513"/>
                        <wps:cNvCnPr>
                          <a:cxnSpLocks noChangeShapeType="1"/>
                        </wps:cNvCnPr>
                        <wps:spPr bwMode="auto">
                          <a:xfrm rot="16200000" flipV="1">
                            <a:off x="8371" y="7957"/>
                            <a:ext cx="1491" cy="9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1293303" name="Text Box 514"/>
                        <wps:cNvSpPr txBox="1">
                          <a:spLocks noChangeArrowheads="1"/>
                        </wps:cNvSpPr>
                        <wps:spPr bwMode="auto">
                          <a:xfrm>
                            <a:off x="10208" y="8198"/>
                            <a:ext cx="514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F35645F" w14:textId="77777777" w:rsidR="00992762" w:rsidRPr="00E8314A" w:rsidRDefault="00992762" w:rsidP="00992762">
                              <w:pPr>
                                <w:jc w:val="center"/>
                                <w:rPr>
                                  <w:b w:val="0"/>
                                  <w:bCs/>
                                  <w:i/>
                                  <w:iCs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E8314A">
                                <w:rPr>
                                  <w:b w:val="0"/>
                                  <w:bCs/>
                                  <w:i/>
                                  <w:iCs/>
                                  <w:sz w:val="24"/>
                                  <w:szCs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1373229" name="Text Box 515"/>
                        <wps:cNvSpPr txBox="1">
                          <a:spLocks noChangeArrowheads="1"/>
                        </wps:cNvSpPr>
                        <wps:spPr bwMode="auto">
                          <a:xfrm>
                            <a:off x="8666" y="7115"/>
                            <a:ext cx="514" cy="5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FA0D94" w14:textId="77777777" w:rsidR="00992762" w:rsidRPr="00E8314A" w:rsidRDefault="00992762" w:rsidP="00992762">
                              <w:pPr>
                                <w:jc w:val="center"/>
                                <w:rPr>
                                  <w:b w:val="0"/>
                                  <w:bCs/>
                                  <w:i/>
                                  <w:iCs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E8314A">
                                <w:rPr>
                                  <w:b w:val="0"/>
                                  <w:bCs/>
                                  <w:i/>
                                  <w:iCs/>
                                  <w:sz w:val="24"/>
                                  <w:szCs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4611849" name="Text Box 516"/>
                        <wps:cNvSpPr txBox="1">
                          <a:spLocks noChangeArrowheads="1"/>
                        </wps:cNvSpPr>
                        <wps:spPr bwMode="auto">
                          <a:xfrm>
                            <a:off x="8702" y="8193"/>
                            <a:ext cx="514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5BE5E6" w14:textId="77777777" w:rsidR="00992762" w:rsidRPr="004F440E" w:rsidRDefault="00637803" w:rsidP="00992762">
                              <w:pPr>
                                <w:jc w:val="center"/>
                                <w:rPr>
                                  <w:b w:val="0"/>
                                  <w:bCs/>
                                  <w:i/>
                                  <w:iCs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4F440E">
                                <w:rPr>
                                  <w:b w:val="0"/>
                                  <w:bCs/>
                                  <w:i/>
                                  <w:iCs/>
                                  <w:sz w:val="24"/>
                                  <w:szCs w:val="24"/>
                                  <w:lang w:val="en-US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5164756" name="Text Box 517"/>
                        <wps:cNvSpPr txBox="1">
                          <a:spLocks noChangeArrowheads="1"/>
                        </wps:cNvSpPr>
                        <wps:spPr bwMode="auto">
                          <a:xfrm>
                            <a:off x="9532" y="8193"/>
                            <a:ext cx="514" cy="4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F0D029" w14:textId="77777777" w:rsidR="00992762" w:rsidRPr="00E8314A" w:rsidRDefault="00992762" w:rsidP="00E8314A">
                              <w:pPr>
                                <w:rPr>
                                  <w:b w:val="0"/>
                                  <w:bCs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E8314A">
                                <w:rPr>
                                  <w:b w:val="0"/>
                                  <w:bCs/>
                                  <w:sz w:val="24"/>
                                  <w:szCs w:val="24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9468781" name="Text Box 518"/>
                        <wps:cNvSpPr txBox="1">
                          <a:spLocks noChangeArrowheads="1"/>
                        </wps:cNvSpPr>
                        <wps:spPr bwMode="auto">
                          <a:xfrm>
                            <a:off x="9047" y="8189"/>
                            <a:ext cx="514" cy="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7E40FA" w14:textId="77777777" w:rsidR="00992762" w:rsidRPr="00E8314A" w:rsidRDefault="00992762" w:rsidP="00E8314A">
                              <w:pPr>
                                <w:rPr>
                                  <w:b w:val="0"/>
                                  <w:bCs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E8314A">
                                <w:rPr>
                                  <w:b w:val="0"/>
                                  <w:bCs/>
                                  <w:sz w:val="24"/>
                                  <w:szCs w:val="24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5261633" name="Text Box 636"/>
                        <wps:cNvSpPr txBox="1">
                          <a:spLocks noChangeArrowheads="1"/>
                        </wps:cNvSpPr>
                        <wps:spPr bwMode="auto">
                          <a:xfrm>
                            <a:off x="9799" y="7431"/>
                            <a:ext cx="1046" cy="5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0FDEB6" w14:textId="77777777" w:rsidR="00E8314A" w:rsidRPr="00E8314A" w:rsidRDefault="00E8314A" w:rsidP="00992762">
                              <w:pPr>
                                <w:jc w:val="center"/>
                                <w:rPr>
                                  <w:b w:val="0"/>
                                  <w:bCs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E8314A">
                                <w:rPr>
                                  <w:b w:val="0"/>
                                  <w:bCs/>
                                  <w:i/>
                                  <w:iCs/>
                                  <w:sz w:val="24"/>
                                  <w:szCs w:val="24"/>
                                  <w:lang w:val="en-US"/>
                                </w:rPr>
                                <w:t>y</w:t>
                              </w:r>
                              <w:r w:rsidRPr="00E8314A">
                                <w:rPr>
                                  <w:b w:val="0"/>
                                  <w:bCs/>
                                  <w:sz w:val="24"/>
                                  <w:szCs w:val="24"/>
                                  <w:lang w:val="en-US"/>
                                </w:rPr>
                                <w:t xml:space="preserve"> = </w:t>
                              </w:r>
                              <w:r w:rsidRPr="00E8314A">
                                <w:rPr>
                                  <w:b w:val="0"/>
                                  <w:bCs/>
                                  <w:i/>
                                  <w:iCs/>
                                  <w:sz w:val="24"/>
                                  <w:szCs w:val="24"/>
                                  <w:lang w:val="en-US"/>
                                </w:rPr>
                                <w:t>f</w:t>
                              </w:r>
                              <w:r w:rsidRPr="00E8314A">
                                <w:rPr>
                                  <w:b w:val="0"/>
                                  <w:bCs/>
                                  <w:sz w:val="24"/>
                                  <w:szCs w:val="24"/>
                                  <w:lang w:val="en-US"/>
                                </w:rPr>
                                <w:t>(</w:t>
                              </w:r>
                              <w:r w:rsidRPr="00E8314A">
                                <w:rPr>
                                  <w:b w:val="0"/>
                                  <w:bCs/>
                                  <w:i/>
                                  <w:iCs/>
                                  <w:sz w:val="24"/>
                                  <w:szCs w:val="24"/>
                                  <w:lang w:val="en-US"/>
                                </w:rPr>
                                <w:t>x</w:t>
                              </w:r>
                              <w:r w:rsidRPr="00E8314A">
                                <w:rPr>
                                  <w:b w:val="0"/>
                                  <w:bCs/>
                                  <w:sz w:val="24"/>
                                  <w:szCs w:val="24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6B71E6B" id="Group 638" o:spid="_x0000_s1131" style="position:absolute;left:0;text-align:left;margin-left:394.65pt;margin-top:5.65pt;width:120.45pt;height:86.5pt;z-index:251662336" coordorigin="8666,7115" coordsize="2179,16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">
                <v:shape id="Freeform 511" o:spid="_x0000_s1132" style="position:absolute;left:8993;top:7482;width:931;height:932;visibility:visible;mso-wrap-style:square;v-text-anchor:top" coordsize="901,10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" path="m,c90,321,181,643,258,822v77,179,141,252,207,252c531,1074,582,995,655,822,728,649,814,341,901,34e" filled="f">
                  <v:path arrowok="t" o:connecttype="custom" o:connectlocs="0,0;267,713;480,932;677,713;931,30" o:connectangles="0,0,0,0,0"/>
                </v:shape>
                <v:line id="Line 512" o:spid="_x0000_s1133" style="position:absolute;flip:y;visibility:visible;mso-wrap-style:square" from="8806,8248" to="10607,82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" strokeweight=".25pt">
                  <v:stroke endarrow="classic" endarrowwidth="narrow"/>
                </v:line>
                <v:line id="Line 513" o:spid="_x0000_s1134" style="position:absolute;rotation:90;flip:y;visibility:visible;mso-wrap-style:square" from="8371,7957" to="9862,79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" strokeweight=".25pt">
                  <v:stroke endarrow="classic" endarrowwidth="narrow"/>
                </v:line>
                <v:shape id="Text Box 514" o:spid="_x0000_s1135" type="#_x0000_t202" style="position:absolute;left:10208;top:8198;width:514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" filled="f" stroked="f">
                  <v:textbox>
                    <w:txbxContent>
                      <w:p w14:paraId="7F35645F" w14:textId="77777777" w:rsidR="00992762" w:rsidRPr="00E8314A" w:rsidRDefault="00992762" w:rsidP="00992762">
                        <w:pPr>
                          <w:jc w:val="center"/>
                          <w:rPr>
                            <w:b w:val="0"/>
                            <w:bCs/>
                            <w:i/>
                            <w:iCs/>
                            <w:sz w:val="24"/>
                            <w:szCs w:val="24"/>
                            <w:lang w:val="en-US"/>
                          </w:rPr>
                        </w:pPr>
                        <w:r w:rsidRPr="00E8314A">
                          <w:rPr>
                            <w:b w:val="0"/>
                            <w:bCs/>
                            <w:i/>
                            <w:iCs/>
                            <w:sz w:val="24"/>
                            <w:szCs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515" o:spid="_x0000_s1136" type="#_x0000_t202" style="position:absolute;left:8666;top:7115;width:514;height:5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" filled="f" stroked="f">
                  <v:textbox>
                    <w:txbxContent>
                      <w:p w14:paraId="63FA0D94" w14:textId="77777777" w:rsidR="00992762" w:rsidRPr="00E8314A" w:rsidRDefault="00992762" w:rsidP="00992762">
                        <w:pPr>
                          <w:jc w:val="center"/>
                          <w:rPr>
                            <w:b w:val="0"/>
                            <w:bCs/>
                            <w:i/>
                            <w:iCs/>
                            <w:sz w:val="24"/>
                            <w:szCs w:val="24"/>
                            <w:lang w:val="en-US"/>
                          </w:rPr>
                        </w:pPr>
                        <w:r w:rsidRPr="00E8314A">
                          <w:rPr>
                            <w:b w:val="0"/>
                            <w:bCs/>
                            <w:i/>
                            <w:iCs/>
                            <w:sz w:val="24"/>
                            <w:szCs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516" o:spid="_x0000_s1137" type="#_x0000_t202" style="position:absolute;left:8702;top:8193;width:514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" filled="f" stroked="f">
                  <v:textbox>
                    <w:txbxContent>
                      <w:p w14:paraId="785BE5E6" w14:textId="77777777" w:rsidR="00992762" w:rsidRPr="004F440E" w:rsidRDefault="00637803" w:rsidP="00992762">
                        <w:pPr>
                          <w:jc w:val="center"/>
                          <w:rPr>
                            <w:b w:val="0"/>
                            <w:bCs/>
                            <w:i/>
                            <w:iCs/>
                            <w:sz w:val="24"/>
                            <w:szCs w:val="24"/>
                            <w:lang w:val="en-US"/>
                          </w:rPr>
                        </w:pPr>
                        <w:r w:rsidRPr="004F440E">
                          <w:rPr>
                            <w:b w:val="0"/>
                            <w:bCs/>
                            <w:i/>
                            <w:iCs/>
                            <w:sz w:val="24"/>
                            <w:szCs w:val="24"/>
                            <w:lang w:val="en-US"/>
                          </w:rPr>
                          <w:t>O</w:t>
                        </w:r>
                      </w:p>
                    </w:txbxContent>
                  </v:textbox>
                </v:shape>
                <v:shape id="Text Box 517" o:spid="_x0000_s1138" type="#_x0000_t202" style="position:absolute;left:9532;top:8193;width:514;height:4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" filled="f" stroked="f">
                  <v:textbox>
                    <w:txbxContent>
                      <w:p w14:paraId="39F0D029" w14:textId="77777777" w:rsidR="00992762" w:rsidRPr="00E8314A" w:rsidRDefault="00992762" w:rsidP="00E8314A">
                        <w:pPr>
                          <w:rPr>
                            <w:b w:val="0"/>
                            <w:bCs/>
                            <w:sz w:val="24"/>
                            <w:szCs w:val="24"/>
                            <w:lang w:val="en-US"/>
                          </w:rPr>
                        </w:pPr>
                        <w:r w:rsidRPr="00E8314A">
                          <w:rPr>
                            <w:b w:val="0"/>
                            <w:bCs/>
                            <w:sz w:val="24"/>
                            <w:szCs w:val="24"/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  <v:shape id="Text Box 518" o:spid="_x0000_s1139" type="#_x0000_t202" style="position:absolute;left:9047;top:8189;width:514;height:5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" filled="f" stroked="f">
                  <v:textbox>
                    <w:txbxContent>
                      <w:p w14:paraId="367E40FA" w14:textId="77777777" w:rsidR="00992762" w:rsidRPr="00E8314A" w:rsidRDefault="00992762" w:rsidP="00E8314A">
                        <w:pPr>
                          <w:rPr>
                            <w:b w:val="0"/>
                            <w:bCs/>
                            <w:sz w:val="24"/>
                            <w:szCs w:val="24"/>
                            <w:lang w:val="en-US"/>
                          </w:rPr>
                        </w:pPr>
                        <w:r w:rsidRPr="00E8314A">
                          <w:rPr>
                            <w:b w:val="0"/>
                            <w:bCs/>
                            <w:sz w:val="24"/>
                            <w:szCs w:val="24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636" o:spid="_x0000_s1140" type="#_x0000_t202" style="position:absolute;left:9799;top:7431;width:1046;height:5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" filled="f" stroked="f">
                  <v:textbox>
                    <w:txbxContent>
                      <w:p w14:paraId="2F0FDEB6" w14:textId="77777777" w:rsidR="00E8314A" w:rsidRPr="00E8314A" w:rsidRDefault="00E8314A" w:rsidP="00992762">
                        <w:pPr>
                          <w:jc w:val="center"/>
                          <w:rPr>
                            <w:b w:val="0"/>
                            <w:bCs/>
                            <w:sz w:val="24"/>
                            <w:szCs w:val="24"/>
                            <w:lang w:val="en-US"/>
                          </w:rPr>
                        </w:pPr>
                        <w:r w:rsidRPr="00E8314A">
                          <w:rPr>
                            <w:b w:val="0"/>
                            <w:bCs/>
                            <w:i/>
                            <w:iCs/>
                            <w:sz w:val="24"/>
                            <w:szCs w:val="24"/>
                            <w:lang w:val="en-US"/>
                          </w:rPr>
                          <w:t>y</w:t>
                        </w:r>
                        <w:r w:rsidRPr="00E8314A">
                          <w:rPr>
                            <w:b w:val="0"/>
                            <w:bCs/>
                            <w:sz w:val="24"/>
                            <w:szCs w:val="24"/>
                            <w:lang w:val="en-US"/>
                          </w:rPr>
                          <w:t xml:space="preserve"> = </w:t>
                        </w:r>
                        <w:r w:rsidRPr="00E8314A">
                          <w:rPr>
                            <w:b w:val="0"/>
                            <w:bCs/>
                            <w:i/>
                            <w:iCs/>
                            <w:sz w:val="24"/>
                            <w:szCs w:val="24"/>
                            <w:lang w:val="en-US"/>
                          </w:rPr>
                          <w:t>f</w:t>
                        </w:r>
                        <w:r w:rsidRPr="00E8314A">
                          <w:rPr>
                            <w:b w:val="0"/>
                            <w:bCs/>
                            <w:sz w:val="24"/>
                            <w:szCs w:val="24"/>
                            <w:lang w:val="en-US"/>
                          </w:rPr>
                          <w:t>(</w:t>
                        </w:r>
                        <w:r w:rsidRPr="00E8314A">
                          <w:rPr>
                            <w:b w:val="0"/>
                            <w:bCs/>
                            <w:i/>
                            <w:iCs/>
                            <w:sz w:val="24"/>
                            <w:szCs w:val="24"/>
                            <w:lang w:val="en-US"/>
                          </w:rPr>
                          <w:t>x</w:t>
                        </w:r>
                        <w:r w:rsidRPr="00E8314A">
                          <w:rPr>
                            <w:b w:val="0"/>
                            <w:bCs/>
                            <w:sz w:val="24"/>
                            <w:szCs w:val="24"/>
                            <w:lang w:val="en-US"/>
                          </w:rPr>
                          <w:t>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92762" w:rsidRPr="001644FA">
        <w:rPr>
          <w:sz w:val="24"/>
          <w:szCs w:val="24"/>
          <w:lang w:val="en-US" w:eastAsia="en-US"/>
        </w:rPr>
        <w:t xml:space="preserve">a. </w:t>
      </w:r>
      <w:r w:rsidR="00992762" w:rsidRPr="001644FA">
        <w:rPr>
          <w:b w:val="0"/>
          <w:sz w:val="24"/>
          <w:szCs w:val="24"/>
          <w:lang w:val="en-US" w:eastAsia="en-US"/>
        </w:rPr>
        <w:t>Xét dấu biểu thức</w:t>
      </w:r>
      <w:r w:rsidR="00722A52" w:rsidRPr="001644FA">
        <w:rPr>
          <w:b w:val="0"/>
          <w:sz w:val="24"/>
          <w:szCs w:val="24"/>
          <w:lang w:val="en-US" w:eastAsia="en-US"/>
        </w:rPr>
        <w:t xml:space="preserve"> </w:t>
      </w:r>
      <w:r w:rsidR="00A27C83" w:rsidRPr="001644FA">
        <w:rPr>
          <w:b w:val="0"/>
          <w:sz w:val="24"/>
          <w:szCs w:val="24"/>
          <w:lang w:val="en-US" w:eastAsia="en-US"/>
        </w:rPr>
        <w:object w:dxaOrig="1740" w:dyaOrig="380" w14:anchorId="0DF1F521">
          <v:shape id="_x0000_i1131" type="#_x0000_t75" style="width:87pt;height:19pt" o:ole="">
            <v:imagedata r:id="rId224" o:title=""/>
          </v:shape>
          <o:OLEObject Type="Embed" ProgID="Equation.DSMT4" ShapeID="_x0000_i1131" DrawAspect="Content" ObjectID="_1765922494" r:id="rId225"/>
        </w:object>
      </w:r>
      <w:r w:rsidR="00A27C83" w:rsidRPr="001644FA">
        <w:rPr>
          <w:b w:val="0"/>
          <w:sz w:val="24"/>
          <w:szCs w:val="24"/>
          <w:lang w:val="en-US" w:eastAsia="en-US"/>
        </w:rPr>
        <w:t>.</w:t>
      </w:r>
    </w:p>
    <w:p w14:paraId="206CC3ED" w14:textId="77777777" w:rsidR="00F67408" w:rsidRPr="001644FA" w:rsidRDefault="00F67408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sz w:val="24"/>
          <w:szCs w:val="24"/>
          <w:lang w:val="en-US" w:eastAsia="en-US"/>
        </w:rPr>
        <w:tab/>
      </w:r>
      <w:r w:rsidR="00992762" w:rsidRPr="001644FA">
        <w:rPr>
          <w:sz w:val="24"/>
          <w:szCs w:val="24"/>
          <w:lang w:val="en-US" w:eastAsia="en-US"/>
        </w:rPr>
        <w:t>b</w:t>
      </w:r>
      <w:r w:rsidR="00992762" w:rsidRPr="001644FA">
        <w:rPr>
          <w:b w:val="0"/>
          <w:sz w:val="24"/>
          <w:szCs w:val="24"/>
          <w:lang w:val="en-US" w:eastAsia="en-US"/>
        </w:rPr>
        <w:t xml:space="preserve">. Cho hàm số </w:t>
      </w:r>
      <w:r w:rsidR="00992762" w:rsidRPr="001644FA">
        <w:rPr>
          <w:b w:val="0"/>
          <w:sz w:val="24"/>
          <w:szCs w:val="24"/>
          <w:lang w:val="en-US" w:eastAsia="en-US"/>
        </w:rPr>
        <w:object w:dxaOrig="2260" w:dyaOrig="380" w14:anchorId="1655B899">
          <v:shape id="_x0000_i1132" type="#_x0000_t75" style="width:113pt;height:19pt" o:ole="">
            <v:imagedata r:id="rId226" o:title=""/>
          </v:shape>
          <o:OLEObject Type="Embed" ProgID="Equation.DSMT4" ShapeID="_x0000_i1132" DrawAspect="Content" ObjectID="_1765922495" r:id="rId227"/>
        </w:object>
      </w:r>
      <w:r w:rsidR="00992762" w:rsidRPr="001644FA">
        <w:rPr>
          <w:b w:val="0"/>
          <w:sz w:val="24"/>
          <w:szCs w:val="24"/>
          <w:lang w:val="en-US" w:eastAsia="en-US"/>
        </w:rPr>
        <w:t xml:space="preserve"> có đồ thị như hình vẽ</w:t>
      </w:r>
      <w:r w:rsidR="00A27C83" w:rsidRPr="001644FA">
        <w:rPr>
          <w:b w:val="0"/>
          <w:sz w:val="24"/>
          <w:szCs w:val="24"/>
          <w:lang w:val="en-US" w:eastAsia="en-US"/>
        </w:rPr>
        <w:t xml:space="preserve"> bên</w:t>
      </w:r>
      <w:r w:rsidR="00992762" w:rsidRPr="001644FA">
        <w:rPr>
          <w:b w:val="0"/>
          <w:sz w:val="24"/>
          <w:szCs w:val="24"/>
          <w:lang w:val="en-US" w:eastAsia="en-US"/>
        </w:rPr>
        <w:t>.</w:t>
      </w:r>
    </w:p>
    <w:p w14:paraId="07A51B17" w14:textId="77777777" w:rsidR="00992762" w:rsidRPr="001644FA" w:rsidRDefault="00722A5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 w:val="0"/>
          <w:sz w:val="24"/>
          <w:szCs w:val="24"/>
          <w:lang w:val="en-US" w:eastAsia="en-US"/>
        </w:rPr>
        <w:tab/>
      </w:r>
      <w:r w:rsidR="00992762" w:rsidRPr="001644FA">
        <w:rPr>
          <w:b w:val="0"/>
          <w:sz w:val="24"/>
          <w:szCs w:val="24"/>
          <w:lang w:val="en-US" w:eastAsia="en-US"/>
        </w:rPr>
        <w:t xml:space="preserve">Tìm </w:t>
      </w:r>
      <w:r w:rsidR="00992762" w:rsidRPr="001644FA">
        <w:rPr>
          <w:b w:val="0"/>
          <w:i/>
          <w:iCs/>
          <w:sz w:val="24"/>
          <w:szCs w:val="24"/>
          <w:lang w:val="en-US" w:eastAsia="en-US"/>
        </w:rPr>
        <w:t>x</w:t>
      </w:r>
      <w:r w:rsidR="00992762" w:rsidRPr="001644FA">
        <w:rPr>
          <w:b w:val="0"/>
          <w:sz w:val="24"/>
          <w:szCs w:val="24"/>
          <w:lang w:val="en-US" w:eastAsia="en-US"/>
        </w:rPr>
        <w:t xml:space="preserve"> để </w:t>
      </w:r>
      <w:r w:rsidR="00992762" w:rsidRPr="001644FA">
        <w:rPr>
          <w:b w:val="0"/>
          <w:sz w:val="24"/>
          <w:szCs w:val="24"/>
          <w:lang w:val="en-US" w:eastAsia="en-US"/>
        </w:rPr>
        <w:object w:dxaOrig="540" w:dyaOrig="320" w14:anchorId="7197959A">
          <v:shape id="_x0000_i1133" type="#_x0000_t75" style="width:27pt;height:15.5pt" o:ole="">
            <v:imagedata r:id="rId228" o:title=""/>
          </v:shape>
          <o:OLEObject Type="Embed" ProgID="Equation.DSMT4" ShapeID="_x0000_i1133" DrawAspect="Content" ObjectID="_1765922496" r:id="rId229"/>
        </w:object>
      </w:r>
      <w:r w:rsidR="00992762" w:rsidRPr="001644FA">
        <w:rPr>
          <w:b w:val="0"/>
          <w:sz w:val="24"/>
          <w:szCs w:val="24"/>
          <w:lang w:val="en-US" w:eastAsia="en-US"/>
        </w:rPr>
        <w:t>&gt;0.</w:t>
      </w:r>
    </w:p>
    <w:p w14:paraId="640CF97A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sz w:val="24"/>
          <w:szCs w:val="24"/>
          <w:lang w:val="en-US" w:eastAsia="en-US"/>
        </w:rPr>
      </w:pPr>
      <w:r w:rsidRPr="001644FA">
        <w:rPr>
          <w:sz w:val="24"/>
          <w:szCs w:val="24"/>
          <w:lang w:val="en-US" w:eastAsia="en-US"/>
        </w:rPr>
        <w:t>Câu 2</w:t>
      </w:r>
      <w:r w:rsidR="00A27C83" w:rsidRPr="001644FA">
        <w:rPr>
          <w:sz w:val="24"/>
          <w:szCs w:val="24"/>
          <w:lang w:val="en-US" w:eastAsia="en-US"/>
        </w:rPr>
        <w:t>.</w:t>
      </w:r>
    </w:p>
    <w:p w14:paraId="60CB9908" w14:textId="77777777" w:rsidR="00154E09" w:rsidRPr="001644FA" w:rsidRDefault="00F67408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sz w:val="24"/>
          <w:szCs w:val="24"/>
          <w:lang w:val="en-US" w:eastAsia="en-US"/>
        </w:rPr>
        <w:tab/>
      </w:r>
      <w:r w:rsidR="00992762" w:rsidRPr="001644FA">
        <w:rPr>
          <w:sz w:val="24"/>
          <w:szCs w:val="24"/>
          <w:lang w:val="en-US" w:eastAsia="en-US"/>
        </w:rPr>
        <w:t>a.</w:t>
      </w:r>
      <w:r w:rsidR="00992762" w:rsidRPr="001644FA">
        <w:rPr>
          <w:b w:val="0"/>
          <w:bCs/>
          <w:sz w:val="24"/>
          <w:szCs w:val="24"/>
          <w:lang w:val="en-US" w:eastAsia="en-US"/>
        </w:rPr>
        <w:t xml:space="preserve"> </w:t>
      </w:r>
      <w:r w:rsidR="00154E09" w:rsidRPr="001644FA">
        <w:rPr>
          <w:b w:val="0"/>
          <w:bCs/>
          <w:sz w:val="24"/>
          <w:szCs w:val="24"/>
          <w:lang w:val="en-US" w:eastAsia="en-US"/>
        </w:rPr>
        <w:t>Cho</w:t>
      </w:r>
      <w:r w:rsidR="00154E09" w:rsidRPr="001644FA">
        <w:rPr>
          <w:sz w:val="24"/>
          <w:szCs w:val="24"/>
          <w:lang w:val="en-US" w:eastAsia="en-US"/>
        </w:rPr>
        <w:t xml:space="preserve"> </w:t>
      </w:r>
      <w:r w:rsidR="00992762" w:rsidRPr="001644FA">
        <w:rPr>
          <w:b w:val="0"/>
          <w:sz w:val="24"/>
          <w:szCs w:val="24"/>
          <w:lang w:val="en-US" w:eastAsia="en-US"/>
        </w:rPr>
        <w:t xml:space="preserve">parabol (P): </w:t>
      </w:r>
      <w:r w:rsidR="003E263A" w:rsidRPr="001644FA">
        <w:rPr>
          <w:b w:val="0"/>
          <w:sz w:val="24"/>
          <w:szCs w:val="24"/>
          <w:lang w:val="en-US" w:eastAsia="en-US"/>
        </w:rPr>
        <w:object w:dxaOrig="1440" w:dyaOrig="380" w14:anchorId="5F5334D9">
          <v:shape id="_x0000_i1134" type="#_x0000_t75" style="width:1in;height:19pt" o:ole="">
            <v:imagedata r:id="rId230" o:title=""/>
          </v:shape>
          <o:OLEObject Type="Embed" ProgID="Equation.DSMT4" ShapeID="_x0000_i1134" DrawAspect="Content" ObjectID="_1765922497" r:id="rId231"/>
        </w:object>
      </w:r>
      <w:r w:rsidR="00A27C83" w:rsidRPr="001644FA">
        <w:rPr>
          <w:b w:val="0"/>
          <w:sz w:val="24"/>
          <w:szCs w:val="24"/>
          <w:lang w:val="en-US" w:eastAsia="en-US"/>
        </w:rPr>
        <w:t xml:space="preserve"> </w:t>
      </w:r>
      <w:r w:rsidR="00992762" w:rsidRPr="001644FA">
        <w:rPr>
          <w:b w:val="0"/>
          <w:sz w:val="24"/>
          <w:szCs w:val="24"/>
          <w:lang w:val="en-US" w:eastAsia="en-US"/>
        </w:rPr>
        <w:t xml:space="preserve">có trục đối xứng </w:t>
      </w:r>
      <w:r w:rsidR="00992762" w:rsidRPr="001644FA">
        <w:rPr>
          <w:b w:val="0"/>
          <w:i/>
          <w:iCs/>
          <w:sz w:val="24"/>
          <w:szCs w:val="24"/>
          <w:lang w:val="en-US" w:eastAsia="en-US"/>
        </w:rPr>
        <w:t>x</w:t>
      </w:r>
      <w:r w:rsidR="00A27C83" w:rsidRPr="001644FA">
        <w:rPr>
          <w:b w:val="0"/>
          <w:sz w:val="24"/>
          <w:szCs w:val="24"/>
          <w:lang w:val="en-US" w:eastAsia="en-US"/>
        </w:rPr>
        <w:t xml:space="preserve"> </w:t>
      </w:r>
      <w:r w:rsidR="00992762" w:rsidRPr="001644FA">
        <w:rPr>
          <w:b w:val="0"/>
          <w:sz w:val="24"/>
          <w:szCs w:val="24"/>
          <w:lang w:val="en-US" w:eastAsia="en-US"/>
        </w:rPr>
        <w:t>=</w:t>
      </w:r>
      <w:r w:rsidR="00A27C83" w:rsidRPr="001644FA">
        <w:rPr>
          <w:b w:val="0"/>
          <w:sz w:val="24"/>
          <w:szCs w:val="24"/>
          <w:lang w:val="en-US" w:eastAsia="en-US"/>
        </w:rPr>
        <w:t xml:space="preserve"> </w:t>
      </w:r>
      <w:r w:rsidR="00992762" w:rsidRPr="001644FA">
        <w:rPr>
          <w:b w:val="0"/>
          <w:sz w:val="24"/>
          <w:szCs w:val="24"/>
          <w:lang w:val="en-US" w:eastAsia="en-US"/>
        </w:rPr>
        <w:t>2.</w:t>
      </w:r>
      <w:r w:rsidR="003E263A" w:rsidRPr="001644FA">
        <w:rPr>
          <w:b w:val="0"/>
          <w:sz w:val="24"/>
          <w:szCs w:val="24"/>
          <w:lang w:val="en-US" w:eastAsia="en-US"/>
        </w:rPr>
        <w:t xml:space="preserve"> </w:t>
      </w:r>
      <w:r w:rsidR="00154E09" w:rsidRPr="001644FA">
        <w:rPr>
          <w:b w:val="0"/>
          <w:sz w:val="24"/>
          <w:szCs w:val="24"/>
          <w:lang w:val="en-US" w:eastAsia="en-US"/>
        </w:rPr>
        <w:t xml:space="preserve">Tính </w:t>
      </w:r>
      <w:r w:rsidR="003E263A" w:rsidRPr="001644FA">
        <w:rPr>
          <w:b w:val="0"/>
          <w:sz w:val="24"/>
          <w:szCs w:val="24"/>
          <w:lang w:val="en-US" w:eastAsia="en-US"/>
        </w:rPr>
        <w:object w:dxaOrig="200" w:dyaOrig="279" w14:anchorId="161F4512">
          <v:shape id="_x0000_i1135" type="#_x0000_t75" style="width:10pt;height:14.5pt" o:ole="">
            <v:imagedata r:id="rId232" o:title=""/>
          </v:shape>
          <o:OLEObject Type="Embed" ProgID="Equation.DSMT4" ShapeID="_x0000_i1135" DrawAspect="Content" ObjectID="_1765922498" r:id="rId233"/>
        </w:object>
      </w:r>
      <w:r w:rsidR="00154E09" w:rsidRPr="001644FA">
        <w:rPr>
          <w:b w:val="0"/>
          <w:sz w:val="24"/>
          <w:szCs w:val="24"/>
          <w:lang w:val="en-US" w:eastAsia="en-US"/>
        </w:rPr>
        <w:t>.</w:t>
      </w:r>
    </w:p>
    <w:p w14:paraId="7DBAAE54" w14:textId="77777777" w:rsidR="00992762" w:rsidRPr="001644FA" w:rsidRDefault="00F67408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sz w:val="24"/>
          <w:szCs w:val="24"/>
          <w:lang w:val="en-US" w:eastAsia="en-US"/>
        </w:rPr>
        <w:tab/>
      </w:r>
      <w:r w:rsidR="00992762" w:rsidRPr="001644FA">
        <w:rPr>
          <w:sz w:val="24"/>
          <w:szCs w:val="24"/>
          <w:lang w:val="en-US" w:eastAsia="en-US"/>
        </w:rPr>
        <w:t xml:space="preserve">b. </w:t>
      </w:r>
      <w:r w:rsidR="00992762" w:rsidRPr="001644FA">
        <w:rPr>
          <w:b w:val="0"/>
          <w:sz w:val="24"/>
          <w:szCs w:val="24"/>
          <w:lang w:val="en-US" w:eastAsia="en-US"/>
        </w:rPr>
        <w:t xml:space="preserve">Vẽ đồ thị hàm số </w:t>
      </w:r>
      <w:r w:rsidR="00A27C83" w:rsidRPr="001644FA">
        <w:rPr>
          <w:b w:val="0"/>
          <w:sz w:val="24"/>
          <w:szCs w:val="24"/>
          <w:lang w:val="en-US" w:eastAsia="en-US"/>
        </w:rPr>
        <w:object w:dxaOrig="1460" w:dyaOrig="380" w14:anchorId="48A98E05">
          <v:shape id="_x0000_i1136" type="#_x0000_t75" style="width:73pt;height:19pt" o:ole="">
            <v:imagedata r:id="rId234" o:title=""/>
          </v:shape>
          <o:OLEObject Type="Embed" ProgID="Equation.DSMT4" ShapeID="_x0000_i1136" DrawAspect="Content" ObjectID="_1765922499" r:id="rId235"/>
        </w:object>
      </w:r>
      <w:r w:rsidR="00992762" w:rsidRPr="001644FA">
        <w:rPr>
          <w:b w:val="0"/>
          <w:sz w:val="24"/>
          <w:szCs w:val="24"/>
          <w:lang w:val="en-US" w:eastAsia="en-US"/>
        </w:rPr>
        <w:t>.</w:t>
      </w:r>
    </w:p>
    <w:p w14:paraId="7DBED854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sz w:val="24"/>
          <w:szCs w:val="24"/>
          <w:lang w:val="en-US" w:eastAsia="en-US"/>
        </w:rPr>
        <w:t>Câu 3</w:t>
      </w:r>
      <w:r w:rsidR="00154E09" w:rsidRPr="001644FA">
        <w:rPr>
          <w:sz w:val="24"/>
          <w:szCs w:val="24"/>
          <w:lang w:val="en-US" w:eastAsia="en-US"/>
        </w:rPr>
        <w:t xml:space="preserve">. </w:t>
      </w:r>
      <w:r w:rsidRPr="001644FA">
        <w:rPr>
          <w:b w:val="0"/>
          <w:sz w:val="24"/>
          <w:szCs w:val="24"/>
          <w:lang w:val="en-US" w:eastAsia="en-US"/>
        </w:rPr>
        <w:t xml:space="preserve">Cho tam giác </w:t>
      </w:r>
      <w:r w:rsidR="00154E09" w:rsidRPr="001644FA">
        <w:rPr>
          <w:b w:val="0"/>
          <w:sz w:val="24"/>
          <w:szCs w:val="24"/>
          <w:lang w:val="en-US" w:eastAsia="en-US"/>
        </w:rPr>
        <w:object w:dxaOrig="600" w:dyaOrig="279" w14:anchorId="2BBA1E6C">
          <v:shape id="_x0000_i1137" type="#_x0000_t75" style="width:30pt;height:14.5pt" o:ole="">
            <v:imagedata r:id="rId236" o:title=""/>
          </v:shape>
          <o:OLEObject Type="Embed" ProgID="Equation.DSMT4" ShapeID="_x0000_i1137" DrawAspect="Content" ObjectID="_1765922500" r:id="rId237"/>
        </w:object>
      </w:r>
      <w:r w:rsidRPr="001644FA">
        <w:rPr>
          <w:b w:val="0"/>
          <w:sz w:val="24"/>
          <w:szCs w:val="24"/>
          <w:lang w:val="en-US" w:eastAsia="en-US"/>
        </w:rPr>
        <w:t xml:space="preserve">, trên </w:t>
      </w:r>
      <w:r w:rsidR="00BD78A6" w:rsidRPr="001644FA">
        <w:rPr>
          <w:b w:val="0"/>
          <w:sz w:val="24"/>
          <w:szCs w:val="24"/>
          <w:lang w:val="en-US" w:eastAsia="en-US"/>
        </w:rPr>
        <w:t xml:space="preserve">cạnh </w:t>
      </w:r>
      <w:r w:rsidR="00154E09" w:rsidRPr="001644FA">
        <w:rPr>
          <w:b w:val="0"/>
          <w:sz w:val="24"/>
          <w:szCs w:val="24"/>
          <w:lang w:val="en-US" w:eastAsia="en-US"/>
        </w:rPr>
        <w:object w:dxaOrig="400" w:dyaOrig="279" w14:anchorId="1E2DEF73">
          <v:shape id="_x0000_i1138" type="#_x0000_t75" style="width:20.5pt;height:14.5pt" o:ole="">
            <v:imagedata r:id="rId238" o:title=""/>
          </v:shape>
          <o:OLEObject Type="Embed" ProgID="Equation.DSMT4" ShapeID="_x0000_i1138" DrawAspect="Content" ObjectID="_1765922501" r:id="rId239"/>
        </w:object>
      </w:r>
      <w:r w:rsidRPr="001644FA">
        <w:rPr>
          <w:b w:val="0"/>
          <w:sz w:val="24"/>
          <w:szCs w:val="24"/>
          <w:lang w:val="en-US" w:eastAsia="en-US"/>
        </w:rPr>
        <w:t xml:space="preserve"> lấy điểm </w:t>
      </w:r>
      <w:r w:rsidR="00154E09" w:rsidRPr="001644FA">
        <w:rPr>
          <w:b w:val="0"/>
          <w:sz w:val="24"/>
          <w:szCs w:val="24"/>
          <w:lang w:val="en-US" w:eastAsia="en-US"/>
        </w:rPr>
        <w:object w:dxaOrig="200" w:dyaOrig="260" w14:anchorId="6347DCED">
          <v:shape id="_x0000_i1139" type="#_x0000_t75" style="width:10pt;height:13pt" o:ole="">
            <v:imagedata r:id="rId240" o:title=""/>
          </v:shape>
          <o:OLEObject Type="Embed" ProgID="Equation.DSMT4" ShapeID="_x0000_i1139" DrawAspect="Content" ObjectID="_1765922502" r:id="rId241"/>
        </w:object>
      </w:r>
      <w:r w:rsidRPr="001644FA">
        <w:rPr>
          <w:b w:val="0"/>
          <w:sz w:val="24"/>
          <w:szCs w:val="24"/>
          <w:lang w:val="en-US" w:eastAsia="en-US"/>
        </w:rPr>
        <w:t xml:space="preserve"> sao cho </w:t>
      </w:r>
      <w:r w:rsidR="00154E09" w:rsidRPr="001644FA">
        <w:rPr>
          <w:b w:val="0"/>
          <w:sz w:val="24"/>
          <w:szCs w:val="24"/>
          <w:lang w:val="en-US" w:eastAsia="en-US"/>
        </w:rPr>
        <w:object w:dxaOrig="940" w:dyaOrig="279" w14:anchorId="56F35B3E">
          <v:shape id="_x0000_i1140" type="#_x0000_t75" style="width:47pt;height:14.5pt" o:ole="">
            <v:imagedata r:id="rId242" o:title=""/>
          </v:shape>
          <o:OLEObject Type="Embed" ProgID="Equation.DSMT4" ShapeID="_x0000_i1140" DrawAspect="Content" ObjectID="_1765922503" r:id="rId243"/>
        </w:object>
      </w:r>
      <w:r w:rsidRPr="001644FA">
        <w:rPr>
          <w:b w:val="0"/>
          <w:sz w:val="24"/>
          <w:szCs w:val="24"/>
          <w:lang w:val="en-US" w:eastAsia="en-US"/>
        </w:rPr>
        <w:t>.</w:t>
      </w:r>
    </w:p>
    <w:p w14:paraId="1D7E0C9F" w14:textId="77777777" w:rsidR="00992762" w:rsidRPr="001644FA" w:rsidRDefault="00F67408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sz w:val="24"/>
          <w:szCs w:val="24"/>
          <w:lang w:val="en-US" w:eastAsia="en-US"/>
        </w:rPr>
        <w:tab/>
      </w:r>
      <w:r w:rsidR="00992762" w:rsidRPr="001644FA">
        <w:rPr>
          <w:sz w:val="24"/>
          <w:szCs w:val="24"/>
          <w:lang w:val="en-US" w:eastAsia="en-US"/>
        </w:rPr>
        <w:t xml:space="preserve">a. </w:t>
      </w:r>
      <w:r w:rsidR="00992762" w:rsidRPr="001644FA">
        <w:rPr>
          <w:b w:val="0"/>
          <w:sz w:val="24"/>
          <w:szCs w:val="24"/>
          <w:lang w:val="en-US" w:eastAsia="en-US"/>
        </w:rPr>
        <w:t xml:space="preserve">Chứng minh rằng: </w:t>
      </w:r>
      <w:r w:rsidR="00992762" w:rsidRPr="001644FA">
        <w:rPr>
          <w:b w:val="0"/>
          <w:sz w:val="24"/>
          <w:szCs w:val="24"/>
          <w:lang w:val="en-US" w:eastAsia="en-US"/>
        </w:rPr>
        <w:object w:dxaOrig="1980" w:dyaOrig="340" w14:anchorId="51004FFC">
          <v:shape id="_x0000_i1141" type="#_x0000_t75" style="width:99pt;height:17.5pt" o:ole="">
            <v:imagedata r:id="rId244" o:title=""/>
          </v:shape>
          <o:OLEObject Type="Embed" ProgID="Equation.DSMT4" ShapeID="_x0000_i1141" DrawAspect="Content" ObjectID="_1765922504" r:id="rId245"/>
        </w:object>
      </w:r>
      <w:r w:rsidR="00992762" w:rsidRPr="001644FA">
        <w:rPr>
          <w:b w:val="0"/>
          <w:sz w:val="24"/>
          <w:szCs w:val="24"/>
          <w:lang w:val="en-US" w:eastAsia="en-US"/>
        </w:rPr>
        <w:t>.</w:t>
      </w:r>
    </w:p>
    <w:p w14:paraId="07B6FE37" w14:textId="77777777" w:rsidR="00992762" w:rsidRPr="001644FA" w:rsidRDefault="00F67408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sz w:val="24"/>
          <w:szCs w:val="24"/>
          <w:lang w:val="en-US" w:eastAsia="en-US"/>
        </w:rPr>
        <w:tab/>
      </w:r>
      <w:r w:rsidR="00992762" w:rsidRPr="001644FA">
        <w:rPr>
          <w:sz w:val="24"/>
          <w:szCs w:val="24"/>
          <w:lang w:val="en-US" w:eastAsia="en-US"/>
        </w:rPr>
        <w:t xml:space="preserve">b. </w:t>
      </w:r>
      <w:r w:rsidR="00992762" w:rsidRPr="001644FA">
        <w:rPr>
          <w:b w:val="0"/>
          <w:sz w:val="24"/>
          <w:szCs w:val="24"/>
          <w:lang w:val="en-US" w:eastAsia="en-US"/>
        </w:rPr>
        <w:t xml:space="preserve">Hãy biểu thị vectơ </w:t>
      </w:r>
      <w:r w:rsidR="00154E09" w:rsidRPr="001644FA">
        <w:rPr>
          <w:b w:val="0"/>
          <w:sz w:val="24"/>
          <w:szCs w:val="24"/>
          <w:lang w:val="en-US" w:eastAsia="en-US"/>
        </w:rPr>
        <w:object w:dxaOrig="380" w:dyaOrig="320" w14:anchorId="1409570F">
          <v:shape id="_x0000_i1142" type="#_x0000_t75" style="width:19pt;height:15.5pt" o:ole="">
            <v:imagedata r:id="rId246" o:title=""/>
          </v:shape>
          <o:OLEObject Type="Embed" ProgID="Equation.DSMT4" ShapeID="_x0000_i1142" DrawAspect="Content" ObjectID="_1765922505" r:id="rId247"/>
        </w:object>
      </w:r>
      <w:r w:rsidR="00992762" w:rsidRPr="001644FA">
        <w:rPr>
          <w:b w:val="0"/>
          <w:sz w:val="24"/>
          <w:szCs w:val="24"/>
          <w:lang w:val="en-US" w:eastAsia="en-US"/>
        </w:rPr>
        <w:t xml:space="preserve"> theo </w:t>
      </w:r>
      <w:r w:rsidR="00154E09" w:rsidRPr="001644FA">
        <w:rPr>
          <w:b w:val="0"/>
          <w:sz w:val="24"/>
          <w:szCs w:val="24"/>
          <w:lang w:val="en-US" w:eastAsia="en-US"/>
        </w:rPr>
        <w:t xml:space="preserve">hai </w:t>
      </w:r>
      <w:r w:rsidR="00992762" w:rsidRPr="001644FA">
        <w:rPr>
          <w:b w:val="0"/>
          <w:sz w:val="24"/>
          <w:szCs w:val="24"/>
          <w:lang w:val="en-US" w:eastAsia="en-US"/>
        </w:rPr>
        <w:t xml:space="preserve">vectơ </w:t>
      </w:r>
      <w:r w:rsidR="00992762" w:rsidRPr="001644FA">
        <w:rPr>
          <w:b w:val="0"/>
          <w:sz w:val="24"/>
          <w:szCs w:val="24"/>
          <w:lang w:val="en-US" w:eastAsia="en-US"/>
        </w:rPr>
        <w:object w:dxaOrig="460" w:dyaOrig="340" w14:anchorId="455D8C20">
          <v:shape id="_x0000_i1143" type="#_x0000_t75" style="width:23.5pt;height:17.5pt" o:ole="">
            <v:imagedata r:id="rId248" o:title=""/>
          </v:shape>
          <o:OLEObject Type="Embed" ProgID="Equation.DSMT4" ShapeID="_x0000_i1143" DrawAspect="Content" ObjectID="_1765922506" r:id="rId249"/>
        </w:object>
      </w:r>
      <w:r w:rsidR="00992762" w:rsidRPr="001644FA">
        <w:rPr>
          <w:b w:val="0"/>
          <w:sz w:val="24"/>
          <w:szCs w:val="24"/>
          <w:lang w:val="en-US" w:eastAsia="en-US"/>
        </w:rPr>
        <w:t xml:space="preserve"> và </w:t>
      </w:r>
      <w:r w:rsidR="00992762" w:rsidRPr="001644FA">
        <w:rPr>
          <w:b w:val="0"/>
          <w:sz w:val="24"/>
          <w:szCs w:val="24"/>
          <w:lang w:val="en-US" w:eastAsia="en-US"/>
        </w:rPr>
        <w:object w:dxaOrig="440" w:dyaOrig="320" w14:anchorId="30D591E0">
          <v:shape id="_x0000_i1144" type="#_x0000_t75" style="width:22pt;height:15.5pt" o:ole="">
            <v:imagedata r:id="rId250" o:title=""/>
          </v:shape>
          <o:OLEObject Type="Embed" ProgID="Equation.DSMT4" ShapeID="_x0000_i1144" DrawAspect="Content" ObjectID="_1765922507" r:id="rId251"/>
        </w:object>
      </w:r>
      <w:r w:rsidR="00992762" w:rsidRPr="001644FA">
        <w:rPr>
          <w:b w:val="0"/>
          <w:sz w:val="24"/>
          <w:szCs w:val="24"/>
          <w:lang w:val="en-US" w:eastAsia="en-US"/>
        </w:rPr>
        <w:t>.</w:t>
      </w:r>
    </w:p>
    <w:p w14:paraId="12433E47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sz w:val="24"/>
          <w:szCs w:val="24"/>
          <w:lang w:val="en-US" w:eastAsia="en-US"/>
        </w:rPr>
      </w:pPr>
      <w:r w:rsidRPr="001644FA">
        <w:rPr>
          <w:sz w:val="24"/>
          <w:szCs w:val="24"/>
          <w:lang w:val="en-US" w:eastAsia="en-US"/>
        </w:rPr>
        <w:t>Câu 4.</w:t>
      </w:r>
    </w:p>
    <w:p w14:paraId="38B8E968" w14:textId="77777777" w:rsidR="003D56D2" w:rsidRPr="001644FA" w:rsidRDefault="00F67408" w:rsidP="003D56D2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ind w:left="284" w:hanging="284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sz w:val="24"/>
          <w:szCs w:val="24"/>
          <w:lang w:val="en-US" w:eastAsia="en-US"/>
        </w:rPr>
        <w:tab/>
      </w:r>
      <w:r w:rsidR="00992762" w:rsidRPr="001644FA">
        <w:rPr>
          <w:sz w:val="24"/>
          <w:szCs w:val="24"/>
          <w:lang w:val="en-US" w:eastAsia="en-US"/>
        </w:rPr>
        <w:t xml:space="preserve">a. </w:t>
      </w:r>
      <w:r w:rsidR="00992762" w:rsidRPr="001644FA">
        <w:rPr>
          <w:b w:val="0"/>
          <w:sz w:val="24"/>
          <w:szCs w:val="24"/>
          <w:lang w:val="en-US" w:eastAsia="en-US"/>
        </w:rPr>
        <w:t>Một máy bay đang bay từ hướng Đông sang hướng Tây với tốc độ 650 km/h thì gặp luồng gió thổi từ hướng Đông Bắc sang hướng Tây Nam với vận tốc 35 km/h. Máy bay bị thay đổi vận tốc sau khi gặp gió thổi. Tìm tốc độ mới của máy bay (làm tròn đến hàng phần mười theo đơn vị km/h)?</w:t>
      </w:r>
    </w:p>
    <w:p w14:paraId="28DF1CCA" w14:textId="625393AB" w:rsidR="007B35B2" w:rsidRPr="001644FA" w:rsidRDefault="00577450" w:rsidP="003D56D2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ind w:left="284" w:hanging="284"/>
        <w:jc w:val="center"/>
        <w:textAlignment w:val="center"/>
        <w:rPr>
          <w:sz w:val="24"/>
          <w:szCs w:val="24"/>
        </w:rPr>
      </w:pPr>
      <w:r w:rsidRPr="001644FA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2A16AEDD" wp14:editId="2C7A13BA">
                <wp:simplePos x="0" y="0"/>
                <wp:positionH relativeFrom="column">
                  <wp:posOffset>1739265</wp:posOffset>
                </wp:positionH>
                <wp:positionV relativeFrom="paragraph">
                  <wp:posOffset>1606550</wp:posOffset>
                </wp:positionV>
                <wp:extent cx="3099435" cy="360680"/>
                <wp:effectExtent l="19685" t="0" r="5080" b="128905"/>
                <wp:wrapNone/>
                <wp:docPr id="1644941392" name="Group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99435" cy="360680"/>
                          <a:chOff x="0" y="0"/>
                          <a:chExt cx="3099167" cy="360822"/>
                        </a:xfrm>
                      </wpg:grpSpPr>
                      <wps:wsp>
                        <wps:cNvPr id="1879373544" name="Straight Arrow Connector 1"/>
                        <wps:cNvCnPr>
                          <a:cxnSpLocks noChangeShapeType="1"/>
                        </wps:cNvCnPr>
                        <wps:spPr bwMode="auto">
                          <a:xfrm flipH="1">
                            <a:off x="0" y="141719"/>
                            <a:ext cx="2406650" cy="0"/>
                          </a:xfrm>
                          <a:prstGeom prst="straightConnector1">
                            <a:avLst/>
                          </a:prstGeom>
                          <a:noFill/>
                          <a:ln w="12700" algn="ctr">
                            <a:solidFill>
                              <a:srgbClr val="4472C4"/>
                            </a:solidFill>
                            <a:prstDash val="dash"/>
                            <a:miter lim="800000"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1027642" name="Straight Arrow Connector 1"/>
                        <wps:cNvCnPr>
                          <a:cxnSpLocks noChangeShapeType="1"/>
                        </wps:cNvCnPr>
                        <wps:spPr bwMode="auto">
                          <a:xfrm rot="19860000" flipH="1">
                            <a:off x="2058171" y="241153"/>
                            <a:ext cx="401383" cy="119669"/>
                          </a:xfrm>
                          <a:prstGeom prst="straightConnector1">
                            <a:avLst/>
                          </a:prstGeom>
                          <a:noFill/>
                          <a:ln w="12700" algn="ctr">
                            <a:solidFill>
                              <a:srgbClr val="4472C4"/>
                            </a:solidFill>
                            <a:prstDash val="dash"/>
                            <a:miter lim="800000"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112077229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407017" y="0"/>
                            <a:ext cx="692150" cy="258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C6D3BDB" id="Group 3" o:spid="_x0000_s1026" style="position:absolute;margin-left:136.95pt;margin-top:126.5pt;width:244.05pt;height:28.4pt;z-index:251663360" coordsize="30991,360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">
                <v:shape id="Straight Arrow Connector 1" o:spid="_x0000_s1027" type="#_x0000_t32" style="position:absolute;top:1417;width:24066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" strokecolor="#4472c4" strokeweight="1pt">
                  <v:stroke dashstyle="dash" endarrow="classic" endarrowwidth="narrow" joinstyle="miter"/>
                </v:shape>
                <v:shape id="Straight Arrow Connector 1" o:spid="_x0000_s1028" type="#_x0000_t32" style="position:absolute;left:20581;top:2411;width:4014;height:1197;rotation:29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" strokecolor="#4472c4" strokeweight="1pt">
                  <v:stroke dashstyle="dash" endarrow="classic" endarrowwidth="narrow" joinstyle="miter"/>
                </v:shape>
                <v:shape id="Picture 2" o:spid="_x0000_s1029" type="#_x0000_t75" style="position:absolute;left:24070;width:6921;height:25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">
                  <v:imagedata r:id="rId253" o:title=""/>
                </v:shape>
              </v:group>
            </w:pict>
          </mc:Fallback>
        </mc:AlternateContent>
      </w:r>
      <w:r w:rsidRPr="001644FA">
        <w:rPr>
          <w:noProof/>
          <w:sz w:val="24"/>
          <w:szCs w:val="24"/>
        </w:rPr>
        <w:drawing>
          <wp:inline distT="0" distB="0" distL="0" distR="0" wp14:anchorId="0C4A0795" wp14:editId="138D3052">
            <wp:extent cx="2609850" cy="1743075"/>
            <wp:effectExtent l="0" t="0" r="0" b="0"/>
            <wp:docPr id="129" name="Picture 4" descr="Các hướng trong tiếng Anh – Đông – Tây – Nam – Bắ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Các hướng trong tiếng Anh – Đông – Tây – Nam – Bắc"/>
                    <pic:cNvPicPr>
                      <a:picLocks noChangeAspect="1" noChangeArrowheads="1"/>
                    </pic:cNvPicPr>
                  </pic:nvPicPr>
                  <pic:blipFill>
                    <a:blip r:embed="rId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603B57" w14:textId="77777777" w:rsidR="003D56D2" w:rsidRPr="001644FA" w:rsidRDefault="003D56D2" w:rsidP="003D56D2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ind w:left="284" w:hanging="284"/>
        <w:jc w:val="center"/>
        <w:textAlignment w:val="center"/>
        <w:rPr>
          <w:noProof/>
          <w:sz w:val="24"/>
          <w:szCs w:val="24"/>
        </w:rPr>
      </w:pPr>
    </w:p>
    <w:p w14:paraId="10D136CD" w14:textId="77777777" w:rsidR="003D56D2" w:rsidRPr="001644FA" w:rsidRDefault="003D56D2" w:rsidP="003D56D2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ind w:left="284" w:hanging="284"/>
        <w:jc w:val="center"/>
        <w:textAlignment w:val="center"/>
        <w:rPr>
          <w:b w:val="0"/>
          <w:sz w:val="24"/>
          <w:szCs w:val="24"/>
          <w:lang w:val="en-US" w:eastAsia="en-US"/>
        </w:rPr>
      </w:pPr>
    </w:p>
    <w:p w14:paraId="453000CF" w14:textId="77777777" w:rsidR="00992762" w:rsidRPr="001644FA" w:rsidRDefault="00F67408" w:rsidP="00B9471C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ind w:left="284" w:hanging="284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sz w:val="24"/>
          <w:szCs w:val="24"/>
          <w:lang w:val="en-US" w:eastAsia="en-US"/>
        </w:rPr>
        <w:tab/>
      </w:r>
      <w:r w:rsidR="00992762" w:rsidRPr="001644FA">
        <w:rPr>
          <w:sz w:val="24"/>
          <w:szCs w:val="24"/>
          <w:lang w:val="en-US" w:eastAsia="en-US"/>
        </w:rPr>
        <w:t xml:space="preserve">b. </w:t>
      </w:r>
      <w:r w:rsidR="00992762" w:rsidRPr="001644FA">
        <w:rPr>
          <w:b w:val="0"/>
          <w:sz w:val="24"/>
          <w:szCs w:val="24"/>
          <w:lang w:val="en-US" w:eastAsia="en-US"/>
        </w:rPr>
        <w:t xml:space="preserve">Bộ </w:t>
      </w:r>
      <w:r w:rsidR="00992762" w:rsidRPr="001644FA">
        <w:rPr>
          <w:b w:val="0"/>
          <w:bCs/>
          <w:sz w:val="24"/>
          <w:szCs w:val="24"/>
          <w:lang w:val="en-US" w:eastAsia="en-US"/>
        </w:rPr>
        <w:t>phận</w:t>
      </w:r>
      <w:r w:rsidR="00992762" w:rsidRPr="001644FA">
        <w:rPr>
          <w:b w:val="0"/>
          <w:sz w:val="24"/>
          <w:szCs w:val="24"/>
          <w:lang w:val="en-US" w:eastAsia="en-US"/>
        </w:rPr>
        <w:t xml:space="preserve"> nghiên cứu thị trường của một xí nghiệp xác định tổng chi phí để sản xuất </w:t>
      </w:r>
      <w:r w:rsidRPr="001644FA">
        <w:rPr>
          <w:b w:val="0"/>
          <w:i/>
          <w:iCs/>
          <w:sz w:val="24"/>
          <w:szCs w:val="24"/>
          <w:lang w:val="en-US" w:eastAsia="en-US"/>
        </w:rPr>
        <w:t>x</w:t>
      </w:r>
      <w:r w:rsidR="00992762" w:rsidRPr="001644FA">
        <w:rPr>
          <w:b w:val="0"/>
          <w:sz w:val="24"/>
          <w:szCs w:val="24"/>
          <w:lang w:val="en-US" w:eastAsia="en-US"/>
        </w:rPr>
        <w:t xml:space="preserve"> sản phẩm là </w:t>
      </w:r>
    </w:p>
    <w:p w14:paraId="5D9BD0BA" w14:textId="77777777" w:rsidR="00992762" w:rsidRPr="001644FA" w:rsidRDefault="00F67408" w:rsidP="006B47A5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ind w:left="284" w:hanging="284"/>
        <w:jc w:val="both"/>
        <w:textAlignment w:val="center"/>
        <w:rPr>
          <w:b w:val="0"/>
          <w:bCs/>
          <w:sz w:val="24"/>
          <w:szCs w:val="24"/>
          <w:lang w:val="en-US" w:eastAsia="en-US"/>
        </w:rPr>
      </w:pPr>
      <w:r w:rsidRPr="001644FA">
        <w:rPr>
          <w:b w:val="0"/>
          <w:sz w:val="24"/>
          <w:szCs w:val="24"/>
          <w:lang w:eastAsia="en-US"/>
        </w:rPr>
        <w:object w:dxaOrig="2680" w:dyaOrig="380" w14:anchorId="0F11A45E">
          <v:shape id="_x0000_i1145" type="#_x0000_t75" style="width:133pt;height:19pt" o:ole="">
            <v:imagedata r:id="rId255" o:title=""/>
          </v:shape>
          <o:OLEObject Type="Embed" ProgID="Equation.DSMT4" ShapeID="_x0000_i1145" DrawAspect="Content" ObjectID="_1765922508" r:id="rId256"/>
        </w:object>
      </w:r>
      <w:r w:rsidRPr="001644FA">
        <w:rPr>
          <w:b w:val="0"/>
          <w:sz w:val="24"/>
          <w:szCs w:val="24"/>
          <w:lang w:val="en-US" w:eastAsia="en-US"/>
        </w:rPr>
        <w:t xml:space="preserve"> </w:t>
      </w:r>
      <w:r w:rsidR="00992762" w:rsidRPr="001644FA">
        <w:rPr>
          <w:b w:val="0"/>
          <w:sz w:val="24"/>
          <w:szCs w:val="24"/>
          <w:lang w:val="en-US" w:eastAsia="en-US"/>
        </w:rPr>
        <w:t>(nghìn đồng). Giả sử giá mỗi sản phẩm bán ra thị trường là 300.000 nghìn đồng.</w:t>
      </w:r>
      <w:r w:rsidR="00B9471C" w:rsidRPr="001644FA">
        <w:rPr>
          <w:b w:val="0"/>
          <w:sz w:val="24"/>
          <w:szCs w:val="24"/>
          <w:lang w:val="en-US" w:eastAsia="en-US"/>
        </w:rPr>
        <w:t xml:space="preserve"> </w:t>
      </w:r>
      <w:r w:rsidR="00992762" w:rsidRPr="001644FA">
        <w:rPr>
          <w:b w:val="0"/>
          <w:bCs/>
          <w:sz w:val="24"/>
          <w:szCs w:val="24"/>
          <w:lang w:val="en-US" w:eastAsia="en-US"/>
        </w:rPr>
        <w:t xml:space="preserve">Xác định lợi nhuận xí nghiệp thu được sau khi bán hết </w:t>
      </w:r>
      <w:r w:rsidR="006E0DE7" w:rsidRPr="001644FA">
        <w:rPr>
          <w:b w:val="0"/>
          <w:bCs/>
          <w:sz w:val="24"/>
          <w:szCs w:val="24"/>
          <w:lang w:val="en-US" w:eastAsia="en-US"/>
        </w:rPr>
        <w:t>500</w:t>
      </w:r>
      <w:r w:rsidR="00992762" w:rsidRPr="001644FA">
        <w:rPr>
          <w:b w:val="0"/>
          <w:bCs/>
          <w:sz w:val="24"/>
          <w:szCs w:val="24"/>
          <w:lang w:val="en-US" w:eastAsia="en-US"/>
        </w:rPr>
        <w:t xml:space="preserve"> sản phẩm</w:t>
      </w:r>
      <w:r w:rsidR="006E0DE7" w:rsidRPr="001644FA">
        <w:rPr>
          <w:b w:val="0"/>
          <w:bCs/>
          <w:sz w:val="24"/>
          <w:szCs w:val="24"/>
          <w:lang w:val="en-US" w:eastAsia="en-US"/>
        </w:rPr>
        <w:t>. (L</w:t>
      </w:r>
      <w:r w:rsidR="00992762" w:rsidRPr="001644FA">
        <w:rPr>
          <w:b w:val="0"/>
          <w:bCs/>
          <w:sz w:val="24"/>
          <w:szCs w:val="24"/>
          <w:lang w:val="en-US" w:eastAsia="en-US"/>
        </w:rPr>
        <w:t>ợi nhuận là hiệu của doanh thu trừ đi tổng chi phí để sản xuất</w:t>
      </w:r>
      <w:r w:rsidR="006E0DE7" w:rsidRPr="001644FA">
        <w:rPr>
          <w:b w:val="0"/>
          <w:bCs/>
          <w:sz w:val="24"/>
          <w:szCs w:val="24"/>
          <w:lang w:val="en-US" w:eastAsia="en-US"/>
        </w:rPr>
        <w:t>)</w:t>
      </w:r>
      <w:r w:rsidR="00992762" w:rsidRPr="001644FA">
        <w:rPr>
          <w:b w:val="0"/>
          <w:bCs/>
          <w:sz w:val="24"/>
          <w:szCs w:val="24"/>
          <w:lang w:val="en-US" w:eastAsia="en-US"/>
        </w:rPr>
        <w:t>.</w:t>
      </w:r>
    </w:p>
    <w:p w14:paraId="3DA34D02" w14:textId="77777777" w:rsidR="00C55B1D" w:rsidRPr="001644FA" w:rsidRDefault="00C55B1D" w:rsidP="006B47A5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ind w:left="284" w:hanging="284"/>
        <w:jc w:val="both"/>
        <w:textAlignment w:val="center"/>
        <w:rPr>
          <w:b w:val="0"/>
          <w:bCs/>
          <w:sz w:val="24"/>
          <w:szCs w:val="24"/>
          <w:lang w:val="en-US" w:eastAsia="en-US"/>
        </w:rPr>
      </w:pPr>
    </w:p>
    <w:p w14:paraId="3CCE0C9C" w14:textId="77777777" w:rsidR="00992762" w:rsidRPr="001644FA" w:rsidRDefault="0099276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center"/>
        <w:textAlignment w:val="center"/>
        <w:rPr>
          <w:b w:val="0"/>
          <w:i/>
          <w:iCs/>
          <w:color w:val="FF0000"/>
          <w:sz w:val="24"/>
          <w:szCs w:val="24"/>
          <w:lang w:val="en-US" w:eastAsia="en-US"/>
        </w:rPr>
        <w:sectPr w:rsidR="00992762" w:rsidRPr="001644FA" w:rsidSect="00B64598">
          <w:footerReference w:type="default" r:id="rId257"/>
          <w:pgSz w:w="11907" w:h="16839" w:code="9"/>
          <w:pgMar w:top="737" w:right="737" w:bottom="737" w:left="862" w:header="567" w:footer="567" w:gutter="0"/>
          <w:pgNumType w:start="1"/>
          <w:cols w:space="708"/>
          <w:docGrid w:linePitch="355"/>
        </w:sectPr>
      </w:pPr>
      <w:r w:rsidRPr="001644FA">
        <w:rPr>
          <w:b w:val="0"/>
          <w:i/>
          <w:iCs/>
          <w:color w:val="FF0000"/>
          <w:sz w:val="24"/>
          <w:szCs w:val="24"/>
          <w:lang w:eastAsia="en-US"/>
        </w:rPr>
        <w:t>-----Hết-</w:t>
      </w:r>
      <w:r w:rsidRPr="001644FA">
        <w:rPr>
          <w:b w:val="0"/>
          <w:i/>
          <w:iCs/>
          <w:color w:val="FF0000"/>
          <w:sz w:val="24"/>
          <w:szCs w:val="24"/>
          <w:lang w:val="en-US" w:eastAsia="en-US"/>
        </w:rPr>
        <w:t>---</w:t>
      </w:r>
    </w:p>
    <w:tbl>
      <w:tblPr>
        <w:tblW w:w="9961" w:type="dxa"/>
        <w:jc w:val="center"/>
        <w:tblLook w:val="01E0" w:firstRow="1" w:lastRow="1" w:firstColumn="1" w:lastColumn="1" w:noHBand="0" w:noVBand="0"/>
      </w:tblPr>
      <w:tblGrid>
        <w:gridCol w:w="3653"/>
        <w:gridCol w:w="6308"/>
      </w:tblGrid>
      <w:tr w:rsidR="002B1D98" w:rsidRPr="001644FA" w14:paraId="646D0667" w14:textId="77777777" w:rsidTr="00A57581">
        <w:trPr>
          <w:trHeight w:val="702"/>
          <w:jc w:val="center"/>
        </w:trPr>
        <w:tc>
          <w:tcPr>
            <w:tcW w:w="3653" w:type="dxa"/>
          </w:tcPr>
          <w:p w14:paraId="2791BC63" w14:textId="77777777" w:rsidR="002B1D98" w:rsidRPr="001644FA" w:rsidRDefault="002B1D98" w:rsidP="00CF207E">
            <w:pPr>
              <w:tabs>
                <w:tab w:val="left" w:pos="426"/>
                <w:tab w:val="left" w:pos="2552"/>
                <w:tab w:val="left" w:pos="4820"/>
                <w:tab w:val="left" w:pos="7088"/>
              </w:tabs>
              <w:spacing w:line="276" w:lineRule="auto"/>
              <w:jc w:val="center"/>
              <w:outlineLvl w:val="0"/>
              <w:rPr>
                <w:rFonts w:eastAsia="Calibri"/>
                <w:b w:val="0"/>
                <w:color w:val="000000"/>
                <w:sz w:val="24"/>
                <w:szCs w:val="24"/>
                <w:lang w:val="en-US" w:eastAsia="en-US"/>
              </w:rPr>
            </w:pPr>
            <w:bookmarkStart w:id="0" w:name="_Hlk101646061"/>
            <w:bookmarkStart w:id="1" w:name="_Hlk101647341"/>
            <w:bookmarkEnd w:id="0"/>
            <w:r w:rsidRPr="001644FA">
              <w:rPr>
                <w:rFonts w:eastAsia="Calibri"/>
                <w:b w:val="0"/>
                <w:color w:val="000000"/>
                <w:sz w:val="24"/>
                <w:szCs w:val="24"/>
                <w:lang w:val="en-US" w:eastAsia="en-US"/>
              </w:rPr>
              <w:lastRenderedPageBreak/>
              <w:t>SỞ GD &amp; ĐT HÀ NỘI</w:t>
            </w:r>
          </w:p>
          <w:p w14:paraId="1CF4DE22" w14:textId="0BAE0490" w:rsidR="002B1D98" w:rsidRPr="001644FA" w:rsidRDefault="00577450" w:rsidP="00CF207E">
            <w:pPr>
              <w:tabs>
                <w:tab w:val="left" w:pos="426"/>
                <w:tab w:val="left" w:pos="2552"/>
                <w:tab w:val="left" w:pos="4820"/>
                <w:tab w:val="left" w:pos="7088"/>
              </w:tabs>
              <w:spacing w:line="276" w:lineRule="auto"/>
              <w:jc w:val="center"/>
              <w:outlineLvl w:val="0"/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</w:pPr>
            <w:r w:rsidRPr="001644FA">
              <w:rPr>
                <w:rFonts w:eastAsia="Calibri"/>
                <w:b w:val="0"/>
                <w:i/>
                <w:noProof/>
                <w:color w:val="000000"/>
                <w:sz w:val="24"/>
                <w:szCs w:val="24"/>
              </w:rPr>
              <mc:AlternateContent>
                <mc:Choice Requires="wps">
                  <w:drawing>
                    <wp:anchor distT="4294967294" distB="4294967294" distL="114300" distR="114300" simplePos="0" relativeHeight="251643904" behindDoc="0" locked="0" layoutInCell="1" allowOverlap="1" wp14:anchorId="433F0C68" wp14:editId="06587C87">
                      <wp:simplePos x="0" y="0"/>
                      <wp:positionH relativeFrom="column">
                        <wp:posOffset>581025</wp:posOffset>
                      </wp:positionH>
                      <wp:positionV relativeFrom="paragraph">
                        <wp:posOffset>209549</wp:posOffset>
                      </wp:positionV>
                      <wp:extent cx="922655" cy="0"/>
                      <wp:effectExtent l="0" t="0" r="0" b="0"/>
                      <wp:wrapNone/>
                      <wp:docPr id="201" name="AutoShape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2265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711F1DD" id="AutoShape 14" o:spid="_x0000_s1026" type="#_x0000_t32" style="position:absolute;margin-left:45.75pt;margin-top:16.5pt;width:72.65pt;height:0;z-index:25164390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" strokeweight="1.25pt"/>
                  </w:pict>
                </mc:Fallback>
              </mc:AlternateContent>
            </w:r>
            <w:r w:rsidR="002B1D98" w:rsidRPr="001644FA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>TRƯỜNG THPT NGỌC TẢO</w:t>
            </w:r>
          </w:p>
        </w:tc>
        <w:tc>
          <w:tcPr>
            <w:tcW w:w="6308" w:type="dxa"/>
          </w:tcPr>
          <w:p w14:paraId="78FA92B8" w14:textId="77777777" w:rsidR="002B1D98" w:rsidRPr="001644FA" w:rsidRDefault="00C55B1D" w:rsidP="00CF207E">
            <w:pPr>
              <w:tabs>
                <w:tab w:val="left" w:pos="426"/>
                <w:tab w:val="left" w:pos="2552"/>
                <w:tab w:val="left" w:pos="4820"/>
                <w:tab w:val="left" w:pos="7088"/>
              </w:tabs>
              <w:spacing w:line="276" w:lineRule="auto"/>
              <w:jc w:val="center"/>
              <w:outlineLvl w:val="0"/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</w:pPr>
            <w:r w:rsidRPr="001644FA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 xml:space="preserve">ĐỀ </w:t>
            </w:r>
            <w:r w:rsidR="00AB19B1" w:rsidRPr="001644FA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 xml:space="preserve">KIỂM TRA </w:t>
            </w:r>
            <w:r w:rsidRPr="001644FA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>CUỐI</w:t>
            </w:r>
            <w:r w:rsidR="002B1D98" w:rsidRPr="001644FA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 xml:space="preserve"> KỲ I NĂM HỌC 202</w:t>
            </w:r>
            <w:r w:rsidR="00562082" w:rsidRPr="001644FA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>3</w:t>
            </w:r>
            <w:r w:rsidR="002B1D98" w:rsidRPr="001644FA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 xml:space="preserve"> - 202</w:t>
            </w:r>
            <w:r w:rsidR="00562082" w:rsidRPr="001644FA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>4</w:t>
            </w:r>
          </w:p>
          <w:p w14:paraId="3FDB8AEA" w14:textId="7D6697CF" w:rsidR="002B1D98" w:rsidRPr="001644FA" w:rsidRDefault="00577450" w:rsidP="00CF207E">
            <w:pPr>
              <w:tabs>
                <w:tab w:val="left" w:pos="426"/>
                <w:tab w:val="left" w:pos="2552"/>
                <w:tab w:val="left" w:pos="4820"/>
                <w:tab w:val="left" w:pos="7088"/>
              </w:tabs>
              <w:spacing w:line="276" w:lineRule="auto"/>
              <w:jc w:val="center"/>
              <w:outlineLvl w:val="0"/>
              <w:rPr>
                <w:rFonts w:eastAsia="Calibri"/>
                <w:b w:val="0"/>
                <w:i/>
                <w:color w:val="000000"/>
                <w:sz w:val="24"/>
                <w:szCs w:val="24"/>
                <w:lang w:val="en-US" w:eastAsia="en-US"/>
              </w:rPr>
            </w:pPr>
            <w:r w:rsidRPr="001644FA">
              <w:rPr>
                <w:rFonts w:eastAsia="Calibri"/>
                <w:b w:val="0"/>
                <w:i/>
                <w:noProof/>
                <w:color w:val="000000"/>
                <w:sz w:val="24"/>
                <w:szCs w:val="24"/>
              </w:rPr>
              <mc:AlternateContent>
                <mc:Choice Requires="wps">
                  <w:drawing>
                    <wp:anchor distT="4294967294" distB="4294967294" distL="114300" distR="114300" simplePos="0" relativeHeight="251642880" behindDoc="0" locked="0" layoutInCell="1" allowOverlap="1" wp14:anchorId="64CBCD7E" wp14:editId="4A1AB38A">
                      <wp:simplePos x="0" y="0"/>
                      <wp:positionH relativeFrom="column">
                        <wp:posOffset>460375</wp:posOffset>
                      </wp:positionH>
                      <wp:positionV relativeFrom="paragraph">
                        <wp:posOffset>218439</wp:posOffset>
                      </wp:positionV>
                      <wp:extent cx="2984500" cy="0"/>
                      <wp:effectExtent l="0" t="0" r="0" b="0"/>
                      <wp:wrapNone/>
                      <wp:docPr id="202" name="AutoShape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9845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EDB7EAC" id="AutoShape 14" o:spid="_x0000_s1026" type="#_x0000_t32" style="position:absolute;margin-left:36.25pt;margin-top:17.2pt;width:235pt;height:0;z-index:25164288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" strokeweight="1.25pt"/>
                  </w:pict>
                </mc:Fallback>
              </mc:AlternateContent>
            </w:r>
            <w:r w:rsidR="002B1D98" w:rsidRPr="001644FA">
              <w:rPr>
                <w:rFonts w:eastAsia="Calibri"/>
                <w:b w:val="0"/>
                <w:color w:val="000000"/>
                <w:sz w:val="24"/>
                <w:szCs w:val="24"/>
                <w:lang w:val="en-US" w:eastAsia="en-US"/>
              </w:rPr>
              <w:t>LỚ</w:t>
            </w:r>
            <w:r w:rsidR="00562082" w:rsidRPr="001644FA">
              <w:rPr>
                <w:rFonts w:eastAsia="Calibri"/>
                <w:b w:val="0"/>
                <w:color w:val="000000"/>
                <w:sz w:val="24"/>
                <w:szCs w:val="24"/>
                <w:lang w:val="en-US" w:eastAsia="en-US"/>
              </w:rPr>
              <w:t xml:space="preserve">P </w:t>
            </w:r>
            <w:r w:rsidR="00562082" w:rsidRPr="001644FA">
              <w:rPr>
                <w:rFonts w:eastAsia="Calibri"/>
                <w:bCs/>
                <w:color w:val="000000"/>
                <w:sz w:val="24"/>
                <w:szCs w:val="24"/>
                <w:lang w:val="en-US" w:eastAsia="en-US"/>
              </w:rPr>
              <w:t>10</w:t>
            </w:r>
            <w:r w:rsidR="002B1D98" w:rsidRPr="001644FA">
              <w:rPr>
                <w:rFonts w:eastAsia="Calibri"/>
                <w:b w:val="0"/>
                <w:color w:val="000000"/>
                <w:sz w:val="24"/>
                <w:szCs w:val="24"/>
                <w:lang w:val="en-US" w:eastAsia="en-US"/>
              </w:rPr>
              <w:t xml:space="preserve">, Môn: </w:t>
            </w:r>
            <w:r w:rsidR="002B1D98" w:rsidRPr="001644FA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 xml:space="preserve">Toán </w:t>
            </w:r>
            <w:r w:rsidR="002B1D98" w:rsidRPr="001644FA">
              <w:rPr>
                <w:rFonts w:eastAsia="Calibri"/>
                <w:b w:val="0"/>
                <w:i/>
                <w:color w:val="000000"/>
                <w:sz w:val="24"/>
                <w:szCs w:val="24"/>
                <w:lang w:val="en-US" w:eastAsia="en-US"/>
              </w:rPr>
              <w:t>(Thời gian làm bài: 90 phút)</w:t>
            </w:r>
          </w:p>
        </w:tc>
      </w:tr>
      <w:bookmarkEnd w:id="1"/>
    </w:tbl>
    <w:p w14:paraId="459B7DA0" w14:textId="77777777" w:rsidR="00B64598" w:rsidRPr="001644FA" w:rsidRDefault="00B64598" w:rsidP="00CF207E">
      <w:pPr>
        <w:tabs>
          <w:tab w:val="left" w:pos="435"/>
          <w:tab w:val="left" w:pos="2552"/>
          <w:tab w:val="left" w:pos="4820"/>
          <w:tab w:val="left" w:pos="5325"/>
          <w:tab w:val="left" w:pos="7088"/>
          <w:tab w:val="left" w:pos="7710"/>
        </w:tabs>
        <w:autoSpaceDE w:val="0"/>
        <w:autoSpaceDN w:val="0"/>
        <w:adjustRightInd w:val="0"/>
        <w:spacing w:line="276" w:lineRule="auto"/>
        <w:textAlignment w:val="center"/>
        <w:rPr>
          <w:rFonts w:eastAsia="Calibri"/>
          <w:b w:val="0"/>
          <w:color w:val="000000"/>
          <w:sz w:val="24"/>
          <w:szCs w:val="24"/>
          <w:lang w:eastAsia="en-US"/>
        </w:rPr>
      </w:pPr>
    </w:p>
    <w:p w14:paraId="792F45A7" w14:textId="77777777" w:rsidR="002B1D98" w:rsidRPr="001644FA" w:rsidRDefault="00B64598" w:rsidP="00CF207E">
      <w:pPr>
        <w:tabs>
          <w:tab w:val="left" w:pos="435"/>
          <w:tab w:val="left" w:pos="2552"/>
          <w:tab w:val="left" w:pos="4820"/>
          <w:tab w:val="left" w:pos="5325"/>
          <w:tab w:val="left" w:pos="7088"/>
          <w:tab w:val="left" w:pos="7710"/>
        </w:tabs>
        <w:autoSpaceDE w:val="0"/>
        <w:autoSpaceDN w:val="0"/>
        <w:adjustRightInd w:val="0"/>
        <w:spacing w:line="276" w:lineRule="auto"/>
        <w:textAlignment w:val="center"/>
        <w:rPr>
          <w:rFonts w:eastAsia="Calibri"/>
          <w:b w:val="0"/>
          <w:color w:val="000000"/>
          <w:sz w:val="24"/>
          <w:szCs w:val="24"/>
          <w:lang w:eastAsia="en-US"/>
        </w:rPr>
      </w:pPr>
      <w:r w:rsidRPr="001644FA">
        <w:rPr>
          <w:rFonts w:eastAsia="Calibri"/>
          <w:b w:val="0"/>
          <w:color w:val="000000"/>
          <w:sz w:val="24"/>
          <w:szCs w:val="24"/>
          <w:lang w:eastAsia="en-US"/>
        </w:rPr>
        <w:t>Họ và tên học sinh</w:t>
      </w:r>
      <w:r w:rsidR="008E1185" w:rsidRPr="001644FA">
        <w:rPr>
          <w:rFonts w:eastAsia="Calibri"/>
          <w:b w:val="0"/>
          <w:color w:val="000000"/>
          <w:sz w:val="24"/>
          <w:szCs w:val="24"/>
          <w:lang w:eastAsia="en-US"/>
        </w:rPr>
        <w:t>:</w:t>
      </w:r>
      <w:r w:rsidRPr="001644FA">
        <w:rPr>
          <w:rFonts w:eastAsia="Calibri"/>
          <w:b w:val="0"/>
          <w:color w:val="000000"/>
          <w:sz w:val="24"/>
          <w:szCs w:val="24"/>
          <w:lang w:eastAsia="en-US"/>
        </w:rPr>
        <w:t xml:space="preserve"> ............................................................ SBD: ........................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18"/>
      </w:tblGrid>
      <w:tr w:rsidR="0007213D" w:rsidRPr="001644FA" w14:paraId="231EC147" w14:textId="77777777" w:rsidTr="008E1185">
        <w:trPr>
          <w:jc w:val="right"/>
        </w:trPr>
        <w:tc>
          <w:tcPr>
            <w:tcW w:w="18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5901267" w14:textId="77777777" w:rsidR="0007213D" w:rsidRPr="001644FA" w:rsidRDefault="0007213D" w:rsidP="00CF207E">
            <w:pPr>
              <w:tabs>
                <w:tab w:val="left" w:pos="2552"/>
                <w:tab w:val="left" w:pos="4820"/>
                <w:tab w:val="left" w:pos="7088"/>
              </w:tabs>
              <w:autoSpaceDE w:val="0"/>
              <w:autoSpaceDN w:val="0"/>
              <w:adjustRightInd w:val="0"/>
              <w:jc w:val="both"/>
              <w:textAlignment w:val="center"/>
              <w:rPr>
                <w:rFonts w:ascii="Arial" w:hAnsi="Arial" w:cs="Arial"/>
                <w:bCs/>
                <w:sz w:val="24"/>
                <w:szCs w:val="24"/>
                <w:lang w:val="en-US" w:eastAsia="en-US"/>
              </w:rPr>
            </w:pPr>
            <w:r w:rsidRPr="001644FA">
              <w:rPr>
                <w:rFonts w:ascii="Arial" w:hAnsi="Arial" w:cs="Arial"/>
                <w:bCs/>
                <w:sz w:val="24"/>
                <w:szCs w:val="24"/>
                <w:lang w:val="en-US" w:eastAsia="en-US"/>
              </w:rPr>
              <w:t>Mã đề:</w:t>
            </w:r>
            <w:r w:rsidR="00787CDE" w:rsidRPr="001644FA">
              <w:rPr>
                <w:rFonts w:ascii="Arial" w:hAnsi="Arial" w:cs="Arial"/>
                <w:bCs/>
                <w:sz w:val="24"/>
                <w:szCs w:val="24"/>
                <w:lang w:val="en-US" w:eastAsia="en-US"/>
              </w:rPr>
              <w:t>1</w:t>
            </w:r>
            <w:r w:rsidR="00EA68BE" w:rsidRPr="001644FA">
              <w:rPr>
                <w:rFonts w:ascii="Arial" w:hAnsi="Arial" w:cs="Arial"/>
                <w:bCs/>
                <w:sz w:val="24"/>
                <w:szCs w:val="24"/>
                <w:lang w:val="en-US" w:eastAsia="en-US"/>
              </w:rPr>
              <w:t>02</w:t>
            </w:r>
            <w:r w:rsidRPr="001644FA">
              <w:rPr>
                <w:rFonts w:ascii="Arial" w:hAnsi="Arial" w:cs="Arial"/>
                <w:bCs/>
                <w:sz w:val="24"/>
                <w:szCs w:val="24"/>
                <w:lang w:val="en-US" w:eastAsia="en-US"/>
              </w:rPr>
              <w:t xml:space="preserve"> </w:t>
            </w:r>
          </w:p>
        </w:tc>
      </w:tr>
    </w:tbl>
    <w:p w14:paraId="6DE97BAF" w14:textId="77777777" w:rsidR="0007213D" w:rsidRPr="001644FA" w:rsidRDefault="009870BF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sz w:val="24"/>
          <w:szCs w:val="24"/>
          <w:lang w:val="en-US" w:eastAsia="en-US"/>
        </w:rPr>
      </w:pPr>
      <w:r w:rsidRPr="001644FA">
        <w:rPr>
          <w:sz w:val="24"/>
          <w:szCs w:val="24"/>
          <w:lang w:val="en-US" w:eastAsia="en-US"/>
        </w:rPr>
        <w:t>I. PHẦN TRẮC NGHIỆM</w:t>
      </w:r>
      <w:r w:rsidR="00722A52" w:rsidRPr="001644FA">
        <w:rPr>
          <w:sz w:val="24"/>
          <w:szCs w:val="24"/>
          <w:lang w:val="en-US" w:eastAsia="en-US"/>
        </w:rPr>
        <w:t xml:space="preserve"> </w:t>
      </w:r>
      <w:r w:rsidR="00722A52" w:rsidRPr="001644FA">
        <w:rPr>
          <w:b w:val="0"/>
          <w:bCs/>
          <w:i/>
          <w:iCs/>
          <w:sz w:val="24"/>
          <w:szCs w:val="24"/>
          <w:lang w:val="en-US" w:eastAsia="en-US"/>
        </w:rPr>
        <w:t>(6 điểm)</w:t>
      </w:r>
    </w:p>
    <w:p w14:paraId="313ADFF0" w14:textId="77777777" w:rsidR="00562082" w:rsidRPr="001644FA" w:rsidRDefault="0007213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Cs/>
          <w:sz w:val="24"/>
          <w:szCs w:val="24"/>
          <w:lang w:val="en-US" w:eastAsia="en-US"/>
        </w:rPr>
      </w:pPr>
      <w:r w:rsidRPr="001644FA">
        <w:rPr>
          <w:bCs/>
          <w:sz w:val="24"/>
          <w:szCs w:val="24"/>
          <w:lang w:eastAsia="en-US"/>
        </w:rPr>
        <w:t>Câu 1.</w:t>
      </w:r>
      <w:r w:rsidR="00562082" w:rsidRPr="001644FA">
        <w:rPr>
          <w:bCs/>
          <w:sz w:val="24"/>
          <w:szCs w:val="24"/>
          <w:lang w:val="en-US" w:eastAsia="en-US"/>
        </w:rPr>
        <w:t xml:space="preserve"> </w:t>
      </w:r>
      <w:r w:rsidR="00562082" w:rsidRPr="001644FA">
        <w:rPr>
          <w:b w:val="0"/>
          <w:bCs/>
          <w:sz w:val="24"/>
          <w:szCs w:val="24"/>
          <w:lang w:val="en-US" w:eastAsia="en-US"/>
        </w:rPr>
        <w:t xml:space="preserve">Phát biểu mệnh đề phủ định của mệnh đề: </w:t>
      </w:r>
      <w:r w:rsidR="00C55B1D" w:rsidRPr="001644FA">
        <w:rPr>
          <w:rFonts w:ascii="Arial" w:hAnsi="Arial" w:cs="Arial"/>
          <w:b w:val="0"/>
          <w:color w:val="FF0000"/>
          <w:sz w:val="24"/>
          <w:szCs w:val="24"/>
          <w:lang w:eastAsia="en-US"/>
        </w:rPr>
        <w:object w:dxaOrig="2580" w:dyaOrig="340" w14:anchorId="32DB5755">
          <v:shape id="_x0000_i1146" type="#_x0000_t75" style="width:129pt;height:17.5pt" o:ole="">
            <v:imagedata r:id="rId258" o:title=""/>
          </v:shape>
          <o:OLEObject Type="Embed" ProgID="Equation.DSMT4" ShapeID="_x0000_i1146" DrawAspect="Content" ObjectID="_1765922509" r:id="rId259"/>
        </w:object>
      </w:r>
    </w:p>
    <w:p w14:paraId="3AADBB4D" w14:textId="77777777" w:rsidR="00562082" w:rsidRPr="001644FA" w:rsidRDefault="00C55B1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color w:val="FF0000"/>
          <w:sz w:val="24"/>
          <w:szCs w:val="24"/>
          <w:lang w:val="en-US" w:eastAsia="en-US"/>
        </w:rPr>
      </w:pPr>
      <w:r w:rsidRPr="001644FA">
        <w:rPr>
          <w:b w:val="0"/>
          <w:sz w:val="24"/>
          <w:szCs w:val="24"/>
          <w:lang w:eastAsia="en-US"/>
        </w:rPr>
        <w:tab/>
      </w:r>
      <w:r w:rsidR="0007213D" w:rsidRPr="001644FA">
        <w:rPr>
          <w:bCs/>
          <w:sz w:val="24"/>
          <w:szCs w:val="24"/>
          <w:lang w:eastAsia="en-US"/>
        </w:rPr>
        <w:t>A.</w:t>
      </w:r>
      <w:r w:rsidR="00562082" w:rsidRPr="001644FA">
        <w:rPr>
          <w:rFonts w:ascii="Arial" w:hAnsi="Arial" w:cs="Arial"/>
          <w:b w:val="0"/>
          <w:sz w:val="24"/>
          <w:szCs w:val="24"/>
          <w:lang w:eastAsia="en-US"/>
        </w:rPr>
        <w:t xml:space="preserve"> </w:t>
      </w:r>
      <w:r w:rsidR="00D973D7" w:rsidRPr="001644FA">
        <w:rPr>
          <w:rFonts w:ascii="Arial" w:hAnsi="Arial" w:cs="Arial"/>
          <w:b w:val="0"/>
          <w:color w:val="FF0000"/>
          <w:sz w:val="24"/>
          <w:szCs w:val="24"/>
          <w:lang w:eastAsia="en-US"/>
        </w:rPr>
        <w:object w:dxaOrig="2600" w:dyaOrig="340" w14:anchorId="23B21FAA">
          <v:shape id="_x0000_i1147" type="#_x0000_t75" style="width:129.5pt;height:17.5pt" o:ole="">
            <v:imagedata r:id="rId260" o:title=""/>
          </v:shape>
          <o:OLEObject Type="Embed" ProgID="Equation.DSMT4" ShapeID="_x0000_i1147" DrawAspect="Content" ObjectID="_1765922510" r:id="rId261"/>
        </w:object>
      </w:r>
      <w:r w:rsidRPr="001644FA">
        <w:rPr>
          <w:b w:val="0"/>
          <w:sz w:val="24"/>
          <w:szCs w:val="24"/>
          <w:lang w:val="en-US" w:eastAsia="en-US"/>
        </w:rPr>
        <w:tab/>
      </w:r>
      <w:r w:rsidR="0007213D" w:rsidRPr="001644FA">
        <w:rPr>
          <w:bCs/>
          <w:sz w:val="24"/>
          <w:szCs w:val="24"/>
          <w:lang w:eastAsia="en-US"/>
        </w:rPr>
        <w:t>B.</w:t>
      </w:r>
      <w:r w:rsidR="00562082" w:rsidRPr="001644FA">
        <w:rPr>
          <w:rFonts w:ascii="Arial" w:hAnsi="Arial" w:cs="Arial"/>
          <w:b w:val="0"/>
          <w:sz w:val="24"/>
          <w:szCs w:val="24"/>
          <w:lang w:eastAsia="en-US"/>
        </w:rPr>
        <w:t xml:space="preserve"> </w:t>
      </w:r>
      <w:r w:rsidR="00D973D7" w:rsidRPr="001644FA">
        <w:rPr>
          <w:rFonts w:ascii="Arial" w:hAnsi="Arial" w:cs="Arial"/>
          <w:b w:val="0"/>
          <w:color w:val="FF0000"/>
          <w:sz w:val="24"/>
          <w:szCs w:val="24"/>
          <w:lang w:eastAsia="en-US"/>
        </w:rPr>
        <w:object w:dxaOrig="2600" w:dyaOrig="340" w14:anchorId="037570B0">
          <v:shape id="_x0000_i1148" type="#_x0000_t75" style="width:129.5pt;height:17.5pt" o:ole="">
            <v:imagedata r:id="rId262" o:title=""/>
          </v:shape>
          <o:OLEObject Type="Embed" ProgID="Equation.DSMT4" ShapeID="_x0000_i1148" DrawAspect="Content" ObjectID="_1765922511" r:id="rId263"/>
        </w:object>
      </w:r>
      <w:r w:rsidRPr="001644FA">
        <w:rPr>
          <w:b w:val="0"/>
          <w:sz w:val="24"/>
          <w:szCs w:val="24"/>
          <w:lang w:val="en-US" w:eastAsia="en-US"/>
        </w:rPr>
        <w:tab/>
      </w:r>
    </w:p>
    <w:p w14:paraId="35F74CE5" w14:textId="77777777" w:rsidR="0007213D" w:rsidRPr="001644FA" w:rsidRDefault="00C55B1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color w:val="FF0000"/>
          <w:sz w:val="24"/>
          <w:szCs w:val="24"/>
          <w:lang w:val="en-US" w:eastAsia="en-US"/>
        </w:rPr>
      </w:pPr>
      <w:r w:rsidRPr="001644FA">
        <w:rPr>
          <w:bCs/>
          <w:sz w:val="24"/>
          <w:szCs w:val="24"/>
          <w:lang w:val="en-US" w:eastAsia="en-US"/>
        </w:rPr>
        <w:tab/>
      </w:r>
      <w:r w:rsidR="0007213D" w:rsidRPr="001644FA">
        <w:rPr>
          <w:bCs/>
          <w:color w:val="FF0000"/>
          <w:sz w:val="24"/>
          <w:szCs w:val="24"/>
          <w:u w:val="single"/>
          <w:lang w:eastAsia="en-US"/>
        </w:rPr>
        <w:t>C</w:t>
      </w:r>
      <w:r w:rsidR="0007213D" w:rsidRPr="001644FA">
        <w:rPr>
          <w:bCs/>
          <w:sz w:val="24"/>
          <w:szCs w:val="24"/>
          <w:lang w:eastAsia="en-US"/>
        </w:rPr>
        <w:t>.</w:t>
      </w:r>
      <w:r w:rsidR="00562082" w:rsidRPr="001644FA">
        <w:rPr>
          <w:b w:val="0"/>
          <w:sz w:val="24"/>
          <w:szCs w:val="24"/>
          <w:lang w:val="en-US" w:eastAsia="en-US"/>
        </w:rPr>
        <w:t xml:space="preserve"> </w:t>
      </w:r>
      <w:r w:rsidR="00D973D7" w:rsidRPr="001644FA">
        <w:rPr>
          <w:rFonts w:ascii="Arial" w:hAnsi="Arial" w:cs="Arial"/>
          <w:b w:val="0"/>
          <w:color w:val="FF0000"/>
          <w:sz w:val="24"/>
          <w:szCs w:val="24"/>
          <w:lang w:eastAsia="en-US"/>
        </w:rPr>
        <w:object w:dxaOrig="2600" w:dyaOrig="340" w14:anchorId="4B70BEB1">
          <v:shape id="_x0000_i1149" type="#_x0000_t75" style="width:129.5pt;height:17.5pt" o:ole="">
            <v:imagedata r:id="rId264" o:title=""/>
          </v:shape>
          <o:OLEObject Type="Embed" ProgID="Equation.DSMT4" ShapeID="_x0000_i1149" DrawAspect="Content" ObjectID="_1765922512" r:id="rId265"/>
        </w:object>
      </w:r>
      <w:r w:rsidRPr="001644FA">
        <w:rPr>
          <w:b w:val="0"/>
          <w:sz w:val="24"/>
          <w:szCs w:val="24"/>
          <w:lang w:eastAsia="en-US"/>
        </w:rPr>
        <w:tab/>
      </w:r>
      <w:r w:rsidR="0007213D" w:rsidRPr="001644FA">
        <w:rPr>
          <w:bCs/>
          <w:sz w:val="24"/>
          <w:szCs w:val="24"/>
          <w:lang w:eastAsia="en-US"/>
        </w:rPr>
        <w:t>D.</w:t>
      </w:r>
      <w:r w:rsidR="00562082" w:rsidRPr="001644FA">
        <w:rPr>
          <w:rFonts w:ascii="Arial" w:hAnsi="Arial" w:cs="Arial"/>
          <w:b w:val="0"/>
          <w:color w:val="FF0000"/>
          <w:sz w:val="24"/>
          <w:szCs w:val="24"/>
          <w:lang w:eastAsia="en-US"/>
        </w:rPr>
        <w:t xml:space="preserve"> </w:t>
      </w:r>
      <w:r w:rsidR="00D973D7" w:rsidRPr="001644FA">
        <w:rPr>
          <w:rFonts w:ascii="Arial" w:hAnsi="Arial" w:cs="Arial"/>
          <w:b w:val="0"/>
          <w:color w:val="FF0000"/>
          <w:sz w:val="24"/>
          <w:szCs w:val="24"/>
          <w:lang w:eastAsia="en-US"/>
        </w:rPr>
        <w:object w:dxaOrig="2600" w:dyaOrig="340" w14:anchorId="3F507354">
          <v:shape id="_x0000_i1150" type="#_x0000_t75" style="width:129.5pt;height:17.5pt" o:ole="">
            <v:imagedata r:id="rId266" o:title=""/>
          </v:shape>
          <o:OLEObject Type="Embed" ProgID="Equation.DSMT4" ShapeID="_x0000_i1150" DrawAspect="Content" ObjectID="_1765922513" r:id="rId267"/>
        </w:object>
      </w:r>
    </w:p>
    <w:p w14:paraId="6B4DB173" w14:textId="77777777" w:rsidR="0007213D" w:rsidRPr="001644FA" w:rsidRDefault="0007213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Cs/>
          <w:sz w:val="24"/>
          <w:szCs w:val="24"/>
          <w:lang w:eastAsia="en-US"/>
        </w:rPr>
        <w:t>Câu 2.</w:t>
      </w:r>
      <w:r w:rsidR="000A131F" w:rsidRPr="001644FA">
        <w:rPr>
          <w:bCs/>
          <w:sz w:val="24"/>
          <w:szCs w:val="24"/>
          <w:lang w:val="en-US" w:eastAsia="en-US"/>
        </w:rPr>
        <w:t xml:space="preserve"> </w:t>
      </w:r>
      <w:r w:rsidR="000A131F" w:rsidRPr="001644FA">
        <w:rPr>
          <w:b w:val="0"/>
          <w:sz w:val="24"/>
          <w:szCs w:val="24"/>
          <w:lang w:val="en-US" w:eastAsia="en-US"/>
        </w:rPr>
        <w:t>Trong các câu sau đây</w:t>
      </w:r>
      <w:r w:rsidR="00D973D7" w:rsidRPr="001644FA">
        <w:rPr>
          <w:b w:val="0"/>
          <w:sz w:val="24"/>
          <w:szCs w:val="24"/>
          <w:lang w:val="en-US" w:eastAsia="en-US"/>
        </w:rPr>
        <w:t>,</w:t>
      </w:r>
      <w:r w:rsidR="000A131F" w:rsidRPr="001644FA">
        <w:rPr>
          <w:b w:val="0"/>
          <w:sz w:val="24"/>
          <w:szCs w:val="24"/>
          <w:lang w:val="en-US" w:eastAsia="en-US"/>
        </w:rPr>
        <w:t xml:space="preserve"> câu nào là mệnh đề chứa biến?</w:t>
      </w:r>
    </w:p>
    <w:p w14:paraId="1E9D74D4" w14:textId="77777777" w:rsidR="000A131F" w:rsidRPr="001644FA" w:rsidRDefault="00C55B1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 w:val="0"/>
          <w:sz w:val="24"/>
          <w:szCs w:val="24"/>
          <w:lang w:val="en-US" w:eastAsia="en-US"/>
        </w:rPr>
        <w:tab/>
      </w:r>
      <w:r w:rsidR="000A131F" w:rsidRPr="001644FA">
        <w:rPr>
          <w:sz w:val="24"/>
          <w:szCs w:val="24"/>
          <w:lang w:val="en-US" w:eastAsia="en-US"/>
        </w:rPr>
        <w:t>A.</w:t>
      </w:r>
      <w:r w:rsidR="000A131F" w:rsidRPr="001644FA">
        <w:rPr>
          <w:b w:val="0"/>
          <w:sz w:val="24"/>
          <w:szCs w:val="24"/>
          <w:lang w:val="en-US" w:eastAsia="en-US"/>
        </w:rPr>
        <w:t xml:space="preserve"> </w:t>
      </w:r>
      <w:r w:rsidR="00D973D7" w:rsidRPr="001644FA">
        <w:rPr>
          <w:b w:val="0"/>
          <w:sz w:val="24"/>
          <w:szCs w:val="24"/>
          <w:lang w:val="en-US" w:eastAsia="en-US"/>
        </w:rPr>
        <w:t xml:space="preserve">3 </w:t>
      </w:r>
      <w:r w:rsidR="000A131F" w:rsidRPr="001644FA">
        <w:rPr>
          <w:b w:val="0"/>
          <w:sz w:val="24"/>
          <w:szCs w:val="24"/>
          <w:lang w:val="en-US" w:eastAsia="en-US"/>
        </w:rPr>
        <w:t>là số</w:t>
      </w:r>
      <w:r w:rsidR="00D973D7" w:rsidRPr="001644FA">
        <w:rPr>
          <w:b w:val="0"/>
          <w:sz w:val="24"/>
          <w:szCs w:val="24"/>
          <w:lang w:val="en-US" w:eastAsia="en-US"/>
        </w:rPr>
        <w:t xml:space="preserve"> lẻ</w:t>
      </w:r>
      <w:r w:rsidR="000A131F" w:rsidRPr="001644FA">
        <w:rPr>
          <w:b w:val="0"/>
          <w:sz w:val="24"/>
          <w:szCs w:val="24"/>
          <w:lang w:val="en-US" w:eastAsia="en-US"/>
        </w:rPr>
        <w:t>.</w:t>
      </w:r>
      <w:r w:rsidRPr="001644FA">
        <w:rPr>
          <w:b w:val="0"/>
          <w:sz w:val="24"/>
          <w:szCs w:val="24"/>
          <w:lang w:val="en-US" w:eastAsia="en-US"/>
        </w:rPr>
        <w:tab/>
      </w:r>
      <w:r w:rsidR="00D973D7" w:rsidRPr="001644FA">
        <w:rPr>
          <w:color w:val="FF0000"/>
          <w:sz w:val="24"/>
          <w:szCs w:val="24"/>
          <w:u w:val="single"/>
          <w:lang w:val="en-US" w:eastAsia="en-US"/>
        </w:rPr>
        <w:t>B</w:t>
      </w:r>
      <w:r w:rsidR="00D973D7" w:rsidRPr="001644FA">
        <w:rPr>
          <w:sz w:val="24"/>
          <w:szCs w:val="24"/>
          <w:lang w:val="en-US" w:eastAsia="en-US"/>
        </w:rPr>
        <w:t>.</w:t>
      </w:r>
      <w:r w:rsidR="00D973D7" w:rsidRPr="001644FA">
        <w:rPr>
          <w:b w:val="0"/>
          <w:sz w:val="24"/>
          <w:szCs w:val="24"/>
          <w:lang w:val="en-US" w:eastAsia="en-US"/>
        </w:rPr>
        <w:t xml:space="preserve"> </w:t>
      </w:r>
      <w:r w:rsidR="00D973D7" w:rsidRPr="001644FA">
        <w:rPr>
          <w:b w:val="0"/>
          <w:sz w:val="24"/>
          <w:szCs w:val="24"/>
          <w:lang w:eastAsia="en-US"/>
        </w:rPr>
        <w:object w:dxaOrig="2120" w:dyaOrig="380" w14:anchorId="0C652DFE">
          <v:shape id="_x0000_i1151" type="#_x0000_t75" style="width:106pt;height:19pt" o:ole="">
            <v:imagedata r:id="rId268" o:title=""/>
          </v:shape>
          <o:OLEObject Type="Embed" ProgID="Equation.DSMT4" ShapeID="_x0000_i1151" DrawAspect="Content" ObjectID="_1765922514" r:id="rId269"/>
        </w:object>
      </w:r>
      <w:r w:rsidR="000A131F" w:rsidRPr="001644FA">
        <w:rPr>
          <w:b w:val="0"/>
          <w:sz w:val="24"/>
          <w:szCs w:val="24"/>
          <w:lang w:val="en-US" w:eastAsia="en-US"/>
        </w:rPr>
        <w:t xml:space="preserve"> </w:t>
      </w:r>
      <w:r w:rsidR="00100406" w:rsidRPr="001644FA">
        <w:rPr>
          <w:b w:val="0"/>
          <w:sz w:val="24"/>
          <w:szCs w:val="24"/>
          <w:lang w:val="en-US" w:eastAsia="en-US"/>
        </w:rPr>
        <w:t>.</w:t>
      </w:r>
      <w:r w:rsidR="000A131F" w:rsidRPr="001644FA">
        <w:rPr>
          <w:b w:val="0"/>
          <w:sz w:val="24"/>
          <w:szCs w:val="24"/>
          <w:lang w:val="en-US" w:eastAsia="en-US"/>
        </w:rPr>
        <w:t xml:space="preserve"> </w:t>
      </w:r>
    </w:p>
    <w:p w14:paraId="199799CC" w14:textId="77777777" w:rsidR="0007213D" w:rsidRPr="001644FA" w:rsidRDefault="00C55B1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sz w:val="24"/>
          <w:szCs w:val="24"/>
          <w:lang w:val="en-US" w:eastAsia="en-US"/>
        </w:rPr>
        <w:tab/>
      </w:r>
      <w:r w:rsidR="000A131F" w:rsidRPr="001644FA">
        <w:rPr>
          <w:sz w:val="24"/>
          <w:szCs w:val="24"/>
          <w:lang w:val="en-US" w:eastAsia="en-US"/>
        </w:rPr>
        <w:t>C</w:t>
      </w:r>
      <w:r w:rsidR="000A131F" w:rsidRPr="001644FA">
        <w:rPr>
          <w:b w:val="0"/>
          <w:sz w:val="24"/>
          <w:szCs w:val="24"/>
          <w:lang w:val="en-US" w:eastAsia="en-US"/>
        </w:rPr>
        <w:t>.</w:t>
      </w:r>
      <w:r w:rsidR="00D973D7" w:rsidRPr="001644FA">
        <w:rPr>
          <w:b w:val="0"/>
          <w:sz w:val="24"/>
          <w:szCs w:val="24"/>
          <w:lang w:val="en-US" w:eastAsia="en-US"/>
        </w:rPr>
        <w:t xml:space="preserve"> </w:t>
      </w:r>
      <w:r w:rsidR="00D973D7" w:rsidRPr="001644FA">
        <w:rPr>
          <w:b w:val="0"/>
          <w:sz w:val="24"/>
          <w:szCs w:val="24"/>
          <w:lang w:val="en-US" w:eastAsia="en-US"/>
        </w:rPr>
        <w:object w:dxaOrig="380" w:dyaOrig="360" w14:anchorId="20A21FE6">
          <v:shape id="_x0000_i1152" type="#_x0000_t75" style="width:19pt;height:18pt" o:ole="">
            <v:imagedata r:id="rId270" o:title=""/>
          </v:shape>
          <o:OLEObject Type="Embed" ProgID="Equation.DSMT4" ShapeID="_x0000_i1152" DrawAspect="Content" ObjectID="_1765922515" r:id="rId271"/>
        </w:object>
      </w:r>
      <w:r w:rsidR="00D973D7" w:rsidRPr="001644FA">
        <w:rPr>
          <w:b w:val="0"/>
          <w:sz w:val="24"/>
          <w:szCs w:val="24"/>
          <w:lang w:val="en-US" w:eastAsia="en-US"/>
        </w:rPr>
        <w:t xml:space="preserve"> là số vô tỉ</w:t>
      </w:r>
      <w:r w:rsidR="00100406" w:rsidRPr="001644FA">
        <w:rPr>
          <w:b w:val="0"/>
          <w:sz w:val="24"/>
          <w:szCs w:val="24"/>
          <w:lang w:val="en-US" w:eastAsia="en-US"/>
        </w:rPr>
        <w:t>.</w:t>
      </w:r>
      <w:r w:rsidRPr="001644FA">
        <w:rPr>
          <w:b w:val="0"/>
          <w:sz w:val="24"/>
          <w:szCs w:val="24"/>
          <w:lang w:val="en-US" w:eastAsia="en-US"/>
        </w:rPr>
        <w:tab/>
      </w:r>
      <w:r w:rsidR="000A131F" w:rsidRPr="001644FA">
        <w:rPr>
          <w:sz w:val="24"/>
          <w:szCs w:val="24"/>
          <w:lang w:val="en-US" w:eastAsia="en-US"/>
        </w:rPr>
        <w:t>D.</w:t>
      </w:r>
      <w:r w:rsidR="000A131F" w:rsidRPr="001644FA">
        <w:rPr>
          <w:b w:val="0"/>
          <w:sz w:val="24"/>
          <w:szCs w:val="24"/>
          <w:lang w:val="en-US" w:eastAsia="en-US"/>
        </w:rPr>
        <w:t xml:space="preserve"> Hình thoi</w:t>
      </w:r>
      <w:r w:rsidR="00D973D7" w:rsidRPr="001644FA">
        <w:rPr>
          <w:b w:val="0"/>
          <w:sz w:val="24"/>
          <w:szCs w:val="24"/>
          <w:lang w:val="en-US" w:eastAsia="en-US"/>
        </w:rPr>
        <w:t xml:space="preserve"> có hai cạnh kề bằng</w:t>
      </w:r>
      <w:r w:rsidR="000A131F" w:rsidRPr="001644FA">
        <w:rPr>
          <w:b w:val="0"/>
          <w:sz w:val="24"/>
          <w:szCs w:val="24"/>
          <w:lang w:val="en-US" w:eastAsia="en-US"/>
        </w:rPr>
        <w:t xml:space="preserve"> nhau.</w:t>
      </w:r>
    </w:p>
    <w:p w14:paraId="67F3E419" w14:textId="77777777" w:rsidR="009870BF" w:rsidRPr="001644FA" w:rsidRDefault="009870BF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color w:val="FF0000"/>
          <w:sz w:val="24"/>
          <w:szCs w:val="24"/>
          <w:lang w:val="en-US" w:eastAsia="en-US"/>
        </w:rPr>
      </w:pPr>
      <w:r w:rsidRPr="001644FA">
        <w:rPr>
          <w:bCs/>
          <w:sz w:val="24"/>
          <w:szCs w:val="24"/>
          <w:lang w:eastAsia="en-US"/>
        </w:rPr>
        <w:t xml:space="preserve">Câu </w:t>
      </w:r>
      <w:r w:rsidRPr="001644FA">
        <w:rPr>
          <w:bCs/>
          <w:sz w:val="24"/>
          <w:szCs w:val="24"/>
          <w:lang w:val="en-US" w:eastAsia="en-US"/>
        </w:rPr>
        <w:t>3</w:t>
      </w:r>
      <w:r w:rsidRPr="001644FA">
        <w:rPr>
          <w:bCs/>
          <w:sz w:val="24"/>
          <w:szCs w:val="24"/>
          <w:lang w:eastAsia="en-US"/>
        </w:rPr>
        <w:t>.</w:t>
      </w:r>
      <w:r w:rsidRPr="001644FA">
        <w:rPr>
          <w:bCs/>
          <w:sz w:val="24"/>
          <w:szCs w:val="24"/>
          <w:lang w:val="en-US" w:eastAsia="en-US"/>
        </w:rPr>
        <w:t xml:space="preserve"> </w:t>
      </w:r>
      <w:r w:rsidRPr="001644FA">
        <w:rPr>
          <w:b w:val="0"/>
          <w:bCs/>
          <w:sz w:val="24"/>
          <w:szCs w:val="24"/>
          <w:lang w:val="en-US" w:eastAsia="en-US"/>
        </w:rPr>
        <w:t>Cho</w:t>
      </w:r>
      <w:r w:rsidRPr="001644FA">
        <w:rPr>
          <w:b w:val="0"/>
          <w:sz w:val="24"/>
          <w:szCs w:val="24"/>
          <w:lang w:val="en-US" w:eastAsia="en-US"/>
        </w:rPr>
        <w:t xml:space="preserve"> </w:t>
      </w:r>
      <w:r w:rsidR="00C55B1D" w:rsidRPr="001644FA">
        <w:rPr>
          <w:b w:val="0"/>
          <w:sz w:val="24"/>
          <w:szCs w:val="24"/>
          <w:lang w:val="en-US" w:eastAsia="en-US"/>
        </w:rPr>
        <w:t xml:space="preserve">hai tập hợp </w:t>
      </w:r>
      <w:r w:rsidR="00C55B1D" w:rsidRPr="001644FA">
        <w:rPr>
          <w:b w:val="0"/>
          <w:sz w:val="24"/>
          <w:szCs w:val="24"/>
          <w:lang w:eastAsia="en-US"/>
        </w:rPr>
        <w:object w:dxaOrig="1140" w:dyaOrig="400" w14:anchorId="06AE7DFE">
          <v:shape id="_x0000_i1153" type="#_x0000_t75" style="width:57pt;height:19.5pt" o:ole="">
            <v:imagedata r:id="rId272" o:title=""/>
          </v:shape>
          <o:OLEObject Type="Embed" ProgID="Equation.DSMT4" ShapeID="_x0000_i1153" DrawAspect="Content" ObjectID="_1765922516" r:id="rId273"/>
        </w:object>
      </w:r>
      <w:r w:rsidR="00C55B1D" w:rsidRPr="001644FA">
        <w:rPr>
          <w:b w:val="0"/>
          <w:sz w:val="24"/>
          <w:szCs w:val="24"/>
          <w:lang w:val="en-US" w:eastAsia="en-US"/>
        </w:rPr>
        <w:t xml:space="preserve"> và </w:t>
      </w:r>
      <w:r w:rsidR="00C55B1D" w:rsidRPr="001644FA">
        <w:rPr>
          <w:b w:val="0"/>
          <w:sz w:val="24"/>
          <w:szCs w:val="24"/>
          <w:lang w:eastAsia="en-US"/>
        </w:rPr>
        <w:object w:dxaOrig="1080" w:dyaOrig="320" w14:anchorId="6F243F07">
          <v:shape id="_x0000_i1154" type="#_x0000_t75" style="width:54pt;height:15.5pt" o:ole="">
            <v:imagedata r:id="rId274" o:title=""/>
          </v:shape>
          <o:OLEObject Type="Embed" ProgID="Equation.DSMT4" ShapeID="_x0000_i1154" DrawAspect="Content" ObjectID="_1765922517" r:id="rId275"/>
        </w:object>
      </w:r>
      <w:r w:rsidRPr="001644FA">
        <w:rPr>
          <w:b w:val="0"/>
          <w:sz w:val="24"/>
          <w:szCs w:val="24"/>
          <w:lang w:val="en-US" w:eastAsia="en-US"/>
        </w:rPr>
        <w:t>. Tìm A\B?</w:t>
      </w:r>
      <w:r w:rsidRPr="001644FA">
        <w:rPr>
          <w:b w:val="0"/>
          <w:sz w:val="24"/>
          <w:szCs w:val="24"/>
          <w:lang w:eastAsia="en-US"/>
        </w:rPr>
        <w:tab/>
      </w:r>
    </w:p>
    <w:p w14:paraId="12828DBE" w14:textId="77777777" w:rsidR="0007213D" w:rsidRPr="001644FA" w:rsidRDefault="00C55B1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 w:val="0"/>
          <w:sz w:val="24"/>
          <w:szCs w:val="24"/>
          <w:lang w:val="en-US" w:eastAsia="en-US"/>
        </w:rPr>
        <w:tab/>
      </w:r>
      <w:r w:rsidR="009870BF" w:rsidRPr="001644FA">
        <w:rPr>
          <w:bCs/>
          <w:sz w:val="24"/>
          <w:szCs w:val="24"/>
          <w:lang w:eastAsia="en-US"/>
        </w:rPr>
        <w:t>A.</w:t>
      </w:r>
      <w:r w:rsidR="009870BF" w:rsidRPr="001644FA">
        <w:rPr>
          <w:b w:val="0"/>
          <w:sz w:val="24"/>
          <w:szCs w:val="24"/>
          <w:lang w:eastAsia="en-US"/>
        </w:rPr>
        <w:t xml:space="preserve"> </w:t>
      </w:r>
      <w:r w:rsidR="009870BF" w:rsidRPr="001644FA">
        <w:rPr>
          <w:b w:val="0"/>
          <w:sz w:val="24"/>
          <w:szCs w:val="24"/>
          <w:lang w:eastAsia="en-US"/>
        </w:rPr>
        <w:object w:dxaOrig="660" w:dyaOrig="400" w14:anchorId="5C92F3DD">
          <v:shape id="_x0000_i1155" type="#_x0000_t75" style="width:34pt;height:21pt" o:ole="">
            <v:imagedata r:id="rId26" o:title=""/>
          </v:shape>
          <o:OLEObject Type="Embed" ProgID="Equation.DSMT4" ShapeID="_x0000_i1155" DrawAspect="Content" ObjectID="_1765922518" r:id="rId276"/>
        </w:object>
      </w:r>
      <w:r w:rsidR="009870BF" w:rsidRPr="001644FA">
        <w:rPr>
          <w:b w:val="0"/>
          <w:sz w:val="24"/>
          <w:szCs w:val="24"/>
          <w:lang w:val="en-US" w:eastAsia="en-US"/>
        </w:rPr>
        <w:t>.</w:t>
      </w:r>
      <w:r w:rsidR="009870BF" w:rsidRPr="001644FA">
        <w:rPr>
          <w:b w:val="0"/>
          <w:sz w:val="24"/>
          <w:szCs w:val="24"/>
          <w:lang w:eastAsia="en-US"/>
        </w:rPr>
        <w:tab/>
      </w:r>
      <w:r w:rsidR="009870BF" w:rsidRPr="001644FA">
        <w:rPr>
          <w:bCs/>
          <w:color w:val="FF0000"/>
          <w:sz w:val="24"/>
          <w:szCs w:val="24"/>
          <w:u w:val="single"/>
          <w:lang w:eastAsia="en-US"/>
        </w:rPr>
        <w:t>B</w:t>
      </w:r>
      <w:r w:rsidR="009870BF">
        <w:rPr>
          <w:rFonts w:ascii="Times New Roman Bold" w:hAnsi="Times New Roman Bold"/>
          <w:bCs/>
          <w:color w:val="000000"/>
          <w:sz w:val="24"/>
          <w:szCs w:val="24"/>
          <w:lang w:eastAsia="en-US"/>
        </w:rPr>
        <w:t>.</w:t>
      </w:r>
      <w:r w:rsidR="009870BF" w:rsidRPr="001644FA">
        <w:rPr>
          <w:bCs/>
          <w:sz w:val="24"/>
          <w:szCs w:val="24"/>
          <w:lang w:eastAsia="en-US"/>
        </w:rPr>
        <w:t xml:space="preserve"> </w:t>
      </w:r>
      <w:r w:rsidR="00D973D7" w:rsidRPr="001644FA">
        <w:rPr>
          <w:b w:val="0"/>
          <w:sz w:val="24"/>
          <w:szCs w:val="24"/>
          <w:lang w:eastAsia="en-US"/>
        </w:rPr>
        <w:object w:dxaOrig="620" w:dyaOrig="400" w14:anchorId="0CA25D19">
          <v:shape id="_x0000_i1156" type="#_x0000_t75" style="width:32pt;height:21pt" o:ole="">
            <v:imagedata r:id="rId277" o:title=""/>
          </v:shape>
          <o:OLEObject Type="Embed" ProgID="Equation.DSMT4" ShapeID="_x0000_i1156" DrawAspect="Content" ObjectID="_1765922519" r:id="rId278"/>
        </w:object>
      </w:r>
      <w:r w:rsidR="009870BF" w:rsidRPr="001644FA">
        <w:rPr>
          <w:b w:val="0"/>
          <w:sz w:val="24"/>
          <w:szCs w:val="24"/>
          <w:lang w:eastAsia="en-US"/>
        </w:rPr>
        <w:t>.</w:t>
      </w:r>
      <w:r w:rsidR="009870BF" w:rsidRPr="001644FA">
        <w:rPr>
          <w:b w:val="0"/>
          <w:sz w:val="24"/>
          <w:szCs w:val="24"/>
          <w:lang w:eastAsia="en-US"/>
        </w:rPr>
        <w:tab/>
      </w:r>
      <w:r w:rsidR="009870BF" w:rsidRPr="001644FA">
        <w:rPr>
          <w:bCs/>
          <w:sz w:val="24"/>
          <w:szCs w:val="24"/>
          <w:lang w:eastAsia="en-US"/>
        </w:rPr>
        <w:t>C.</w:t>
      </w:r>
      <w:r w:rsidR="009870BF" w:rsidRPr="001644FA">
        <w:rPr>
          <w:b w:val="0"/>
          <w:sz w:val="24"/>
          <w:szCs w:val="24"/>
          <w:lang w:eastAsia="en-US"/>
        </w:rPr>
        <w:t xml:space="preserve"> </w:t>
      </w:r>
      <w:r w:rsidR="00D973D7" w:rsidRPr="001644FA">
        <w:rPr>
          <w:b w:val="0"/>
          <w:sz w:val="24"/>
          <w:szCs w:val="24"/>
          <w:lang w:eastAsia="en-US"/>
        </w:rPr>
        <w:object w:dxaOrig="660" w:dyaOrig="400" w14:anchorId="4BDA4C91">
          <v:shape id="_x0000_i1157" type="#_x0000_t75" style="width:34pt;height:21pt" o:ole="">
            <v:imagedata r:id="rId279" o:title=""/>
          </v:shape>
          <o:OLEObject Type="Embed" ProgID="Equation.DSMT4" ShapeID="_x0000_i1157" DrawAspect="Content" ObjectID="_1765922520" r:id="rId280"/>
        </w:object>
      </w:r>
      <w:r w:rsidR="009870BF" w:rsidRPr="001644FA">
        <w:rPr>
          <w:b w:val="0"/>
          <w:sz w:val="24"/>
          <w:szCs w:val="24"/>
          <w:lang w:eastAsia="en-US"/>
        </w:rPr>
        <w:tab/>
      </w:r>
      <w:r w:rsidR="009870BF" w:rsidRPr="001644FA">
        <w:rPr>
          <w:bCs/>
          <w:sz w:val="24"/>
          <w:szCs w:val="24"/>
          <w:lang w:eastAsia="en-US"/>
        </w:rPr>
        <w:t xml:space="preserve">D. </w:t>
      </w:r>
      <w:r w:rsidR="00D973D7" w:rsidRPr="001644FA">
        <w:rPr>
          <w:b w:val="0"/>
          <w:sz w:val="24"/>
          <w:szCs w:val="24"/>
          <w:lang w:eastAsia="en-US"/>
        </w:rPr>
        <w:object w:dxaOrig="680" w:dyaOrig="400" w14:anchorId="10B83144">
          <v:shape id="_x0000_i1158" type="#_x0000_t75" style="width:35.5pt;height:21pt" o:ole="">
            <v:imagedata r:id="rId281" o:title=""/>
          </v:shape>
          <o:OLEObject Type="Embed" ProgID="Equation.DSMT4" ShapeID="_x0000_i1158" DrawAspect="Content" ObjectID="_1765922521" r:id="rId282"/>
        </w:object>
      </w:r>
    </w:p>
    <w:p w14:paraId="358472C3" w14:textId="77777777" w:rsidR="00A10F33" w:rsidRPr="001644FA" w:rsidRDefault="00A10F33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Cs/>
          <w:sz w:val="24"/>
          <w:szCs w:val="24"/>
          <w:lang w:val="en-US" w:eastAsia="en-US"/>
        </w:rPr>
        <w:t xml:space="preserve">Câu 4. </w:t>
      </w:r>
      <w:r w:rsidRPr="001644FA">
        <w:rPr>
          <w:b w:val="0"/>
          <w:bCs/>
          <w:sz w:val="24"/>
          <w:szCs w:val="24"/>
          <w:lang w:val="en-US" w:eastAsia="en-US"/>
        </w:rPr>
        <w:t xml:space="preserve">Cặp số </w:t>
      </w:r>
      <w:r w:rsidR="00C55B1D" w:rsidRPr="001644FA">
        <w:rPr>
          <w:b w:val="0"/>
          <w:bCs/>
          <w:sz w:val="24"/>
          <w:szCs w:val="24"/>
          <w:lang w:val="en-US" w:eastAsia="en-US"/>
        </w:rPr>
        <w:t xml:space="preserve">(x; y) </w:t>
      </w:r>
      <w:r w:rsidRPr="001644FA">
        <w:rPr>
          <w:b w:val="0"/>
          <w:bCs/>
          <w:sz w:val="24"/>
          <w:szCs w:val="24"/>
          <w:lang w:val="en-US" w:eastAsia="en-US"/>
        </w:rPr>
        <w:t xml:space="preserve">nào sau đây là nghiệm của bất phương trình </w:t>
      </w:r>
      <w:r w:rsidRPr="001644FA">
        <w:rPr>
          <w:b w:val="0"/>
          <w:sz w:val="24"/>
          <w:szCs w:val="24"/>
          <w:lang w:eastAsia="en-US"/>
        </w:rPr>
        <w:object w:dxaOrig="1440" w:dyaOrig="320" w14:anchorId="0546C856">
          <v:shape id="_x0000_i1159" type="#_x0000_t75" style="width:74pt;height:16.5pt" o:ole="">
            <v:imagedata r:id="rId283" o:title=""/>
          </v:shape>
          <o:OLEObject Type="Embed" ProgID="Equation.DSMT4" ShapeID="_x0000_i1159" DrawAspect="Content" ObjectID="_1765922522" r:id="rId284"/>
        </w:object>
      </w:r>
      <w:r w:rsidRPr="001644FA">
        <w:rPr>
          <w:b w:val="0"/>
          <w:sz w:val="24"/>
          <w:szCs w:val="24"/>
          <w:lang w:val="en-US" w:eastAsia="en-US"/>
        </w:rPr>
        <w:t>?</w:t>
      </w:r>
    </w:p>
    <w:p w14:paraId="35337A48" w14:textId="77777777" w:rsidR="00A10F33" w:rsidRPr="001644FA" w:rsidRDefault="00C55B1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bCs/>
          <w:sz w:val="24"/>
          <w:szCs w:val="24"/>
          <w:lang w:val="en-US" w:eastAsia="en-US"/>
        </w:rPr>
      </w:pPr>
      <w:r w:rsidRPr="001644FA">
        <w:rPr>
          <w:b w:val="0"/>
          <w:sz w:val="24"/>
          <w:szCs w:val="24"/>
          <w:lang w:val="en-US" w:eastAsia="en-US"/>
        </w:rPr>
        <w:tab/>
      </w:r>
      <w:r w:rsidR="00A10F33" w:rsidRPr="001644FA">
        <w:rPr>
          <w:color w:val="FF0000"/>
          <w:sz w:val="24"/>
          <w:szCs w:val="24"/>
          <w:u w:val="single"/>
          <w:lang w:val="en-US" w:eastAsia="en-US"/>
        </w:rPr>
        <w:t>A</w:t>
      </w:r>
      <w:r w:rsidR="00A10F33" w:rsidRPr="001644FA">
        <w:rPr>
          <w:b w:val="0"/>
          <w:sz w:val="24"/>
          <w:szCs w:val="24"/>
          <w:lang w:val="en-US" w:eastAsia="en-US"/>
        </w:rPr>
        <w:t>. (-1; 2)</w:t>
      </w:r>
      <w:r w:rsidRPr="001644FA">
        <w:rPr>
          <w:b w:val="0"/>
          <w:sz w:val="24"/>
          <w:szCs w:val="24"/>
          <w:lang w:val="en-US" w:eastAsia="en-US"/>
        </w:rPr>
        <w:tab/>
      </w:r>
      <w:r w:rsidR="00A10F33" w:rsidRPr="001644FA">
        <w:rPr>
          <w:sz w:val="24"/>
          <w:szCs w:val="24"/>
          <w:lang w:val="en-US" w:eastAsia="en-US"/>
        </w:rPr>
        <w:t>B</w:t>
      </w:r>
      <w:r w:rsidR="00A10F33" w:rsidRPr="001644FA">
        <w:rPr>
          <w:b w:val="0"/>
          <w:sz w:val="24"/>
          <w:szCs w:val="24"/>
          <w:lang w:val="en-US" w:eastAsia="en-US"/>
        </w:rPr>
        <w:t>. (-3; 1)</w:t>
      </w:r>
      <w:r w:rsidRPr="001644FA">
        <w:rPr>
          <w:b w:val="0"/>
          <w:sz w:val="24"/>
          <w:szCs w:val="24"/>
          <w:lang w:val="en-US" w:eastAsia="en-US"/>
        </w:rPr>
        <w:tab/>
      </w:r>
      <w:r w:rsidR="00A10F33" w:rsidRPr="001644FA">
        <w:rPr>
          <w:sz w:val="24"/>
          <w:szCs w:val="24"/>
          <w:lang w:val="en-US" w:eastAsia="en-US"/>
        </w:rPr>
        <w:t xml:space="preserve">  C</w:t>
      </w:r>
      <w:r w:rsidR="00A10F33" w:rsidRPr="001644FA">
        <w:rPr>
          <w:b w:val="0"/>
          <w:sz w:val="24"/>
          <w:szCs w:val="24"/>
          <w:lang w:val="en-US" w:eastAsia="en-US"/>
        </w:rPr>
        <w:t xml:space="preserve">. (0; </w:t>
      </w:r>
      <w:r w:rsidR="000C1451" w:rsidRPr="001644FA">
        <w:rPr>
          <w:b w:val="0"/>
          <w:sz w:val="24"/>
          <w:szCs w:val="24"/>
          <w:lang w:val="en-US" w:eastAsia="en-US"/>
        </w:rPr>
        <w:t>1</w:t>
      </w:r>
      <w:r w:rsidR="00A10F33" w:rsidRPr="001644FA">
        <w:rPr>
          <w:b w:val="0"/>
          <w:sz w:val="24"/>
          <w:szCs w:val="24"/>
          <w:lang w:val="en-US" w:eastAsia="en-US"/>
        </w:rPr>
        <w:t>4)</w:t>
      </w:r>
      <w:r w:rsidRPr="001644FA">
        <w:rPr>
          <w:b w:val="0"/>
          <w:sz w:val="24"/>
          <w:szCs w:val="24"/>
          <w:lang w:val="en-US" w:eastAsia="en-US"/>
        </w:rPr>
        <w:tab/>
      </w:r>
      <w:r w:rsidR="00A10F33" w:rsidRPr="001644FA">
        <w:rPr>
          <w:b w:val="0"/>
          <w:sz w:val="24"/>
          <w:szCs w:val="24"/>
          <w:lang w:val="en-US" w:eastAsia="en-US"/>
        </w:rPr>
        <w:t xml:space="preserve"> </w:t>
      </w:r>
      <w:r w:rsidR="00A10F33" w:rsidRPr="001644FA">
        <w:rPr>
          <w:sz w:val="24"/>
          <w:szCs w:val="24"/>
          <w:lang w:val="en-US" w:eastAsia="en-US"/>
        </w:rPr>
        <w:t>D.</w:t>
      </w:r>
      <w:r w:rsidR="00EA68BE" w:rsidRPr="001644FA">
        <w:rPr>
          <w:b w:val="0"/>
          <w:sz w:val="24"/>
          <w:szCs w:val="24"/>
          <w:lang w:val="en-US" w:eastAsia="en-US"/>
        </w:rPr>
        <w:t xml:space="preserve"> (1; </w:t>
      </w:r>
      <w:r w:rsidR="00A10F33" w:rsidRPr="001644FA">
        <w:rPr>
          <w:b w:val="0"/>
          <w:sz w:val="24"/>
          <w:szCs w:val="24"/>
          <w:lang w:val="en-US" w:eastAsia="en-US"/>
        </w:rPr>
        <w:t>10)</w:t>
      </w:r>
    </w:p>
    <w:p w14:paraId="12E6F506" w14:textId="367FCAB4" w:rsidR="008E7396" w:rsidRPr="001644FA" w:rsidRDefault="00577450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nl-NL" w:eastAsia="en-US"/>
        </w:rPr>
      </w:pPr>
      <w:r w:rsidRPr="001644FA">
        <w:rPr>
          <w:b w:val="0"/>
          <w:noProof/>
          <w:color w:val="FF0000"/>
          <w:sz w:val="24"/>
          <w:szCs w:val="24"/>
          <w:lang w:val="en-US" w:eastAsia="en-US"/>
        </w:rPr>
        <mc:AlternateContent>
          <mc:Choice Requires="wpg">
            <w:drawing>
              <wp:anchor distT="0" distB="0" distL="114300" distR="114300" simplePos="0" relativeHeight="251648000" behindDoc="0" locked="0" layoutInCell="1" allowOverlap="1" wp14:anchorId="79974132" wp14:editId="0B116C98">
                <wp:simplePos x="0" y="0"/>
                <wp:positionH relativeFrom="column">
                  <wp:posOffset>4631055</wp:posOffset>
                </wp:positionH>
                <wp:positionV relativeFrom="paragraph">
                  <wp:posOffset>205105</wp:posOffset>
                </wp:positionV>
                <wp:extent cx="1181735" cy="455295"/>
                <wp:effectExtent l="0" t="0" r="0" b="1905"/>
                <wp:wrapNone/>
                <wp:docPr id="369092280" name="Group 3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81735" cy="455295"/>
                          <a:chOff x="1137" y="6574"/>
                          <a:chExt cx="1861" cy="717"/>
                        </a:xfrm>
                      </wpg:grpSpPr>
                      <wps:wsp>
                        <wps:cNvPr id="102051666" name="Line 330"/>
                        <wps:cNvCnPr>
                          <a:cxnSpLocks noChangeShapeType="1"/>
                        </wps:cNvCnPr>
                        <wps:spPr bwMode="auto">
                          <a:xfrm>
                            <a:off x="1296" y="6850"/>
                            <a:ext cx="162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999770635" name="Group 331"/>
                        <wpg:cNvGrpSpPr>
                          <a:grpSpLocks/>
                        </wpg:cNvGrpSpPr>
                        <wpg:grpSpPr bwMode="auto">
                          <a:xfrm>
                            <a:off x="1137" y="6574"/>
                            <a:ext cx="1861" cy="717"/>
                            <a:chOff x="1153" y="6346"/>
                            <a:chExt cx="1861" cy="717"/>
                          </a:xfrm>
                        </wpg:grpSpPr>
                        <wps:wsp>
                          <wps:cNvPr id="1747033746" name="Text Box 3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03" y="6346"/>
                              <a:ext cx="1054" cy="5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74D359C" w14:textId="77777777" w:rsidR="00270983" w:rsidRPr="00892E13" w:rsidRDefault="00A10F33" w:rsidP="00177A82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892E13">
                                  <w:rPr>
                                    <w:position w:val="-14"/>
                                    <w:sz w:val="22"/>
                                    <w:szCs w:val="22"/>
                                  </w:rPr>
                                  <w:object w:dxaOrig="760" w:dyaOrig="400" w14:anchorId="4D3616A5">
                                    <v:shape id="_x0000_i1161" type="#_x0000_t75" style="width:38.5pt;height:20.5pt" o:ole="">
                                      <v:imagedata r:id="rId285" o:title=""/>
                                    </v:shape>
                                    <o:OLEObject Type="Embed" ProgID="Equation.DSMT4" ShapeID="_x0000_i1161" DrawAspect="Content" ObjectID="_1765922654" r:id="rId286"/>
                                  </w:object>
                                </w:r>
                                <w:r w:rsidR="00270983" w:rsidRPr="00892E13">
                                  <w:rPr>
                                    <w:sz w:val="22"/>
                                    <w:szCs w:val="22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64800" rIns="91440" bIns="28800" anchor="t" anchorCtr="0" upright="1">
                            <a:spAutoFit/>
                          </wps:bodyPr>
                        </wps:wsp>
                        <wps:wsp>
                          <wps:cNvPr id="606535427" name="Text Box 3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83" y="6639"/>
                              <a:ext cx="516" cy="4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FBED596" w14:textId="77777777" w:rsidR="00270983" w:rsidRPr="00892E13" w:rsidRDefault="00A10F33">
                                <w:pPr>
                                  <w:rPr>
                                    <w:b w:val="0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 w:rsidRPr="00892E13">
                                  <w:rPr>
                                    <w:b w:val="0"/>
                                    <w:sz w:val="24"/>
                                    <w:szCs w:val="24"/>
                                    <w:lang w:val="en-US"/>
                                  </w:rPr>
                                  <w:t>-2</w:t>
                                </w:r>
                              </w:p>
                            </w:txbxContent>
                          </wps:txbx>
                          <wps:bodyPr rot="0" vert="horz" wrap="square" lIns="91440" tIns="64800" rIns="91440" bIns="28800" anchor="t" anchorCtr="0" upright="1">
                            <a:noAutofit/>
                          </wps:bodyPr>
                        </wps:wsp>
                        <wps:wsp>
                          <wps:cNvPr id="1800814690" name="Text Box 3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28" y="6639"/>
                              <a:ext cx="516" cy="4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323B108" w14:textId="77777777" w:rsidR="00270983" w:rsidRPr="00892E13" w:rsidRDefault="00A10F33">
                                <w:pPr>
                                  <w:rPr>
                                    <w:b w:val="0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 w:rsidRPr="00892E13">
                                  <w:rPr>
                                    <w:b w:val="0"/>
                                    <w:sz w:val="24"/>
                                    <w:szCs w:val="24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64800" rIns="91440" bIns="28800" anchor="t" anchorCtr="0" upright="1">
                            <a:noAutofit/>
                          </wps:bodyPr>
                        </wps:wsp>
                        <wps:wsp>
                          <wps:cNvPr id="1421858235" name="Text Box 3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53" y="6444"/>
                              <a:ext cx="746" cy="3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2A81E1E" w14:textId="77777777" w:rsidR="00270983" w:rsidRPr="00892E13" w:rsidRDefault="00270983">
                                <w:pPr>
                                  <w:rPr>
                                    <w:b w:val="0"/>
                                    <w:sz w:val="22"/>
                                    <w:szCs w:val="22"/>
                                    <w:lang w:val="en-US"/>
                                  </w:rPr>
                                </w:pPr>
                                <w:r w:rsidRPr="00892E13">
                                  <w:rPr>
                                    <w:b w:val="0"/>
                                    <w:sz w:val="22"/>
                                    <w:szCs w:val="22"/>
                                    <w:lang w:val="en-US"/>
                                  </w:rPr>
                                  <w:t>////////</w:t>
                                </w:r>
                              </w:p>
                            </w:txbxContent>
                          </wps:txbx>
                          <wps:bodyPr rot="0" vert="horz" wrap="square" lIns="91440" tIns="64800" rIns="91440" bIns="28800" anchor="t" anchorCtr="0" upright="1">
                            <a:noAutofit/>
                          </wps:bodyPr>
                        </wps:wsp>
                        <wps:wsp>
                          <wps:cNvPr id="376740138" name="Text Box 3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68" y="6444"/>
                              <a:ext cx="746" cy="3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3BDEE9F" w14:textId="77777777" w:rsidR="00270983" w:rsidRPr="00892E13" w:rsidRDefault="00270983">
                                <w:pPr>
                                  <w:rPr>
                                    <w:b w:val="0"/>
                                    <w:sz w:val="22"/>
                                    <w:szCs w:val="22"/>
                                    <w:lang w:val="en-US"/>
                                  </w:rPr>
                                </w:pPr>
                                <w:r w:rsidRPr="00892E13">
                                  <w:rPr>
                                    <w:b w:val="0"/>
                                    <w:sz w:val="22"/>
                                    <w:szCs w:val="22"/>
                                    <w:lang w:val="en-US"/>
                                  </w:rPr>
                                  <w:t>////////</w:t>
                                </w:r>
                              </w:p>
                            </w:txbxContent>
                          </wps:txbx>
                          <wps:bodyPr rot="0" vert="horz" wrap="square" lIns="91440" tIns="64800" rIns="91440" bIns="2880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9974132" id="Group 329" o:spid="_x0000_s1141" style="position:absolute;left:0;text-align:left;margin-left:364.65pt;margin-top:16.15pt;width:93.05pt;height:35.85pt;z-index:251648000" coordorigin="1137,6574" coordsize="1861,7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">
                <v:line id="Line 330" o:spid="_x0000_s1142" style="position:absolute;visibility:visible;mso-wrap-style:square" from="1296,6850" to="2916,6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">
                  <v:stroke endarrow="classic" endarrowwidth="narrow"/>
                </v:line>
                <v:group id="Group 331" o:spid="_x0000_s1143" style="position:absolute;left:1137;top:6574;width:1861;height:717" coordorigin="1153,6346" coordsize="1861,7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">
                  <v:shape id="Text Box 332" o:spid="_x0000_s1144" type="#_x0000_t202" style="position:absolute;left:1503;top:6346;width:1054;height:5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" filled="f" stroked="f">
                    <v:textbox style="mso-fit-shape-to-text:t" inset=",1.8mm,,.8mm">
                      <w:txbxContent>
                        <w:p w14:paraId="374D359C" w14:textId="77777777" w:rsidR="00270983" w:rsidRPr="00892E13" w:rsidRDefault="00A10F33" w:rsidP="00177A82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892E13">
                            <w:rPr>
                              <w:position w:val="-14"/>
                              <w:sz w:val="22"/>
                              <w:szCs w:val="22"/>
                            </w:rPr>
                            <w:object w:dxaOrig="760" w:dyaOrig="400" w14:anchorId="4D3616A5">
                              <v:shape id="_x0000_i1161" type="#_x0000_t75" style="width:38.5pt;height:20.5pt" o:ole="">
                                <v:imagedata r:id="rId285" o:title=""/>
                              </v:shape>
                              <o:OLEObject Type="Embed" ProgID="Equation.DSMT4" ShapeID="_x0000_i1161" DrawAspect="Content" ObjectID="_1765922654" r:id="rId287"/>
                            </w:object>
                          </w:r>
                          <w:r w:rsidR="00270983" w:rsidRPr="00892E13">
                            <w:rPr>
                              <w:sz w:val="22"/>
                              <w:szCs w:val="22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shape id="Text Box 333" o:spid="_x0000_s1145" type="#_x0000_t202" style="position:absolute;left:1383;top:6639;width:516;height: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" filled="f" stroked="f">
                    <v:textbox inset=",1.8mm,,.8mm">
                      <w:txbxContent>
                        <w:p w14:paraId="4FBED596" w14:textId="77777777" w:rsidR="00270983" w:rsidRPr="00892E13" w:rsidRDefault="00A10F33">
                          <w:pPr>
                            <w:rPr>
                              <w:b w:val="0"/>
                              <w:sz w:val="24"/>
                              <w:szCs w:val="24"/>
                              <w:lang w:val="en-US"/>
                            </w:rPr>
                          </w:pPr>
                          <w:r w:rsidRPr="00892E13">
                            <w:rPr>
                              <w:b w:val="0"/>
                              <w:sz w:val="24"/>
                              <w:szCs w:val="24"/>
                              <w:lang w:val="en-US"/>
                            </w:rPr>
                            <w:t>-2</w:t>
                          </w:r>
                        </w:p>
                      </w:txbxContent>
                    </v:textbox>
                  </v:shape>
                  <v:shape id="Text Box 334" o:spid="_x0000_s1146" type="#_x0000_t202" style="position:absolute;left:2228;top:6639;width:516;height: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" filled="f" stroked="f">
                    <v:textbox inset=",1.8mm,,.8mm">
                      <w:txbxContent>
                        <w:p w14:paraId="2323B108" w14:textId="77777777" w:rsidR="00270983" w:rsidRPr="00892E13" w:rsidRDefault="00A10F33">
                          <w:pPr>
                            <w:rPr>
                              <w:b w:val="0"/>
                              <w:sz w:val="24"/>
                              <w:szCs w:val="24"/>
                              <w:lang w:val="en-US"/>
                            </w:rPr>
                          </w:pPr>
                          <w:r w:rsidRPr="00892E13">
                            <w:rPr>
                              <w:b w:val="0"/>
                              <w:sz w:val="24"/>
                              <w:szCs w:val="24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335" o:spid="_x0000_s1147" type="#_x0000_t202" style="position:absolute;left:1153;top:6444;width:746;height:3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" filled="f" stroked="f">
                    <v:textbox inset=",1.8mm,,.8mm">
                      <w:txbxContent>
                        <w:p w14:paraId="02A81E1E" w14:textId="77777777" w:rsidR="00270983" w:rsidRPr="00892E13" w:rsidRDefault="00270983">
                          <w:pPr>
                            <w:rPr>
                              <w:b w:val="0"/>
                              <w:sz w:val="22"/>
                              <w:szCs w:val="22"/>
                              <w:lang w:val="en-US"/>
                            </w:rPr>
                          </w:pPr>
                          <w:r w:rsidRPr="00892E13">
                            <w:rPr>
                              <w:b w:val="0"/>
                              <w:sz w:val="22"/>
                              <w:szCs w:val="22"/>
                              <w:lang w:val="en-US"/>
                            </w:rPr>
                            <w:t>////////</w:t>
                          </w:r>
                        </w:p>
                      </w:txbxContent>
                    </v:textbox>
                  </v:shape>
                  <v:shape id="Text Box 336" o:spid="_x0000_s1148" type="#_x0000_t202" style="position:absolute;left:2268;top:6444;width:746;height:3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" filled="f" stroked="f">
                    <v:textbox inset=",1.8mm,,.8mm">
                      <w:txbxContent>
                        <w:p w14:paraId="13BDEE9F" w14:textId="77777777" w:rsidR="00270983" w:rsidRPr="00892E13" w:rsidRDefault="00270983">
                          <w:pPr>
                            <w:rPr>
                              <w:b w:val="0"/>
                              <w:sz w:val="22"/>
                              <w:szCs w:val="22"/>
                              <w:lang w:val="en-US"/>
                            </w:rPr>
                          </w:pPr>
                          <w:r w:rsidRPr="00892E13">
                            <w:rPr>
                              <w:b w:val="0"/>
                              <w:sz w:val="22"/>
                              <w:szCs w:val="22"/>
                              <w:lang w:val="en-US"/>
                            </w:rPr>
                            <w:t>////////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1644FA">
        <w:rPr>
          <w:b w:val="0"/>
          <w:noProof/>
          <w:color w:val="FF0000"/>
          <w:sz w:val="24"/>
          <w:szCs w:val="24"/>
          <w:lang w:val="en-US" w:eastAsia="en-US"/>
        </w:rPr>
        <mc:AlternateContent>
          <mc:Choice Requires="wpg">
            <w:drawing>
              <wp:anchor distT="0" distB="0" distL="114300" distR="114300" simplePos="0" relativeHeight="251646976" behindDoc="0" locked="0" layoutInCell="1" allowOverlap="1" wp14:anchorId="3AAD26FB" wp14:editId="6580B1FB">
                <wp:simplePos x="0" y="0"/>
                <wp:positionH relativeFrom="column">
                  <wp:posOffset>3181350</wp:posOffset>
                </wp:positionH>
                <wp:positionV relativeFrom="paragraph">
                  <wp:posOffset>205105</wp:posOffset>
                </wp:positionV>
                <wp:extent cx="1181735" cy="455295"/>
                <wp:effectExtent l="0" t="0" r="0" b="1905"/>
                <wp:wrapNone/>
                <wp:docPr id="834657360" name="Group 3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81735" cy="455295"/>
                          <a:chOff x="1137" y="6574"/>
                          <a:chExt cx="1861" cy="717"/>
                        </a:xfrm>
                      </wpg:grpSpPr>
                      <wps:wsp>
                        <wps:cNvPr id="961663337" name="Line 322"/>
                        <wps:cNvCnPr>
                          <a:cxnSpLocks noChangeShapeType="1"/>
                        </wps:cNvCnPr>
                        <wps:spPr bwMode="auto">
                          <a:xfrm>
                            <a:off x="1296" y="6850"/>
                            <a:ext cx="162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30678079" name="Group 323"/>
                        <wpg:cNvGrpSpPr>
                          <a:grpSpLocks/>
                        </wpg:cNvGrpSpPr>
                        <wpg:grpSpPr bwMode="auto">
                          <a:xfrm>
                            <a:off x="1137" y="6574"/>
                            <a:ext cx="1861" cy="717"/>
                            <a:chOff x="1153" y="6346"/>
                            <a:chExt cx="1861" cy="717"/>
                          </a:xfrm>
                        </wpg:grpSpPr>
                        <wps:wsp>
                          <wps:cNvPr id="1752919450" name="Text Box 3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03" y="6346"/>
                              <a:ext cx="1084" cy="5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FDCE8E" w14:textId="77777777" w:rsidR="00270983" w:rsidRPr="00892E13" w:rsidRDefault="00A10F33" w:rsidP="00177A82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892E13">
                                  <w:rPr>
                                    <w:position w:val="-14"/>
                                    <w:sz w:val="22"/>
                                    <w:szCs w:val="22"/>
                                  </w:rPr>
                                  <w:object w:dxaOrig="800" w:dyaOrig="400" w14:anchorId="2F0F92E8">
                                    <v:shape id="_x0000_i1163" type="#_x0000_t75" style="width:40pt;height:20.5pt" o:ole="">
                                      <v:imagedata r:id="rId288" o:title=""/>
                                    </v:shape>
                                    <o:OLEObject Type="Embed" ProgID="Equation.DSMT4" ShapeID="_x0000_i1163" DrawAspect="Content" ObjectID="_1765922655" r:id="rId289"/>
                                  </w:object>
                                </w:r>
                                <w:r w:rsidR="00270983" w:rsidRPr="00892E13">
                                  <w:rPr>
                                    <w:sz w:val="22"/>
                                    <w:szCs w:val="22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64800" rIns="91440" bIns="28800" anchor="t" anchorCtr="0" upright="1">
                            <a:spAutoFit/>
                          </wps:bodyPr>
                        </wps:wsp>
                        <wps:wsp>
                          <wps:cNvPr id="1237949072" name="Text Box 3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83" y="6639"/>
                              <a:ext cx="516" cy="4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6D1B8C6" w14:textId="77777777" w:rsidR="00270983" w:rsidRPr="00892E13" w:rsidRDefault="00A10F33">
                                <w:pPr>
                                  <w:rPr>
                                    <w:b w:val="0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 w:rsidRPr="00892E13">
                                  <w:rPr>
                                    <w:b w:val="0"/>
                                    <w:sz w:val="24"/>
                                    <w:szCs w:val="24"/>
                                    <w:lang w:val="en-US"/>
                                  </w:rPr>
                                  <w:t>-2</w:t>
                                </w:r>
                              </w:p>
                            </w:txbxContent>
                          </wps:txbx>
                          <wps:bodyPr rot="0" vert="horz" wrap="square" lIns="91440" tIns="64800" rIns="91440" bIns="28800" anchor="t" anchorCtr="0" upright="1">
                            <a:noAutofit/>
                          </wps:bodyPr>
                        </wps:wsp>
                        <wps:wsp>
                          <wps:cNvPr id="983932510" name="Text Box 3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28" y="6639"/>
                              <a:ext cx="516" cy="4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F04B572" w14:textId="77777777" w:rsidR="00270983" w:rsidRPr="00892E13" w:rsidRDefault="00A10F33">
                                <w:pPr>
                                  <w:rPr>
                                    <w:b w:val="0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 w:rsidRPr="00892E13">
                                  <w:rPr>
                                    <w:b w:val="0"/>
                                    <w:sz w:val="24"/>
                                    <w:szCs w:val="24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64800" rIns="91440" bIns="28800" anchor="t" anchorCtr="0" upright="1">
                            <a:noAutofit/>
                          </wps:bodyPr>
                        </wps:wsp>
                        <wps:wsp>
                          <wps:cNvPr id="942414851" name="Text Box 3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53" y="6444"/>
                              <a:ext cx="746" cy="3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9445703" w14:textId="77777777" w:rsidR="00270983" w:rsidRPr="00892E13" w:rsidRDefault="00270983">
                                <w:pPr>
                                  <w:rPr>
                                    <w:b w:val="0"/>
                                    <w:sz w:val="22"/>
                                    <w:szCs w:val="22"/>
                                    <w:lang w:val="en-US"/>
                                  </w:rPr>
                                </w:pPr>
                                <w:r w:rsidRPr="00892E13">
                                  <w:rPr>
                                    <w:b w:val="0"/>
                                    <w:sz w:val="22"/>
                                    <w:szCs w:val="22"/>
                                    <w:lang w:val="en-US"/>
                                  </w:rPr>
                                  <w:t>////////</w:t>
                                </w:r>
                              </w:p>
                            </w:txbxContent>
                          </wps:txbx>
                          <wps:bodyPr rot="0" vert="horz" wrap="square" lIns="91440" tIns="64800" rIns="91440" bIns="28800" anchor="t" anchorCtr="0" upright="1">
                            <a:noAutofit/>
                          </wps:bodyPr>
                        </wps:wsp>
                        <wps:wsp>
                          <wps:cNvPr id="1983843324" name="Text Box 3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68" y="6444"/>
                              <a:ext cx="746" cy="3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367DE5" w14:textId="77777777" w:rsidR="00270983" w:rsidRPr="00892E13" w:rsidRDefault="00270983">
                                <w:pPr>
                                  <w:rPr>
                                    <w:b w:val="0"/>
                                    <w:sz w:val="22"/>
                                    <w:szCs w:val="22"/>
                                    <w:lang w:val="en-US"/>
                                  </w:rPr>
                                </w:pPr>
                                <w:r w:rsidRPr="00892E13">
                                  <w:rPr>
                                    <w:b w:val="0"/>
                                    <w:sz w:val="22"/>
                                    <w:szCs w:val="22"/>
                                    <w:lang w:val="en-US"/>
                                  </w:rPr>
                                  <w:t>////////</w:t>
                                </w:r>
                              </w:p>
                            </w:txbxContent>
                          </wps:txbx>
                          <wps:bodyPr rot="0" vert="horz" wrap="square" lIns="91440" tIns="64800" rIns="91440" bIns="2880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AAD26FB" id="Group 321" o:spid="_x0000_s1149" style="position:absolute;left:0;text-align:left;margin-left:250.5pt;margin-top:16.15pt;width:93.05pt;height:35.85pt;z-index:251646976" coordorigin="1137,6574" coordsize="1861,7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">
                <v:line id="Line 322" o:spid="_x0000_s1150" style="position:absolute;visibility:visible;mso-wrap-style:square" from="1296,6850" to="2916,6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">
                  <v:stroke endarrow="classic" endarrowwidth="narrow"/>
                </v:line>
                <v:group id="Group 323" o:spid="_x0000_s1151" style="position:absolute;left:1137;top:6574;width:1861;height:717" coordorigin="1153,6346" coordsize="1861,7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">
                  <v:shape id="Text Box 324" o:spid="_x0000_s1152" type="#_x0000_t202" style="position:absolute;left:1503;top:6346;width:1084;height:5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" filled="f" stroked="f">
                    <v:textbox style="mso-fit-shape-to-text:t" inset=",1.8mm,,.8mm">
                      <w:txbxContent>
                        <w:p w14:paraId="2FFDCE8E" w14:textId="77777777" w:rsidR="00270983" w:rsidRPr="00892E13" w:rsidRDefault="00A10F33" w:rsidP="00177A82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892E13">
                            <w:rPr>
                              <w:position w:val="-14"/>
                              <w:sz w:val="22"/>
                              <w:szCs w:val="22"/>
                            </w:rPr>
                            <w:object w:dxaOrig="800" w:dyaOrig="400" w14:anchorId="2F0F92E8">
                              <v:shape id="_x0000_i1163" type="#_x0000_t75" style="width:40pt;height:20.5pt" o:ole="">
                                <v:imagedata r:id="rId288" o:title=""/>
                              </v:shape>
                              <o:OLEObject Type="Embed" ProgID="Equation.DSMT4" ShapeID="_x0000_i1163" DrawAspect="Content" ObjectID="_1765922655" r:id="rId290"/>
                            </w:object>
                          </w:r>
                          <w:r w:rsidR="00270983" w:rsidRPr="00892E13">
                            <w:rPr>
                              <w:sz w:val="22"/>
                              <w:szCs w:val="22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shape id="Text Box 325" o:spid="_x0000_s1153" type="#_x0000_t202" style="position:absolute;left:1383;top:6639;width:516;height: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" filled="f" stroked="f">
                    <v:textbox inset=",1.8mm,,.8mm">
                      <w:txbxContent>
                        <w:p w14:paraId="46D1B8C6" w14:textId="77777777" w:rsidR="00270983" w:rsidRPr="00892E13" w:rsidRDefault="00A10F33">
                          <w:pPr>
                            <w:rPr>
                              <w:b w:val="0"/>
                              <w:sz w:val="24"/>
                              <w:szCs w:val="24"/>
                              <w:lang w:val="en-US"/>
                            </w:rPr>
                          </w:pPr>
                          <w:r w:rsidRPr="00892E13">
                            <w:rPr>
                              <w:b w:val="0"/>
                              <w:sz w:val="24"/>
                              <w:szCs w:val="24"/>
                              <w:lang w:val="en-US"/>
                            </w:rPr>
                            <w:t>-2</w:t>
                          </w:r>
                        </w:p>
                      </w:txbxContent>
                    </v:textbox>
                  </v:shape>
                  <v:shape id="Text Box 326" o:spid="_x0000_s1154" type="#_x0000_t202" style="position:absolute;left:2228;top:6639;width:516;height: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" filled="f" stroked="f">
                    <v:textbox inset=",1.8mm,,.8mm">
                      <w:txbxContent>
                        <w:p w14:paraId="7F04B572" w14:textId="77777777" w:rsidR="00270983" w:rsidRPr="00892E13" w:rsidRDefault="00A10F33">
                          <w:pPr>
                            <w:rPr>
                              <w:b w:val="0"/>
                              <w:sz w:val="24"/>
                              <w:szCs w:val="24"/>
                              <w:lang w:val="en-US"/>
                            </w:rPr>
                          </w:pPr>
                          <w:r w:rsidRPr="00892E13">
                            <w:rPr>
                              <w:b w:val="0"/>
                              <w:sz w:val="24"/>
                              <w:szCs w:val="24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327" o:spid="_x0000_s1155" type="#_x0000_t202" style="position:absolute;left:1153;top:6444;width:746;height:3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" filled="f" stroked="f">
                    <v:textbox inset=",1.8mm,,.8mm">
                      <w:txbxContent>
                        <w:p w14:paraId="29445703" w14:textId="77777777" w:rsidR="00270983" w:rsidRPr="00892E13" w:rsidRDefault="00270983">
                          <w:pPr>
                            <w:rPr>
                              <w:b w:val="0"/>
                              <w:sz w:val="22"/>
                              <w:szCs w:val="22"/>
                              <w:lang w:val="en-US"/>
                            </w:rPr>
                          </w:pPr>
                          <w:r w:rsidRPr="00892E13">
                            <w:rPr>
                              <w:b w:val="0"/>
                              <w:sz w:val="22"/>
                              <w:szCs w:val="22"/>
                              <w:lang w:val="en-US"/>
                            </w:rPr>
                            <w:t>////////</w:t>
                          </w:r>
                        </w:p>
                      </w:txbxContent>
                    </v:textbox>
                  </v:shape>
                  <v:shape id="Text Box 328" o:spid="_x0000_s1156" type="#_x0000_t202" style="position:absolute;left:2268;top:6444;width:746;height:3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" filled="f" stroked="f">
                    <v:textbox inset=",1.8mm,,.8mm">
                      <w:txbxContent>
                        <w:p w14:paraId="2A367DE5" w14:textId="77777777" w:rsidR="00270983" w:rsidRPr="00892E13" w:rsidRDefault="00270983">
                          <w:pPr>
                            <w:rPr>
                              <w:b w:val="0"/>
                              <w:sz w:val="22"/>
                              <w:szCs w:val="22"/>
                              <w:lang w:val="en-US"/>
                            </w:rPr>
                          </w:pPr>
                          <w:r w:rsidRPr="00892E13">
                            <w:rPr>
                              <w:b w:val="0"/>
                              <w:sz w:val="22"/>
                              <w:szCs w:val="22"/>
                              <w:lang w:val="en-US"/>
                            </w:rPr>
                            <w:t>////////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1644FA">
        <w:rPr>
          <w:b w:val="0"/>
          <w:noProof/>
          <w:color w:val="FF0000"/>
          <w:sz w:val="24"/>
          <w:szCs w:val="24"/>
          <w:lang w:val="en-US" w:eastAsia="en-US"/>
        </w:rPr>
        <mc:AlternateContent>
          <mc:Choice Requires="wpg">
            <w:drawing>
              <wp:anchor distT="0" distB="0" distL="114300" distR="114300" simplePos="0" relativeHeight="251644928" behindDoc="0" locked="0" layoutInCell="1" allowOverlap="1" wp14:anchorId="1FBD42ED" wp14:editId="1A79629E">
                <wp:simplePos x="0" y="0"/>
                <wp:positionH relativeFrom="column">
                  <wp:posOffset>244475</wp:posOffset>
                </wp:positionH>
                <wp:positionV relativeFrom="paragraph">
                  <wp:posOffset>205105</wp:posOffset>
                </wp:positionV>
                <wp:extent cx="1181735" cy="455295"/>
                <wp:effectExtent l="0" t="0" r="0" b="1905"/>
                <wp:wrapNone/>
                <wp:docPr id="1348948442" name="Group 3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81735" cy="455295"/>
                          <a:chOff x="1137" y="6574"/>
                          <a:chExt cx="1861" cy="717"/>
                        </a:xfrm>
                      </wpg:grpSpPr>
                      <wps:wsp>
                        <wps:cNvPr id="644389903" name="Line 298"/>
                        <wps:cNvCnPr>
                          <a:cxnSpLocks noChangeShapeType="1"/>
                        </wps:cNvCnPr>
                        <wps:spPr bwMode="auto">
                          <a:xfrm>
                            <a:off x="1296" y="6850"/>
                            <a:ext cx="162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792946680" name="Group 304"/>
                        <wpg:cNvGrpSpPr>
                          <a:grpSpLocks/>
                        </wpg:cNvGrpSpPr>
                        <wpg:grpSpPr bwMode="auto">
                          <a:xfrm>
                            <a:off x="1137" y="6574"/>
                            <a:ext cx="1861" cy="717"/>
                            <a:chOff x="1153" y="6346"/>
                            <a:chExt cx="1861" cy="717"/>
                          </a:xfrm>
                        </wpg:grpSpPr>
                        <wps:wsp>
                          <wps:cNvPr id="1964020274" name="Text Box 2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03" y="6346"/>
                              <a:ext cx="1089" cy="5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D088F90" w14:textId="77777777" w:rsidR="00177A82" w:rsidRPr="00C55B1D" w:rsidRDefault="00A10F33" w:rsidP="00177A82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C55B1D">
                                  <w:rPr>
                                    <w:position w:val="-14"/>
                                    <w:sz w:val="22"/>
                                    <w:szCs w:val="22"/>
                                  </w:rPr>
                                  <w:object w:dxaOrig="800" w:dyaOrig="400" w14:anchorId="03839564">
                                    <v:shape id="_x0000_i1165" type="#_x0000_t75" style="width:40pt;height:20.5pt" o:ole="">
                                      <v:imagedata r:id="rId291" o:title=""/>
                                    </v:shape>
                                    <o:OLEObject Type="Embed" ProgID="Equation.DSMT4" ShapeID="_x0000_i1165" DrawAspect="Content" ObjectID="_1765922656" r:id="rId292"/>
                                  </w:object>
                                </w:r>
                                <w:r w:rsidR="00177A82" w:rsidRPr="00C55B1D">
                                  <w:rPr>
                                    <w:sz w:val="22"/>
                                    <w:szCs w:val="22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240269284" name="Text Box 3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83" y="6639"/>
                              <a:ext cx="516" cy="4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FFD74CE" w14:textId="77777777" w:rsidR="00177A82" w:rsidRPr="00892E13" w:rsidRDefault="00A10F33">
                                <w:pPr>
                                  <w:rPr>
                                    <w:b w:val="0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 w:rsidRPr="00892E13">
                                  <w:rPr>
                                    <w:b w:val="0"/>
                                    <w:sz w:val="24"/>
                                    <w:szCs w:val="24"/>
                                    <w:lang w:val="en-US"/>
                                  </w:rPr>
                                  <w:t>-2</w:t>
                                </w:r>
                              </w:p>
                            </w:txbxContent>
                          </wps:txbx>
                          <wps:bodyPr rot="0" vert="horz" wrap="square" lIns="91440" tIns="64800" rIns="91440" bIns="28800" anchor="t" anchorCtr="0" upright="1">
                            <a:noAutofit/>
                          </wps:bodyPr>
                        </wps:wsp>
                        <wps:wsp>
                          <wps:cNvPr id="1285234163" name="Text Box 3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28" y="6639"/>
                              <a:ext cx="516" cy="4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3668335" w14:textId="77777777" w:rsidR="00177A82" w:rsidRPr="00892E13" w:rsidRDefault="00A10F33">
                                <w:pPr>
                                  <w:rPr>
                                    <w:b w:val="0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 w:rsidRPr="00892E13">
                                  <w:rPr>
                                    <w:b w:val="0"/>
                                    <w:sz w:val="24"/>
                                    <w:szCs w:val="24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64800" rIns="91440" bIns="28800" anchor="t" anchorCtr="0" upright="1">
                            <a:noAutofit/>
                          </wps:bodyPr>
                        </wps:wsp>
                        <wps:wsp>
                          <wps:cNvPr id="1161740967" name="Text Box 3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53" y="6444"/>
                              <a:ext cx="746" cy="3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B1CF09F" w14:textId="77777777" w:rsidR="00177A82" w:rsidRPr="00C55B1D" w:rsidRDefault="00177A82">
                                <w:pPr>
                                  <w:rPr>
                                    <w:b w:val="0"/>
                                    <w:sz w:val="22"/>
                                    <w:szCs w:val="22"/>
                                    <w:lang w:val="en-US"/>
                                  </w:rPr>
                                </w:pPr>
                                <w:r w:rsidRPr="00C55B1D">
                                  <w:rPr>
                                    <w:b w:val="0"/>
                                    <w:sz w:val="22"/>
                                    <w:szCs w:val="22"/>
                                    <w:lang w:val="en-US"/>
                                  </w:rPr>
                                  <w:t>////////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421367" name="Text Box 3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68" y="6444"/>
                              <a:ext cx="746" cy="3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E7AC0BA" w14:textId="77777777" w:rsidR="00177A82" w:rsidRPr="00C55B1D" w:rsidRDefault="00177A82">
                                <w:pPr>
                                  <w:rPr>
                                    <w:b w:val="0"/>
                                    <w:sz w:val="22"/>
                                    <w:szCs w:val="22"/>
                                    <w:lang w:val="en-US"/>
                                  </w:rPr>
                                </w:pPr>
                                <w:r w:rsidRPr="00C55B1D">
                                  <w:rPr>
                                    <w:b w:val="0"/>
                                    <w:sz w:val="22"/>
                                    <w:szCs w:val="22"/>
                                    <w:lang w:val="en-US"/>
                                  </w:rPr>
                                  <w:t>////////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FBD42ED" id="Group 312" o:spid="_x0000_s1157" style="position:absolute;left:0;text-align:left;margin-left:19.25pt;margin-top:16.15pt;width:93.05pt;height:35.85pt;z-index:251644928" coordorigin="1137,6574" coordsize="1861,7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">
                <v:line id="Line 298" o:spid="_x0000_s1158" style="position:absolute;visibility:visible;mso-wrap-style:square" from="1296,6850" to="2916,6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">
                  <v:stroke endarrow="classic" endarrowwidth="narrow"/>
                </v:line>
                <v:group id="Group 304" o:spid="_x0000_s1159" style="position:absolute;left:1137;top:6574;width:1861;height:717" coordorigin="1153,6346" coordsize="1861,7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">
                  <v:shape id="Text Box 299" o:spid="_x0000_s1160" type="#_x0000_t202" style="position:absolute;left:1503;top:6346;width:1089;height:55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" filled="f" stroked="f">
                    <v:textbox style="mso-fit-shape-to-text:t">
                      <w:txbxContent>
                        <w:p w14:paraId="1D088F90" w14:textId="77777777" w:rsidR="00177A82" w:rsidRPr="00C55B1D" w:rsidRDefault="00A10F33" w:rsidP="00177A82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C55B1D">
                            <w:rPr>
                              <w:position w:val="-14"/>
                              <w:sz w:val="22"/>
                              <w:szCs w:val="22"/>
                            </w:rPr>
                            <w:object w:dxaOrig="800" w:dyaOrig="400" w14:anchorId="03839564">
                              <v:shape id="_x0000_i1165" type="#_x0000_t75" style="width:40pt;height:20.5pt" o:ole="">
                                <v:imagedata r:id="rId291" o:title=""/>
                              </v:shape>
                              <o:OLEObject Type="Embed" ProgID="Equation.DSMT4" ShapeID="_x0000_i1165" DrawAspect="Content" ObjectID="_1765922656" r:id="rId293"/>
                            </w:object>
                          </w:r>
                          <w:r w:rsidR="00177A82" w:rsidRPr="00C55B1D">
                            <w:rPr>
                              <w:sz w:val="22"/>
                              <w:szCs w:val="22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shape id="Text Box 300" o:spid="_x0000_s1161" type="#_x0000_t202" style="position:absolute;left:1383;top:6639;width:516;height: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" filled="f" stroked="f">
                    <v:textbox inset=",1.8mm,,.8mm">
                      <w:txbxContent>
                        <w:p w14:paraId="5FFD74CE" w14:textId="77777777" w:rsidR="00177A82" w:rsidRPr="00892E13" w:rsidRDefault="00A10F33">
                          <w:pPr>
                            <w:rPr>
                              <w:b w:val="0"/>
                              <w:sz w:val="24"/>
                              <w:szCs w:val="24"/>
                              <w:lang w:val="en-US"/>
                            </w:rPr>
                          </w:pPr>
                          <w:r w:rsidRPr="00892E13">
                            <w:rPr>
                              <w:b w:val="0"/>
                              <w:sz w:val="24"/>
                              <w:szCs w:val="24"/>
                              <w:lang w:val="en-US"/>
                            </w:rPr>
                            <w:t>-2</w:t>
                          </w:r>
                        </w:p>
                      </w:txbxContent>
                    </v:textbox>
                  </v:shape>
                  <v:shape id="Text Box 301" o:spid="_x0000_s1162" type="#_x0000_t202" style="position:absolute;left:2228;top:6639;width:516;height: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" filled="f" stroked="f">
                    <v:textbox inset=",1.8mm,,.8mm">
                      <w:txbxContent>
                        <w:p w14:paraId="03668335" w14:textId="77777777" w:rsidR="00177A82" w:rsidRPr="00892E13" w:rsidRDefault="00A10F33">
                          <w:pPr>
                            <w:rPr>
                              <w:b w:val="0"/>
                              <w:sz w:val="24"/>
                              <w:szCs w:val="24"/>
                              <w:lang w:val="en-US"/>
                            </w:rPr>
                          </w:pPr>
                          <w:r w:rsidRPr="00892E13">
                            <w:rPr>
                              <w:b w:val="0"/>
                              <w:sz w:val="24"/>
                              <w:szCs w:val="24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302" o:spid="_x0000_s1163" type="#_x0000_t202" style="position:absolute;left:1153;top:6444;width:746;height:3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" filled="f" stroked="f">
                    <v:textbox>
                      <w:txbxContent>
                        <w:p w14:paraId="1B1CF09F" w14:textId="77777777" w:rsidR="00177A82" w:rsidRPr="00C55B1D" w:rsidRDefault="00177A82">
                          <w:pPr>
                            <w:rPr>
                              <w:b w:val="0"/>
                              <w:sz w:val="22"/>
                              <w:szCs w:val="22"/>
                              <w:lang w:val="en-US"/>
                            </w:rPr>
                          </w:pPr>
                          <w:r w:rsidRPr="00C55B1D">
                            <w:rPr>
                              <w:b w:val="0"/>
                              <w:sz w:val="22"/>
                              <w:szCs w:val="22"/>
                              <w:lang w:val="en-US"/>
                            </w:rPr>
                            <w:t>////////</w:t>
                          </w:r>
                        </w:p>
                      </w:txbxContent>
                    </v:textbox>
                  </v:shape>
                  <v:shape id="Text Box 303" o:spid="_x0000_s1164" type="#_x0000_t202" style="position:absolute;left:2268;top:6444;width:746;height:3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" filled="f" stroked="f">
                    <v:textbox>
                      <w:txbxContent>
                        <w:p w14:paraId="1E7AC0BA" w14:textId="77777777" w:rsidR="00177A82" w:rsidRPr="00C55B1D" w:rsidRDefault="00177A82">
                          <w:pPr>
                            <w:rPr>
                              <w:b w:val="0"/>
                              <w:sz w:val="22"/>
                              <w:szCs w:val="22"/>
                              <w:lang w:val="en-US"/>
                            </w:rPr>
                          </w:pPr>
                          <w:r w:rsidRPr="00C55B1D">
                            <w:rPr>
                              <w:b w:val="0"/>
                              <w:sz w:val="22"/>
                              <w:szCs w:val="22"/>
                              <w:lang w:val="en-US"/>
                            </w:rPr>
                            <w:t>////////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1644FA">
        <w:rPr>
          <w:b w:val="0"/>
          <w:noProof/>
          <w:color w:val="FF0000"/>
          <w:sz w:val="24"/>
          <w:szCs w:val="24"/>
          <w:lang w:val="en-US" w:eastAsia="en-US"/>
        </w:rPr>
        <mc:AlternateContent>
          <mc:Choice Requires="wpg">
            <w:drawing>
              <wp:anchor distT="0" distB="0" distL="114300" distR="114300" simplePos="0" relativeHeight="251645952" behindDoc="0" locked="0" layoutInCell="1" allowOverlap="1" wp14:anchorId="3ABD4C79" wp14:editId="3FC7AA81">
                <wp:simplePos x="0" y="0"/>
                <wp:positionH relativeFrom="column">
                  <wp:posOffset>1744980</wp:posOffset>
                </wp:positionH>
                <wp:positionV relativeFrom="paragraph">
                  <wp:posOffset>205105</wp:posOffset>
                </wp:positionV>
                <wp:extent cx="1181735" cy="455295"/>
                <wp:effectExtent l="0" t="0" r="0" b="1905"/>
                <wp:wrapNone/>
                <wp:docPr id="547339917" name="Group 3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81735" cy="455295"/>
                          <a:chOff x="1137" y="6574"/>
                          <a:chExt cx="1861" cy="717"/>
                        </a:xfrm>
                      </wpg:grpSpPr>
                      <wps:wsp>
                        <wps:cNvPr id="1779027682" name="Line 314"/>
                        <wps:cNvCnPr>
                          <a:cxnSpLocks noChangeShapeType="1"/>
                        </wps:cNvCnPr>
                        <wps:spPr bwMode="auto">
                          <a:xfrm>
                            <a:off x="1296" y="6850"/>
                            <a:ext cx="162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516581420" name="Group 315"/>
                        <wpg:cNvGrpSpPr>
                          <a:grpSpLocks/>
                        </wpg:cNvGrpSpPr>
                        <wpg:grpSpPr bwMode="auto">
                          <a:xfrm>
                            <a:off x="1137" y="6574"/>
                            <a:ext cx="1861" cy="717"/>
                            <a:chOff x="1153" y="6346"/>
                            <a:chExt cx="1861" cy="717"/>
                          </a:xfrm>
                        </wpg:grpSpPr>
                        <wps:wsp>
                          <wps:cNvPr id="1219907008" name="Text Box 3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03" y="6346"/>
                              <a:ext cx="1069" cy="5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CE70338" w14:textId="77777777" w:rsidR="00270983" w:rsidRPr="00892E13" w:rsidRDefault="00A10F33" w:rsidP="00177A82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892E13">
                                  <w:rPr>
                                    <w:position w:val="-14"/>
                                    <w:sz w:val="22"/>
                                    <w:szCs w:val="22"/>
                                  </w:rPr>
                                  <w:object w:dxaOrig="780" w:dyaOrig="400" w14:anchorId="6A06DF43">
                                    <v:shape id="_x0000_i1167" type="#_x0000_t75" style="width:39pt;height:20.5pt" o:ole="">
                                      <v:imagedata r:id="rId294" o:title=""/>
                                    </v:shape>
                                    <o:OLEObject Type="Embed" ProgID="Equation.DSMT4" ShapeID="_x0000_i1167" DrawAspect="Content" ObjectID="_1765922657" r:id="rId295"/>
                                  </w:object>
                                </w:r>
                                <w:r w:rsidR="00270983" w:rsidRPr="00892E13">
                                  <w:rPr>
                                    <w:sz w:val="22"/>
                                    <w:szCs w:val="22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64800" rIns="91440" bIns="28800" anchor="t" anchorCtr="0" upright="1">
                            <a:spAutoFit/>
                          </wps:bodyPr>
                        </wps:wsp>
                        <wps:wsp>
                          <wps:cNvPr id="215556764" name="Text Box 3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83" y="6639"/>
                              <a:ext cx="516" cy="4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7609DAC" w14:textId="77777777" w:rsidR="00270983" w:rsidRPr="00892E13" w:rsidRDefault="00A10F33">
                                <w:pPr>
                                  <w:rPr>
                                    <w:b w:val="0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 w:rsidRPr="00892E13">
                                  <w:rPr>
                                    <w:b w:val="0"/>
                                    <w:sz w:val="24"/>
                                    <w:szCs w:val="24"/>
                                    <w:lang w:val="en-US"/>
                                  </w:rPr>
                                  <w:t>-2</w:t>
                                </w:r>
                              </w:p>
                            </w:txbxContent>
                          </wps:txbx>
                          <wps:bodyPr rot="0" vert="horz" wrap="square" lIns="91440" tIns="64800" rIns="91440" bIns="28800" anchor="t" anchorCtr="0" upright="1">
                            <a:noAutofit/>
                          </wps:bodyPr>
                        </wps:wsp>
                        <wps:wsp>
                          <wps:cNvPr id="687831760" name="Text Box 3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28" y="6639"/>
                              <a:ext cx="516" cy="4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7A54FCE" w14:textId="77777777" w:rsidR="00270983" w:rsidRPr="00892E13" w:rsidRDefault="00A10F33">
                                <w:pPr>
                                  <w:rPr>
                                    <w:b w:val="0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 w:rsidRPr="00892E13">
                                  <w:rPr>
                                    <w:b w:val="0"/>
                                    <w:sz w:val="24"/>
                                    <w:szCs w:val="24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64800" rIns="91440" bIns="28800" anchor="t" anchorCtr="0" upright="1">
                            <a:noAutofit/>
                          </wps:bodyPr>
                        </wps:wsp>
                        <wps:wsp>
                          <wps:cNvPr id="1550106556" name="Text Box 3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53" y="6444"/>
                              <a:ext cx="746" cy="3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3B32651" w14:textId="77777777" w:rsidR="00270983" w:rsidRPr="00892E13" w:rsidRDefault="00270983">
                                <w:pPr>
                                  <w:rPr>
                                    <w:b w:val="0"/>
                                    <w:sz w:val="22"/>
                                    <w:szCs w:val="22"/>
                                    <w:lang w:val="en-US"/>
                                  </w:rPr>
                                </w:pPr>
                                <w:r w:rsidRPr="00892E13">
                                  <w:rPr>
                                    <w:b w:val="0"/>
                                    <w:sz w:val="22"/>
                                    <w:szCs w:val="22"/>
                                    <w:lang w:val="en-US"/>
                                  </w:rPr>
                                  <w:t>////////</w:t>
                                </w:r>
                              </w:p>
                            </w:txbxContent>
                          </wps:txbx>
                          <wps:bodyPr rot="0" vert="horz" wrap="square" lIns="91440" tIns="64800" rIns="91440" bIns="28800" anchor="t" anchorCtr="0" upright="1">
                            <a:noAutofit/>
                          </wps:bodyPr>
                        </wps:wsp>
                        <wps:wsp>
                          <wps:cNvPr id="1598770630" name="Text Box 3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68" y="6444"/>
                              <a:ext cx="746" cy="3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95F3031" w14:textId="77777777" w:rsidR="00270983" w:rsidRPr="00892E13" w:rsidRDefault="00270983">
                                <w:pPr>
                                  <w:rPr>
                                    <w:b w:val="0"/>
                                    <w:sz w:val="22"/>
                                    <w:szCs w:val="22"/>
                                    <w:lang w:val="en-US"/>
                                  </w:rPr>
                                </w:pPr>
                                <w:r w:rsidRPr="00892E13">
                                  <w:rPr>
                                    <w:b w:val="0"/>
                                    <w:sz w:val="22"/>
                                    <w:szCs w:val="22"/>
                                    <w:lang w:val="en-US"/>
                                  </w:rPr>
                                  <w:t>////////</w:t>
                                </w:r>
                              </w:p>
                            </w:txbxContent>
                          </wps:txbx>
                          <wps:bodyPr rot="0" vert="horz" wrap="square" lIns="91440" tIns="64800" rIns="91440" bIns="2880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ABD4C79" id="Group 313" o:spid="_x0000_s1165" style="position:absolute;left:0;text-align:left;margin-left:137.4pt;margin-top:16.15pt;width:93.05pt;height:35.85pt;z-index:251645952" coordorigin="1137,6574" coordsize="1861,7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">
                <v:line id="Line 314" o:spid="_x0000_s1166" style="position:absolute;visibility:visible;mso-wrap-style:square" from="1296,6850" to="2916,6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">
                  <v:stroke endarrow="classic" endarrowwidth="narrow"/>
                </v:line>
                <v:group id="Group 315" o:spid="_x0000_s1167" style="position:absolute;left:1137;top:6574;width:1861;height:717" coordorigin="1153,6346" coordsize="1861,7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">
                  <v:shape id="Text Box 316" o:spid="_x0000_s1168" type="#_x0000_t202" style="position:absolute;left:1503;top:6346;width:1069;height:5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" filled="f" stroked="f">
                    <v:textbox style="mso-fit-shape-to-text:t" inset=",1.8mm,,.8mm">
                      <w:txbxContent>
                        <w:p w14:paraId="4CE70338" w14:textId="77777777" w:rsidR="00270983" w:rsidRPr="00892E13" w:rsidRDefault="00A10F33" w:rsidP="00177A82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892E13">
                            <w:rPr>
                              <w:position w:val="-14"/>
                              <w:sz w:val="22"/>
                              <w:szCs w:val="22"/>
                            </w:rPr>
                            <w:object w:dxaOrig="780" w:dyaOrig="400" w14:anchorId="6A06DF43">
                              <v:shape id="_x0000_i1167" type="#_x0000_t75" style="width:39pt;height:20.5pt" o:ole="">
                                <v:imagedata r:id="rId294" o:title=""/>
                              </v:shape>
                              <o:OLEObject Type="Embed" ProgID="Equation.DSMT4" ShapeID="_x0000_i1167" DrawAspect="Content" ObjectID="_1765922657" r:id="rId296"/>
                            </w:object>
                          </w:r>
                          <w:r w:rsidR="00270983" w:rsidRPr="00892E13">
                            <w:rPr>
                              <w:sz w:val="22"/>
                              <w:szCs w:val="22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shape id="Text Box 317" o:spid="_x0000_s1169" type="#_x0000_t202" style="position:absolute;left:1383;top:6639;width:516;height: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" filled="f" stroked="f">
                    <v:textbox inset=",1.8mm,,.8mm">
                      <w:txbxContent>
                        <w:p w14:paraId="47609DAC" w14:textId="77777777" w:rsidR="00270983" w:rsidRPr="00892E13" w:rsidRDefault="00A10F33">
                          <w:pPr>
                            <w:rPr>
                              <w:b w:val="0"/>
                              <w:sz w:val="24"/>
                              <w:szCs w:val="24"/>
                              <w:lang w:val="en-US"/>
                            </w:rPr>
                          </w:pPr>
                          <w:r w:rsidRPr="00892E13">
                            <w:rPr>
                              <w:b w:val="0"/>
                              <w:sz w:val="24"/>
                              <w:szCs w:val="24"/>
                              <w:lang w:val="en-US"/>
                            </w:rPr>
                            <w:t>-2</w:t>
                          </w:r>
                        </w:p>
                      </w:txbxContent>
                    </v:textbox>
                  </v:shape>
                  <v:shape id="Text Box 318" o:spid="_x0000_s1170" type="#_x0000_t202" style="position:absolute;left:2228;top:6639;width:516;height: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" filled="f" stroked="f">
                    <v:textbox inset=",1.8mm,,.8mm">
                      <w:txbxContent>
                        <w:p w14:paraId="37A54FCE" w14:textId="77777777" w:rsidR="00270983" w:rsidRPr="00892E13" w:rsidRDefault="00A10F33">
                          <w:pPr>
                            <w:rPr>
                              <w:b w:val="0"/>
                              <w:sz w:val="24"/>
                              <w:szCs w:val="24"/>
                              <w:lang w:val="en-US"/>
                            </w:rPr>
                          </w:pPr>
                          <w:r w:rsidRPr="00892E13">
                            <w:rPr>
                              <w:b w:val="0"/>
                              <w:sz w:val="24"/>
                              <w:szCs w:val="24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319" o:spid="_x0000_s1171" type="#_x0000_t202" style="position:absolute;left:1153;top:6444;width:746;height:3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" filled="f" stroked="f">
                    <v:textbox inset=",1.8mm,,.8mm">
                      <w:txbxContent>
                        <w:p w14:paraId="23B32651" w14:textId="77777777" w:rsidR="00270983" w:rsidRPr="00892E13" w:rsidRDefault="00270983">
                          <w:pPr>
                            <w:rPr>
                              <w:b w:val="0"/>
                              <w:sz w:val="22"/>
                              <w:szCs w:val="22"/>
                              <w:lang w:val="en-US"/>
                            </w:rPr>
                          </w:pPr>
                          <w:r w:rsidRPr="00892E13">
                            <w:rPr>
                              <w:b w:val="0"/>
                              <w:sz w:val="22"/>
                              <w:szCs w:val="22"/>
                              <w:lang w:val="en-US"/>
                            </w:rPr>
                            <w:t>////////</w:t>
                          </w:r>
                        </w:p>
                      </w:txbxContent>
                    </v:textbox>
                  </v:shape>
                  <v:shape id="Text Box 320" o:spid="_x0000_s1172" type="#_x0000_t202" style="position:absolute;left:2268;top:6444;width:746;height:3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" filled="f" stroked="f">
                    <v:textbox inset=",1.8mm,,.8mm">
                      <w:txbxContent>
                        <w:p w14:paraId="495F3031" w14:textId="77777777" w:rsidR="00270983" w:rsidRPr="00892E13" w:rsidRDefault="00270983">
                          <w:pPr>
                            <w:rPr>
                              <w:b w:val="0"/>
                              <w:sz w:val="22"/>
                              <w:szCs w:val="22"/>
                              <w:lang w:val="en-US"/>
                            </w:rPr>
                          </w:pPr>
                          <w:r w:rsidRPr="00892E13">
                            <w:rPr>
                              <w:b w:val="0"/>
                              <w:sz w:val="22"/>
                              <w:szCs w:val="22"/>
                              <w:lang w:val="en-US"/>
                            </w:rPr>
                            <w:t>////////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07213D" w:rsidRPr="001644FA">
        <w:rPr>
          <w:bCs/>
          <w:sz w:val="24"/>
          <w:szCs w:val="24"/>
          <w:lang w:eastAsia="en-US"/>
        </w:rPr>
        <w:t>C</w:t>
      </w:r>
      <w:r w:rsidR="00A10F33" w:rsidRPr="001644FA">
        <w:rPr>
          <w:bCs/>
          <w:sz w:val="24"/>
          <w:szCs w:val="24"/>
          <w:lang w:eastAsia="en-US"/>
        </w:rPr>
        <w:t xml:space="preserve">âu </w:t>
      </w:r>
      <w:r w:rsidR="00A10F33" w:rsidRPr="001644FA">
        <w:rPr>
          <w:bCs/>
          <w:sz w:val="24"/>
          <w:szCs w:val="24"/>
          <w:lang w:val="en-US" w:eastAsia="en-US"/>
        </w:rPr>
        <w:t>5</w:t>
      </w:r>
      <w:r w:rsidR="0007213D" w:rsidRPr="001644FA">
        <w:rPr>
          <w:bCs/>
          <w:sz w:val="24"/>
          <w:szCs w:val="24"/>
          <w:lang w:eastAsia="en-US"/>
        </w:rPr>
        <w:t>.</w:t>
      </w:r>
      <w:r w:rsidR="008E7396" w:rsidRPr="001644FA">
        <w:rPr>
          <w:bCs/>
          <w:sz w:val="24"/>
          <w:szCs w:val="24"/>
          <w:lang w:val="en-US" w:eastAsia="en-US"/>
        </w:rPr>
        <w:t xml:space="preserve"> </w:t>
      </w:r>
      <w:r w:rsidR="008E7396" w:rsidRPr="001644FA">
        <w:rPr>
          <w:b w:val="0"/>
          <w:bCs/>
          <w:sz w:val="24"/>
          <w:szCs w:val="24"/>
          <w:lang w:val="en-US" w:eastAsia="en-US"/>
        </w:rPr>
        <w:t>Hình vẽ nào sau đây (phần không bị gạch) minh họa cho tập hợp</w:t>
      </w:r>
      <w:r w:rsidR="008E7396" w:rsidRPr="001644FA">
        <w:rPr>
          <w:b w:val="0"/>
          <w:sz w:val="24"/>
          <w:szCs w:val="24"/>
          <w:lang w:val="nl-NL" w:eastAsia="en-US"/>
        </w:rPr>
        <w:t xml:space="preserve"> </w:t>
      </w:r>
      <w:r w:rsidR="00A10F33" w:rsidRPr="001644FA">
        <w:rPr>
          <w:rFonts w:ascii="Arial" w:hAnsi="Arial" w:cs="Arial"/>
          <w:b w:val="0"/>
          <w:sz w:val="24"/>
          <w:szCs w:val="24"/>
          <w:lang w:eastAsia="en-US"/>
        </w:rPr>
        <w:object w:dxaOrig="1160" w:dyaOrig="400" w14:anchorId="07803B6D">
          <v:shape id="_x0000_i1168" type="#_x0000_t75" style="width:58.5pt;height:20.5pt" o:ole="">
            <v:imagedata r:id="rId297" o:title=""/>
          </v:shape>
          <o:OLEObject Type="Embed" ProgID="Equation.DSMT4" ShapeID="_x0000_i1168" DrawAspect="Content" ObjectID="_1765922523" r:id="rId298"/>
        </w:object>
      </w:r>
      <w:r w:rsidR="00EA68BE" w:rsidRPr="001644FA">
        <w:rPr>
          <w:rFonts w:ascii="Arial" w:hAnsi="Arial" w:cs="Arial"/>
          <w:b w:val="0"/>
          <w:sz w:val="24"/>
          <w:szCs w:val="24"/>
          <w:lang w:val="en-US" w:eastAsia="en-US"/>
        </w:rPr>
        <w:t>.</w:t>
      </w:r>
      <w:r w:rsidR="008E7396" w:rsidRPr="001644FA">
        <w:rPr>
          <w:b w:val="0"/>
          <w:sz w:val="24"/>
          <w:szCs w:val="24"/>
          <w:lang w:val="nl-NL" w:eastAsia="en-US"/>
        </w:rPr>
        <w:t xml:space="preserve"> </w:t>
      </w:r>
    </w:p>
    <w:p w14:paraId="4152AAFD" w14:textId="77777777" w:rsidR="0007213D" w:rsidRPr="001644FA" w:rsidRDefault="00C55B1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nl-NL" w:eastAsia="en-US"/>
        </w:rPr>
      </w:pPr>
      <w:r w:rsidRPr="001644FA">
        <w:rPr>
          <w:b w:val="0"/>
          <w:sz w:val="24"/>
          <w:szCs w:val="24"/>
          <w:lang w:val="nl-NL" w:eastAsia="en-US"/>
        </w:rPr>
        <w:tab/>
      </w:r>
      <w:r w:rsidR="0007213D" w:rsidRPr="001644FA">
        <w:rPr>
          <w:bCs/>
          <w:sz w:val="24"/>
          <w:szCs w:val="24"/>
          <w:lang w:val="nl-NL" w:eastAsia="en-US"/>
        </w:rPr>
        <w:t xml:space="preserve">A. </w:t>
      </w:r>
      <w:r w:rsidR="0007213D" w:rsidRPr="001644FA">
        <w:rPr>
          <w:b w:val="0"/>
          <w:sz w:val="24"/>
          <w:szCs w:val="24"/>
          <w:lang w:val="nl-NL" w:eastAsia="en-US"/>
        </w:rPr>
        <w:tab/>
      </w:r>
      <w:r w:rsidR="0007213D" w:rsidRPr="001644FA">
        <w:rPr>
          <w:bCs/>
          <w:sz w:val="24"/>
          <w:szCs w:val="24"/>
          <w:lang w:val="nl-NL" w:eastAsia="en-US"/>
        </w:rPr>
        <w:t xml:space="preserve">B. </w:t>
      </w:r>
      <w:r w:rsidR="0007213D" w:rsidRPr="001644FA">
        <w:rPr>
          <w:b w:val="0"/>
          <w:sz w:val="24"/>
          <w:szCs w:val="24"/>
          <w:lang w:val="nl-NL" w:eastAsia="en-US"/>
        </w:rPr>
        <w:tab/>
      </w:r>
      <w:r w:rsidR="0007213D" w:rsidRPr="001644FA">
        <w:rPr>
          <w:bCs/>
          <w:color w:val="FF0000"/>
          <w:sz w:val="24"/>
          <w:szCs w:val="24"/>
          <w:u w:val="single"/>
          <w:lang w:val="nl-NL" w:eastAsia="en-US"/>
        </w:rPr>
        <w:t>C</w:t>
      </w:r>
      <w:r w:rsidR="0007213D" w:rsidRPr="001644FA">
        <w:rPr>
          <w:bCs/>
          <w:sz w:val="24"/>
          <w:szCs w:val="24"/>
          <w:lang w:val="nl-NL" w:eastAsia="en-US"/>
        </w:rPr>
        <w:t>.</w:t>
      </w:r>
      <w:r w:rsidR="0007213D" w:rsidRPr="001644FA">
        <w:rPr>
          <w:b w:val="0"/>
          <w:sz w:val="24"/>
          <w:szCs w:val="24"/>
          <w:lang w:val="nl-NL" w:eastAsia="en-US"/>
        </w:rPr>
        <w:t xml:space="preserve"> </w:t>
      </w:r>
      <w:r w:rsidR="0007213D" w:rsidRPr="001644FA">
        <w:rPr>
          <w:b w:val="0"/>
          <w:sz w:val="24"/>
          <w:szCs w:val="24"/>
          <w:lang w:val="nl-NL" w:eastAsia="en-US"/>
        </w:rPr>
        <w:tab/>
      </w:r>
      <w:r w:rsidR="0007213D" w:rsidRPr="001644FA">
        <w:rPr>
          <w:bCs/>
          <w:sz w:val="24"/>
          <w:szCs w:val="24"/>
          <w:lang w:val="nl-NL" w:eastAsia="en-US"/>
        </w:rPr>
        <w:t xml:space="preserve">D. </w:t>
      </w:r>
    </w:p>
    <w:p w14:paraId="1B769483" w14:textId="77777777" w:rsidR="00177A82" w:rsidRPr="001644FA" w:rsidRDefault="00177A82" w:rsidP="00892E13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after="120"/>
        <w:jc w:val="both"/>
        <w:textAlignment w:val="center"/>
        <w:rPr>
          <w:b w:val="0"/>
          <w:sz w:val="24"/>
          <w:szCs w:val="24"/>
          <w:lang w:val="nl-NL" w:eastAsia="en-US"/>
        </w:rPr>
      </w:pPr>
    </w:p>
    <w:p w14:paraId="2F2C2EF2" w14:textId="77777777" w:rsidR="0007213D" w:rsidRPr="001644FA" w:rsidRDefault="00E00EF9" w:rsidP="006B47A5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ind w:left="284" w:hanging="284"/>
        <w:jc w:val="both"/>
        <w:textAlignment w:val="center"/>
        <w:rPr>
          <w:b w:val="0"/>
          <w:sz w:val="24"/>
          <w:szCs w:val="24"/>
          <w:lang w:val="nl-NL" w:eastAsia="en-US"/>
        </w:rPr>
      </w:pPr>
      <w:r w:rsidRPr="001644FA">
        <w:rPr>
          <w:bCs/>
          <w:sz w:val="24"/>
          <w:szCs w:val="24"/>
          <w:lang w:eastAsia="en-US"/>
        </w:rPr>
        <w:t xml:space="preserve">Câu </w:t>
      </w:r>
      <w:r w:rsidRPr="001644FA">
        <w:rPr>
          <w:bCs/>
          <w:sz w:val="24"/>
          <w:szCs w:val="24"/>
          <w:lang w:val="en-US" w:eastAsia="en-US"/>
        </w:rPr>
        <w:t>6</w:t>
      </w:r>
      <w:r w:rsidR="0007213D" w:rsidRPr="001644FA">
        <w:rPr>
          <w:bCs/>
          <w:sz w:val="24"/>
          <w:szCs w:val="24"/>
          <w:lang w:eastAsia="en-US"/>
        </w:rPr>
        <w:t>.</w:t>
      </w:r>
      <w:r w:rsidRPr="001644FA">
        <w:rPr>
          <w:bCs/>
          <w:sz w:val="24"/>
          <w:szCs w:val="24"/>
          <w:lang w:val="en-US" w:eastAsia="en-US"/>
        </w:rPr>
        <w:t xml:space="preserve"> </w:t>
      </w:r>
      <w:r w:rsidR="00B543B6" w:rsidRPr="001644FA">
        <w:rPr>
          <w:b w:val="0"/>
          <w:sz w:val="24"/>
          <w:szCs w:val="24"/>
          <w:lang w:val="nl-NL" w:eastAsia="en-US"/>
        </w:rPr>
        <w:t>Bạn Nam</w:t>
      </w:r>
      <w:r w:rsidRPr="001644FA">
        <w:rPr>
          <w:b w:val="0"/>
          <w:sz w:val="24"/>
          <w:szCs w:val="24"/>
          <w:lang w:val="nl-NL" w:eastAsia="en-US"/>
        </w:rPr>
        <w:t xml:space="preserve"> làm một bài thi giữa kỳ 1 môn Toán. Đề gồm 30 câu hỏi trắc nghiệm và 4 câu hỏi tự luận. Khi làm đúng mỗi câu trắc nghiệm được 0,2 điểm, làm đúng mỗi câu tự luận được 1 điểm. Giả sử bạn</w:t>
      </w:r>
      <w:r w:rsidR="00B543B6" w:rsidRPr="001644FA">
        <w:rPr>
          <w:b w:val="0"/>
          <w:sz w:val="24"/>
          <w:szCs w:val="24"/>
          <w:lang w:val="nl-NL" w:eastAsia="en-US"/>
        </w:rPr>
        <w:t xml:space="preserve"> Nam làm đúng x câu tự luận, y câu trắc nghiệm</w:t>
      </w:r>
      <w:r w:rsidRPr="001644FA">
        <w:rPr>
          <w:b w:val="0"/>
          <w:sz w:val="24"/>
          <w:szCs w:val="24"/>
          <w:lang w:val="nl-NL" w:eastAsia="en-US"/>
        </w:rPr>
        <w:t>. Viết bất phương trình bậc nhất 2 ẩn x, y để</w:t>
      </w:r>
      <w:r w:rsidR="00B543B6" w:rsidRPr="001644FA">
        <w:rPr>
          <w:b w:val="0"/>
          <w:sz w:val="24"/>
          <w:szCs w:val="24"/>
          <w:lang w:val="nl-NL" w:eastAsia="en-US"/>
        </w:rPr>
        <w:t xml:space="preserve"> bảo đảm bạn Nam được ít nhất 8</w:t>
      </w:r>
      <w:r w:rsidRPr="001644FA">
        <w:rPr>
          <w:b w:val="0"/>
          <w:sz w:val="24"/>
          <w:szCs w:val="24"/>
          <w:lang w:val="nl-NL" w:eastAsia="en-US"/>
        </w:rPr>
        <w:t xml:space="preserve"> điểm?</w:t>
      </w:r>
    </w:p>
    <w:p w14:paraId="4D11CD16" w14:textId="77777777" w:rsidR="0007213D" w:rsidRPr="001644FA" w:rsidRDefault="00C55B1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nl-NL" w:eastAsia="en-US"/>
        </w:rPr>
      </w:pPr>
      <w:r w:rsidRPr="001644FA">
        <w:rPr>
          <w:sz w:val="24"/>
          <w:szCs w:val="24"/>
          <w:lang w:val="en-US" w:eastAsia="en-US"/>
        </w:rPr>
        <w:tab/>
      </w:r>
      <w:r w:rsidR="005401F4" w:rsidRPr="001644FA">
        <w:rPr>
          <w:sz w:val="24"/>
          <w:szCs w:val="24"/>
          <w:lang w:val="en-US" w:eastAsia="en-US"/>
        </w:rPr>
        <w:t>A</w:t>
      </w:r>
      <w:r w:rsidR="005401F4" w:rsidRPr="001644FA">
        <w:rPr>
          <w:b w:val="0"/>
          <w:sz w:val="24"/>
          <w:szCs w:val="24"/>
          <w:lang w:val="en-US" w:eastAsia="en-US"/>
        </w:rPr>
        <w:t xml:space="preserve">. </w:t>
      </w:r>
      <w:r w:rsidR="00DD7D04" w:rsidRPr="001644FA">
        <w:rPr>
          <w:b w:val="0"/>
          <w:sz w:val="24"/>
          <w:szCs w:val="24"/>
          <w:lang w:val="en-US" w:eastAsia="en-US"/>
        </w:rPr>
        <w:object w:dxaOrig="1219" w:dyaOrig="320" w14:anchorId="5D747034">
          <v:shape id="_x0000_i1169" type="#_x0000_t75" style="width:61pt;height:15.5pt" o:ole="">
            <v:imagedata r:id="rId299" o:title=""/>
          </v:shape>
          <o:OLEObject Type="Embed" ProgID="Equation.DSMT4" ShapeID="_x0000_i1169" DrawAspect="Content" ObjectID="_1765922524" r:id="rId300"/>
        </w:object>
      </w:r>
      <w:r w:rsidR="00A65B9D" w:rsidRPr="001644FA">
        <w:rPr>
          <w:b w:val="0"/>
          <w:sz w:val="24"/>
          <w:szCs w:val="24"/>
          <w:lang w:val="en-US" w:eastAsia="en-US"/>
        </w:rPr>
        <w:t>.</w:t>
      </w:r>
      <w:r w:rsidRPr="001644FA">
        <w:rPr>
          <w:b w:val="0"/>
          <w:sz w:val="24"/>
          <w:szCs w:val="24"/>
          <w:lang w:val="en-US" w:eastAsia="en-US"/>
        </w:rPr>
        <w:tab/>
      </w:r>
      <w:r w:rsidR="005401F4" w:rsidRPr="001644FA">
        <w:rPr>
          <w:b w:val="0"/>
          <w:sz w:val="24"/>
          <w:szCs w:val="24"/>
          <w:lang w:val="en-US" w:eastAsia="en-US"/>
        </w:rPr>
        <w:t xml:space="preserve">  </w:t>
      </w:r>
      <w:r w:rsidR="005401F4" w:rsidRPr="001644FA">
        <w:rPr>
          <w:color w:val="FF0000"/>
          <w:sz w:val="24"/>
          <w:szCs w:val="24"/>
          <w:u w:val="single"/>
          <w:lang w:val="en-US" w:eastAsia="en-US"/>
        </w:rPr>
        <w:t>B</w:t>
      </w:r>
      <w:r w:rsidR="005401F4" w:rsidRPr="001644FA">
        <w:rPr>
          <w:b w:val="0"/>
          <w:sz w:val="24"/>
          <w:szCs w:val="24"/>
          <w:lang w:val="en-US" w:eastAsia="en-US"/>
        </w:rPr>
        <w:t xml:space="preserve">. </w:t>
      </w:r>
      <w:r w:rsidR="00DD7D04" w:rsidRPr="001644FA">
        <w:rPr>
          <w:b w:val="0"/>
          <w:sz w:val="24"/>
          <w:szCs w:val="24"/>
          <w:lang w:val="en-US" w:eastAsia="en-US"/>
        </w:rPr>
        <w:object w:dxaOrig="1219" w:dyaOrig="320" w14:anchorId="57017027">
          <v:shape id="_x0000_i1170" type="#_x0000_t75" style="width:61pt;height:15.5pt" o:ole="">
            <v:imagedata r:id="rId301" o:title=""/>
          </v:shape>
          <o:OLEObject Type="Embed" ProgID="Equation.DSMT4" ShapeID="_x0000_i1170" DrawAspect="Content" ObjectID="_1765922525" r:id="rId302"/>
        </w:object>
      </w:r>
      <w:r w:rsidR="00A65B9D" w:rsidRPr="001644FA">
        <w:rPr>
          <w:b w:val="0"/>
          <w:sz w:val="24"/>
          <w:szCs w:val="24"/>
          <w:lang w:val="en-US" w:eastAsia="en-US"/>
        </w:rPr>
        <w:t>.</w:t>
      </w:r>
      <w:r w:rsidRPr="001644FA">
        <w:rPr>
          <w:b w:val="0"/>
          <w:sz w:val="24"/>
          <w:szCs w:val="24"/>
          <w:lang w:val="en-US" w:eastAsia="en-US"/>
        </w:rPr>
        <w:tab/>
      </w:r>
      <w:r w:rsidR="005401F4" w:rsidRPr="001644FA">
        <w:rPr>
          <w:sz w:val="24"/>
          <w:szCs w:val="24"/>
          <w:lang w:val="en-US" w:eastAsia="en-US"/>
        </w:rPr>
        <w:t>C</w:t>
      </w:r>
      <w:r w:rsidR="005401F4" w:rsidRPr="001644FA">
        <w:rPr>
          <w:b w:val="0"/>
          <w:sz w:val="24"/>
          <w:szCs w:val="24"/>
          <w:lang w:val="en-US" w:eastAsia="en-US"/>
        </w:rPr>
        <w:t xml:space="preserve">. </w:t>
      </w:r>
      <w:r w:rsidR="00DD7D04" w:rsidRPr="001644FA">
        <w:rPr>
          <w:b w:val="0"/>
          <w:sz w:val="24"/>
          <w:szCs w:val="24"/>
          <w:lang w:val="en-US" w:eastAsia="en-US"/>
        </w:rPr>
        <w:object w:dxaOrig="1219" w:dyaOrig="320" w14:anchorId="6D386C45">
          <v:shape id="_x0000_i1171" type="#_x0000_t75" style="width:61pt;height:15.5pt" o:ole="">
            <v:imagedata r:id="rId303" o:title=""/>
          </v:shape>
          <o:OLEObject Type="Embed" ProgID="Equation.DSMT4" ShapeID="_x0000_i1171" DrawAspect="Content" ObjectID="_1765922526" r:id="rId304"/>
        </w:object>
      </w:r>
      <w:r w:rsidR="00A65B9D" w:rsidRPr="001644FA">
        <w:rPr>
          <w:b w:val="0"/>
          <w:sz w:val="24"/>
          <w:szCs w:val="24"/>
          <w:lang w:val="en-US" w:eastAsia="en-US"/>
        </w:rPr>
        <w:t>.</w:t>
      </w:r>
      <w:r w:rsidRPr="001644FA">
        <w:rPr>
          <w:b w:val="0"/>
          <w:sz w:val="24"/>
          <w:szCs w:val="24"/>
          <w:lang w:val="en-US" w:eastAsia="en-US"/>
        </w:rPr>
        <w:tab/>
      </w:r>
      <w:r w:rsidR="005401F4" w:rsidRPr="001644FA">
        <w:rPr>
          <w:sz w:val="24"/>
          <w:szCs w:val="24"/>
          <w:lang w:val="en-US" w:eastAsia="en-US"/>
        </w:rPr>
        <w:t>D.</w:t>
      </w:r>
      <w:r w:rsidR="005401F4" w:rsidRPr="001644FA">
        <w:rPr>
          <w:b w:val="0"/>
          <w:sz w:val="24"/>
          <w:szCs w:val="24"/>
          <w:lang w:val="en-US" w:eastAsia="en-US"/>
        </w:rPr>
        <w:t xml:space="preserve"> </w:t>
      </w:r>
      <w:r w:rsidR="00DD7D04" w:rsidRPr="001644FA">
        <w:rPr>
          <w:b w:val="0"/>
          <w:sz w:val="24"/>
          <w:szCs w:val="24"/>
          <w:lang w:val="en-US" w:eastAsia="en-US"/>
        </w:rPr>
        <w:object w:dxaOrig="1219" w:dyaOrig="320" w14:anchorId="289E86AF">
          <v:shape id="_x0000_i1172" type="#_x0000_t75" style="width:61pt;height:15.5pt" o:ole="">
            <v:imagedata r:id="rId305" o:title=""/>
          </v:shape>
          <o:OLEObject Type="Embed" ProgID="Equation.DSMT4" ShapeID="_x0000_i1172" DrawAspect="Content" ObjectID="_1765922527" r:id="rId306"/>
        </w:object>
      </w:r>
      <w:r w:rsidR="00A65B9D" w:rsidRPr="001644FA">
        <w:rPr>
          <w:b w:val="0"/>
          <w:sz w:val="24"/>
          <w:szCs w:val="24"/>
          <w:lang w:val="en-US" w:eastAsia="en-US"/>
        </w:rPr>
        <w:t>.</w:t>
      </w:r>
    </w:p>
    <w:p w14:paraId="3EF5904C" w14:textId="77777777" w:rsidR="0007213D" w:rsidRPr="001644FA" w:rsidRDefault="0007213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nl-NL" w:eastAsia="en-US"/>
        </w:rPr>
      </w:pPr>
      <w:r w:rsidRPr="001644FA">
        <w:rPr>
          <w:bCs/>
          <w:sz w:val="24"/>
          <w:szCs w:val="24"/>
          <w:lang w:eastAsia="en-US"/>
        </w:rPr>
        <w:t>Câu 7.</w:t>
      </w:r>
      <w:r w:rsidR="005401F4" w:rsidRPr="001644FA">
        <w:rPr>
          <w:bCs/>
          <w:sz w:val="24"/>
          <w:szCs w:val="24"/>
          <w:lang w:val="en-US" w:eastAsia="en-US"/>
        </w:rPr>
        <w:t xml:space="preserve"> </w:t>
      </w:r>
      <w:r w:rsidR="00C406B4" w:rsidRPr="001644FA">
        <w:rPr>
          <w:b w:val="0"/>
          <w:bCs/>
          <w:sz w:val="24"/>
          <w:szCs w:val="24"/>
          <w:lang w:val="en-US" w:eastAsia="en-US"/>
        </w:rPr>
        <w:t>Trong các hệ sau, hệ nào không phải là hệ</w:t>
      </w:r>
      <w:r w:rsidR="000C1451" w:rsidRPr="001644FA">
        <w:rPr>
          <w:b w:val="0"/>
          <w:bCs/>
          <w:sz w:val="24"/>
          <w:szCs w:val="24"/>
          <w:lang w:val="en-US" w:eastAsia="en-US"/>
        </w:rPr>
        <w:t xml:space="preserve"> bất</w:t>
      </w:r>
      <w:r w:rsidR="00C406B4" w:rsidRPr="001644FA">
        <w:rPr>
          <w:b w:val="0"/>
          <w:bCs/>
          <w:sz w:val="24"/>
          <w:szCs w:val="24"/>
          <w:lang w:val="en-US" w:eastAsia="en-US"/>
        </w:rPr>
        <w:t xml:space="preserve"> phương trình bậc nhất </w:t>
      </w:r>
      <w:r w:rsidR="00892E13" w:rsidRPr="001644FA">
        <w:rPr>
          <w:b w:val="0"/>
          <w:bCs/>
          <w:sz w:val="24"/>
          <w:szCs w:val="24"/>
          <w:lang w:val="en-US" w:eastAsia="en-US"/>
        </w:rPr>
        <w:t>hai</w:t>
      </w:r>
      <w:r w:rsidR="00C406B4" w:rsidRPr="001644FA">
        <w:rPr>
          <w:b w:val="0"/>
          <w:bCs/>
          <w:sz w:val="24"/>
          <w:szCs w:val="24"/>
          <w:lang w:val="en-US" w:eastAsia="en-US"/>
        </w:rPr>
        <w:t xml:space="preserve"> ẩn?</w:t>
      </w:r>
    </w:p>
    <w:p w14:paraId="6DAD7C23" w14:textId="77777777" w:rsidR="0007213D" w:rsidRPr="001644FA" w:rsidRDefault="00C55B1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sz w:val="24"/>
          <w:szCs w:val="24"/>
          <w:lang w:val="en-US" w:eastAsia="en-US"/>
        </w:rPr>
        <w:tab/>
      </w:r>
      <w:r w:rsidR="005401F4" w:rsidRPr="001644FA">
        <w:rPr>
          <w:sz w:val="24"/>
          <w:szCs w:val="24"/>
          <w:lang w:val="en-US" w:eastAsia="en-US"/>
        </w:rPr>
        <w:t xml:space="preserve">A. </w:t>
      </w:r>
      <w:r w:rsidR="00C406B4" w:rsidRPr="001644FA">
        <w:rPr>
          <w:b w:val="0"/>
          <w:sz w:val="24"/>
          <w:szCs w:val="24"/>
          <w:lang w:val="en-US" w:eastAsia="en-US"/>
        </w:rPr>
        <w:object w:dxaOrig="1579" w:dyaOrig="720" w14:anchorId="64A1A58A">
          <v:shape id="_x0000_i1173" type="#_x0000_t75" style="width:78.5pt;height:36pt" o:ole="">
            <v:imagedata r:id="rId307" o:title=""/>
          </v:shape>
          <o:OLEObject Type="Embed" ProgID="Equation.DSMT4" ShapeID="_x0000_i1173" DrawAspect="Content" ObjectID="_1765922528" r:id="rId308"/>
        </w:object>
      </w:r>
      <w:r w:rsidR="00A65B9D" w:rsidRPr="001644FA">
        <w:rPr>
          <w:b w:val="0"/>
          <w:sz w:val="24"/>
          <w:szCs w:val="24"/>
          <w:lang w:val="en-US" w:eastAsia="en-US"/>
        </w:rPr>
        <w:t>.</w:t>
      </w:r>
      <w:r w:rsidRPr="001644FA">
        <w:rPr>
          <w:b w:val="0"/>
          <w:sz w:val="24"/>
          <w:szCs w:val="24"/>
          <w:lang w:val="en-US" w:eastAsia="en-US"/>
        </w:rPr>
        <w:tab/>
      </w:r>
      <w:r w:rsidR="005401F4" w:rsidRPr="001644FA">
        <w:rPr>
          <w:sz w:val="24"/>
          <w:szCs w:val="24"/>
          <w:lang w:val="en-US" w:eastAsia="en-US"/>
        </w:rPr>
        <w:t>B.</w:t>
      </w:r>
      <w:r w:rsidR="005401F4" w:rsidRPr="001644FA">
        <w:rPr>
          <w:b w:val="0"/>
          <w:sz w:val="24"/>
          <w:szCs w:val="24"/>
          <w:lang w:val="en-US" w:eastAsia="en-US"/>
        </w:rPr>
        <w:t xml:space="preserve"> </w:t>
      </w:r>
      <w:r w:rsidR="00C406B4" w:rsidRPr="001644FA">
        <w:rPr>
          <w:b w:val="0"/>
          <w:sz w:val="24"/>
          <w:szCs w:val="24"/>
          <w:lang w:val="en-US" w:eastAsia="en-US"/>
        </w:rPr>
        <w:object w:dxaOrig="1020" w:dyaOrig="720" w14:anchorId="2858814A">
          <v:shape id="_x0000_i1174" type="#_x0000_t75" style="width:51pt;height:36pt" o:ole="">
            <v:imagedata r:id="rId309" o:title=""/>
          </v:shape>
          <o:OLEObject Type="Embed" ProgID="Equation.DSMT4" ShapeID="_x0000_i1174" DrawAspect="Content" ObjectID="_1765922529" r:id="rId310"/>
        </w:object>
      </w:r>
      <w:r w:rsidR="00A65B9D" w:rsidRPr="001644FA">
        <w:rPr>
          <w:b w:val="0"/>
          <w:sz w:val="24"/>
          <w:szCs w:val="24"/>
          <w:lang w:val="en-US" w:eastAsia="en-US"/>
        </w:rPr>
        <w:t>.</w:t>
      </w:r>
      <w:r w:rsidRPr="001644FA">
        <w:rPr>
          <w:b w:val="0"/>
          <w:sz w:val="24"/>
          <w:szCs w:val="24"/>
          <w:lang w:val="en-US" w:eastAsia="en-US"/>
        </w:rPr>
        <w:tab/>
      </w:r>
      <w:r w:rsidR="00B44316" w:rsidRPr="001644FA">
        <w:rPr>
          <w:color w:val="FF0000"/>
          <w:sz w:val="24"/>
          <w:szCs w:val="24"/>
          <w:u w:val="single"/>
          <w:lang w:val="en-US" w:eastAsia="en-US"/>
        </w:rPr>
        <w:t>C</w:t>
      </w:r>
      <w:r w:rsidR="00B44316">
        <w:rPr>
          <w:rFonts w:ascii="Times New Roman Bold" w:hAnsi="Times New Roman Bold"/>
          <w:bCs/>
          <w:color w:val="000000"/>
          <w:sz w:val="24"/>
          <w:szCs w:val="24"/>
          <w:lang w:val="en-US" w:eastAsia="en-US"/>
        </w:rPr>
        <w:t>.</w:t>
      </w:r>
      <w:r w:rsidR="00B44316" w:rsidRPr="001644FA">
        <w:rPr>
          <w:b w:val="0"/>
          <w:sz w:val="24"/>
          <w:szCs w:val="24"/>
          <w:lang w:val="en-US" w:eastAsia="en-US"/>
        </w:rPr>
        <w:t xml:space="preserve"> </w:t>
      </w:r>
      <w:r w:rsidR="00A65B9D" w:rsidRPr="001644FA">
        <w:rPr>
          <w:b w:val="0"/>
          <w:sz w:val="24"/>
          <w:szCs w:val="24"/>
          <w:lang w:val="en-US" w:eastAsia="en-US"/>
        </w:rPr>
        <w:object w:dxaOrig="1579" w:dyaOrig="720" w14:anchorId="6664CBC6">
          <v:shape id="_x0000_i1175" type="#_x0000_t75" style="width:78.5pt;height:36pt" o:ole="">
            <v:imagedata r:id="rId311" o:title=""/>
          </v:shape>
          <o:OLEObject Type="Embed" ProgID="Equation.DSMT4" ShapeID="_x0000_i1175" DrawAspect="Content" ObjectID="_1765922530" r:id="rId312"/>
        </w:object>
      </w:r>
      <w:r w:rsidR="00A65B9D" w:rsidRPr="001644FA">
        <w:rPr>
          <w:b w:val="0"/>
          <w:sz w:val="24"/>
          <w:szCs w:val="24"/>
          <w:lang w:val="en-US" w:eastAsia="en-US"/>
        </w:rPr>
        <w:t>.</w:t>
      </w:r>
      <w:r w:rsidRPr="001644FA">
        <w:rPr>
          <w:b w:val="0"/>
          <w:sz w:val="24"/>
          <w:szCs w:val="24"/>
          <w:lang w:val="en-US" w:eastAsia="en-US"/>
        </w:rPr>
        <w:tab/>
      </w:r>
      <w:r w:rsidR="00B44316" w:rsidRPr="001644FA">
        <w:rPr>
          <w:sz w:val="24"/>
          <w:szCs w:val="24"/>
          <w:lang w:val="en-US" w:eastAsia="en-US"/>
        </w:rPr>
        <w:t>D.</w:t>
      </w:r>
      <w:r w:rsidR="00B44316" w:rsidRPr="001644FA">
        <w:rPr>
          <w:b w:val="0"/>
          <w:sz w:val="24"/>
          <w:szCs w:val="24"/>
          <w:lang w:val="en-US" w:eastAsia="en-US"/>
        </w:rPr>
        <w:t xml:space="preserve"> </w:t>
      </w:r>
      <w:r w:rsidR="00C406B4" w:rsidRPr="001644FA">
        <w:rPr>
          <w:b w:val="0"/>
          <w:sz w:val="24"/>
          <w:szCs w:val="24"/>
          <w:lang w:val="en-US" w:eastAsia="en-US"/>
        </w:rPr>
        <w:object w:dxaOrig="1300" w:dyaOrig="720" w14:anchorId="43EA473E">
          <v:shape id="_x0000_i1176" type="#_x0000_t75" style="width:65.5pt;height:36pt" o:ole="">
            <v:imagedata r:id="rId313" o:title=""/>
          </v:shape>
          <o:OLEObject Type="Embed" ProgID="Equation.DSMT4" ShapeID="_x0000_i1176" DrawAspect="Content" ObjectID="_1765922531" r:id="rId314"/>
        </w:object>
      </w:r>
      <w:r w:rsidR="00A65B9D" w:rsidRPr="001644FA">
        <w:rPr>
          <w:b w:val="0"/>
          <w:sz w:val="24"/>
          <w:szCs w:val="24"/>
          <w:lang w:val="en-US" w:eastAsia="en-US"/>
        </w:rPr>
        <w:t>.</w:t>
      </w:r>
      <w:r w:rsidRPr="001644FA">
        <w:rPr>
          <w:b w:val="0"/>
          <w:sz w:val="24"/>
          <w:szCs w:val="24"/>
          <w:lang w:val="en-US" w:eastAsia="en-US"/>
        </w:rPr>
        <w:tab/>
      </w:r>
      <w:r w:rsidR="00B44316" w:rsidRPr="001644FA">
        <w:rPr>
          <w:b w:val="0"/>
          <w:sz w:val="24"/>
          <w:szCs w:val="24"/>
          <w:lang w:val="en-US" w:eastAsia="en-US"/>
        </w:rPr>
        <w:t xml:space="preserve"> </w:t>
      </w:r>
    </w:p>
    <w:p w14:paraId="33804453" w14:textId="77777777" w:rsidR="00312A79" w:rsidRPr="001644FA" w:rsidRDefault="0007213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nl-NL" w:eastAsia="en-US"/>
        </w:rPr>
      </w:pPr>
      <w:r w:rsidRPr="001644FA">
        <w:rPr>
          <w:bCs/>
          <w:sz w:val="24"/>
          <w:szCs w:val="24"/>
          <w:lang w:eastAsia="en-US"/>
        </w:rPr>
        <w:t>Câu 8.</w:t>
      </w:r>
      <w:r w:rsidR="00B44316" w:rsidRPr="001644FA">
        <w:rPr>
          <w:bCs/>
          <w:sz w:val="24"/>
          <w:szCs w:val="24"/>
          <w:lang w:val="en-US" w:eastAsia="en-US"/>
        </w:rPr>
        <w:t xml:space="preserve"> </w:t>
      </w:r>
      <w:r w:rsidR="00B44316" w:rsidRPr="001644FA">
        <w:rPr>
          <w:b w:val="0"/>
          <w:bCs/>
          <w:sz w:val="24"/>
          <w:szCs w:val="24"/>
          <w:lang w:val="en-US" w:eastAsia="en-US"/>
        </w:rPr>
        <w:t>Giá trị nhỏ nhất</w:t>
      </w:r>
      <w:r w:rsidR="00C406B4" w:rsidRPr="001644FA">
        <w:rPr>
          <w:b w:val="0"/>
          <w:sz w:val="24"/>
          <w:szCs w:val="24"/>
          <w:lang w:val="nl-NL" w:eastAsia="en-US"/>
        </w:rPr>
        <w:t xml:space="preserve"> của biểu thức </w:t>
      </w:r>
      <w:r w:rsidR="00892E13" w:rsidRPr="001644FA">
        <w:rPr>
          <w:b w:val="0"/>
          <w:sz w:val="24"/>
          <w:szCs w:val="24"/>
          <w:lang w:val="en-US" w:eastAsia="en-US"/>
        </w:rPr>
        <w:object w:dxaOrig="960" w:dyaOrig="320" w14:anchorId="0DBBE6F9">
          <v:shape id="_x0000_i1177" type="#_x0000_t75" style="width:48pt;height:15.5pt" o:ole="">
            <v:imagedata r:id="rId315" o:title=""/>
          </v:shape>
          <o:OLEObject Type="Embed" ProgID="Equation.DSMT4" ShapeID="_x0000_i1177" DrawAspect="Content" ObjectID="_1765922532" r:id="rId316"/>
        </w:object>
      </w:r>
      <w:r w:rsidR="00B44316" w:rsidRPr="001644FA">
        <w:rPr>
          <w:b w:val="0"/>
          <w:sz w:val="24"/>
          <w:szCs w:val="24"/>
          <w:lang w:val="nl-NL" w:eastAsia="en-US"/>
        </w:rPr>
        <w:t xml:space="preserve"> trên miền nghiệm </w:t>
      </w:r>
      <w:r w:rsidR="00312A79" w:rsidRPr="001644FA">
        <w:rPr>
          <w:b w:val="0"/>
          <w:sz w:val="24"/>
          <w:szCs w:val="24"/>
          <w:lang w:val="nl-NL" w:eastAsia="en-US"/>
        </w:rPr>
        <w:t>của hệ bất phương trình</w:t>
      </w:r>
      <w:r w:rsidR="00312A79" w:rsidRPr="001644FA">
        <w:rPr>
          <w:b w:val="0"/>
          <w:sz w:val="24"/>
          <w:szCs w:val="24"/>
          <w:lang w:val="en-US" w:eastAsia="en-US"/>
        </w:rPr>
        <w:t xml:space="preserve"> </w:t>
      </w:r>
      <w:r w:rsidR="00312A79" w:rsidRPr="001644FA">
        <w:rPr>
          <w:b w:val="0"/>
          <w:sz w:val="24"/>
          <w:szCs w:val="24"/>
          <w:lang w:val="en-US" w:eastAsia="en-US"/>
        </w:rPr>
        <w:object w:dxaOrig="1160" w:dyaOrig="1120" w14:anchorId="7C98A2F0">
          <v:shape id="_x0000_i1178" type="#_x0000_t75" style="width:58pt;height:56pt" o:ole="">
            <v:imagedata r:id="rId317" o:title=""/>
          </v:shape>
          <o:OLEObject Type="Embed" ProgID="Equation.DSMT4" ShapeID="_x0000_i1178" DrawAspect="Content" ObjectID="_1765922533" r:id="rId318"/>
        </w:object>
      </w:r>
      <w:r w:rsidR="00312A79" w:rsidRPr="001644FA">
        <w:rPr>
          <w:b w:val="0"/>
          <w:sz w:val="24"/>
          <w:szCs w:val="24"/>
          <w:lang w:val="en-US" w:eastAsia="en-US"/>
        </w:rPr>
        <w:t xml:space="preserve"> là</w:t>
      </w:r>
    </w:p>
    <w:p w14:paraId="5AC9F67F" w14:textId="77777777" w:rsidR="00312A79" w:rsidRPr="001644FA" w:rsidRDefault="00C55B1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nl-NL" w:eastAsia="en-US"/>
        </w:rPr>
      </w:pPr>
      <w:r w:rsidRPr="001644FA">
        <w:rPr>
          <w:b w:val="0"/>
          <w:sz w:val="24"/>
          <w:szCs w:val="24"/>
          <w:lang w:val="nl-NL" w:eastAsia="en-US"/>
        </w:rPr>
        <w:tab/>
      </w:r>
      <w:r w:rsidR="00312A79" w:rsidRPr="001644FA">
        <w:rPr>
          <w:color w:val="000000"/>
          <w:sz w:val="24"/>
          <w:szCs w:val="24"/>
          <w:lang w:val="nl-NL" w:eastAsia="en-US"/>
        </w:rPr>
        <w:t>A</w:t>
      </w:r>
      <w:r w:rsidR="00312A79" w:rsidRPr="001644FA">
        <w:rPr>
          <w:sz w:val="24"/>
          <w:szCs w:val="24"/>
          <w:lang w:val="nl-NL" w:eastAsia="en-US"/>
        </w:rPr>
        <w:t>.</w:t>
      </w:r>
      <w:r w:rsidR="000C1451" w:rsidRPr="001644FA">
        <w:rPr>
          <w:b w:val="0"/>
          <w:sz w:val="24"/>
          <w:szCs w:val="24"/>
          <w:lang w:val="nl-NL" w:eastAsia="en-US"/>
        </w:rPr>
        <w:t xml:space="preserve"> -1</w:t>
      </w:r>
      <w:r w:rsidR="00892E13" w:rsidRPr="001644FA">
        <w:rPr>
          <w:b w:val="0"/>
          <w:sz w:val="24"/>
          <w:szCs w:val="24"/>
          <w:lang w:val="nl-NL" w:eastAsia="en-US"/>
        </w:rPr>
        <w:t>.</w:t>
      </w:r>
      <w:r w:rsidRPr="001644FA">
        <w:rPr>
          <w:b w:val="0"/>
          <w:sz w:val="24"/>
          <w:szCs w:val="24"/>
          <w:lang w:val="nl-NL" w:eastAsia="en-US"/>
        </w:rPr>
        <w:tab/>
      </w:r>
      <w:r w:rsidR="00312A79" w:rsidRPr="001644FA">
        <w:rPr>
          <w:sz w:val="24"/>
          <w:szCs w:val="24"/>
          <w:lang w:val="nl-NL" w:eastAsia="en-US"/>
        </w:rPr>
        <w:t>B</w:t>
      </w:r>
      <w:r w:rsidR="00312A79" w:rsidRPr="001644FA">
        <w:rPr>
          <w:b w:val="0"/>
          <w:sz w:val="24"/>
          <w:szCs w:val="24"/>
          <w:lang w:val="nl-NL" w:eastAsia="en-US"/>
        </w:rPr>
        <w:t>.</w:t>
      </w:r>
      <w:r w:rsidR="00892E13" w:rsidRPr="001644FA">
        <w:rPr>
          <w:b w:val="0"/>
          <w:sz w:val="24"/>
          <w:szCs w:val="24"/>
          <w:lang w:val="nl-NL" w:eastAsia="en-US"/>
        </w:rPr>
        <w:t xml:space="preserve"> </w:t>
      </w:r>
      <w:r w:rsidR="008F3CE4" w:rsidRPr="001644FA">
        <w:rPr>
          <w:b w:val="0"/>
          <w:sz w:val="24"/>
          <w:szCs w:val="24"/>
          <w:lang w:val="nl-NL" w:eastAsia="en-US"/>
        </w:rPr>
        <w:t>5</w:t>
      </w:r>
      <w:r w:rsidR="00892E13" w:rsidRPr="001644FA">
        <w:rPr>
          <w:b w:val="0"/>
          <w:sz w:val="24"/>
          <w:szCs w:val="24"/>
          <w:lang w:val="nl-NL" w:eastAsia="en-US"/>
        </w:rPr>
        <w:t>.</w:t>
      </w:r>
      <w:r w:rsidRPr="001644FA">
        <w:rPr>
          <w:b w:val="0"/>
          <w:sz w:val="24"/>
          <w:szCs w:val="24"/>
          <w:lang w:val="nl-NL" w:eastAsia="en-US"/>
        </w:rPr>
        <w:tab/>
      </w:r>
      <w:r w:rsidR="008F3CE4" w:rsidRPr="001644FA">
        <w:rPr>
          <w:color w:val="FF0000"/>
          <w:sz w:val="24"/>
          <w:szCs w:val="24"/>
          <w:u w:val="single"/>
          <w:lang w:val="nl-NL" w:eastAsia="en-US"/>
        </w:rPr>
        <w:t>C</w:t>
      </w:r>
      <w:r w:rsidR="008F3CE4" w:rsidRPr="001644FA">
        <w:rPr>
          <w:sz w:val="24"/>
          <w:szCs w:val="24"/>
          <w:lang w:val="nl-NL" w:eastAsia="en-US"/>
        </w:rPr>
        <w:t>.</w:t>
      </w:r>
      <w:r w:rsidR="000C1451" w:rsidRPr="001644FA">
        <w:rPr>
          <w:b w:val="0"/>
          <w:sz w:val="24"/>
          <w:szCs w:val="24"/>
          <w:lang w:val="nl-NL" w:eastAsia="en-US"/>
        </w:rPr>
        <w:t xml:space="preserve"> -</w:t>
      </w:r>
      <w:r w:rsidR="008F3CE4" w:rsidRPr="001644FA">
        <w:rPr>
          <w:b w:val="0"/>
          <w:sz w:val="24"/>
          <w:szCs w:val="24"/>
          <w:lang w:val="nl-NL" w:eastAsia="en-US"/>
        </w:rPr>
        <w:t>3</w:t>
      </w:r>
      <w:r w:rsidR="00892E13" w:rsidRPr="001644FA">
        <w:rPr>
          <w:b w:val="0"/>
          <w:sz w:val="24"/>
          <w:szCs w:val="24"/>
          <w:lang w:val="nl-NL" w:eastAsia="en-US"/>
        </w:rPr>
        <w:t>.</w:t>
      </w:r>
      <w:r w:rsidRPr="001644FA">
        <w:rPr>
          <w:b w:val="0"/>
          <w:sz w:val="24"/>
          <w:szCs w:val="24"/>
          <w:lang w:val="nl-NL" w:eastAsia="en-US"/>
        </w:rPr>
        <w:tab/>
      </w:r>
      <w:r w:rsidR="008F3CE4" w:rsidRPr="001644FA">
        <w:rPr>
          <w:sz w:val="24"/>
          <w:szCs w:val="24"/>
          <w:lang w:val="nl-NL" w:eastAsia="en-US"/>
        </w:rPr>
        <w:t>D.</w:t>
      </w:r>
      <w:r w:rsidR="008F3CE4" w:rsidRPr="001644FA">
        <w:rPr>
          <w:b w:val="0"/>
          <w:sz w:val="24"/>
          <w:szCs w:val="24"/>
          <w:lang w:val="nl-NL" w:eastAsia="en-US"/>
        </w:rPr>
        <w:t xml:space="preserve"> 4</w:t>
      </w:r>
      <w:r w:rsidR="00892E13" w:rsidRPr="001644FA">
        <w:rPr>
          <w:b w:val="0"/>
          <w:sz w:val="24"/>
          <w:szCs w:val="24"/>
          <w:lang w:val="nl-NL" w:eastAsia="en-US"/>
        </w:rPr>
        <w:t>.</w:t>
      </w:r>
    </w:p>
    <w:p w14:paraId="110257E2" w14:textId="77777777" w:rsidR="00D9232C" w:rsidRPr="001644FA" w:rsidRDefault="008F3CE4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nl-NL" w:eastAsia="en-US"/>
        </w:rPr>
      </w:pPr>
      <w:r w:rsidRPr="001644FA">
        <w:rPr>
          <w:sz w:val="24"/>
          <w:szCs w:val="24"/>
          <w:lang w:val="nl-NL" w:eastAsia="en-US"/>
        </w:rPr>
        <w:t>Câu 9.</w:t>
      </w:r>
      <w:r w:rsidR="00892E13" w:rsidRPr="001644FA">
        <w:rPr>
          <w:sz w:val="24"/>
          <w:szCs w:val="24"/>
          <w:lang w:val="nl-NL" w:eastAsia="en-US"/>
        </w:rPr>
        <w:t xml:space="preserve"> </w:t>
      </w:r>
      <w:r w:rsidR="00892E13" w:rsidRPr="001644FA">
        <w:rPr>
          <w:b w:val="0"/>
          <w:bCs/>
          <w:sz w:val="24"/>
          <w:szCs w:val="24"/>
          <w:lang w:val="nl-NL" w:eastAsia="en-US"/>
        </w:rPr>
        <w:t xml:space="preserve">Cho tam giác ABC. </w:t>
      </w:r>
      <w:r w:rsidRPr="001644FA">
        <w:rPr>
          <w:b w:val="0"/>
          <w:sz w:val="24"/>
          <w:szCs w:val="24"/>
          <w:lang w:val="nl-NL" w:eastAsia="en-US"/>
        </w:rPr>
        <w:t>Trong các đẳng thức sau, đẳng thức nào đúng?</w:t>
      </w:r>
    </w:p>
    <w:p w14:paraId="21F2223D" w14:textId="77777777" w:rsidR="00736EB7" w:rsidRPr="001644FA" w:rsidRDefault="00C55B1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nl-NL" w:eastAsia="en-US"/>
        </w:rPr>
      </w:pPr>
      <w:r w:rsidRPr="001644FA">
        <w:rPr>
          <w:bCs/>
          <w:sz w:val="24"/>
          <w:szCs w:val="24"/>
          <w:lang w:val="nl-NL" w:eastAsia="en-US"/>
        </w:rPr>
        <w:tab/>
      </w:r>
      <w:r w:rsidR="0007213D" w:rsidRPr="001644FA">
        <w:rPr>
          <w:bCs/>
          <w:sz w:val="24"/>
          <w:szCs w:val="24"/>
          <w:lang w:val="nl-NL" w:eastAsia="en-US"/>
        </w:rPr>
        <w:t>A.</w:t>
      </w:r>
      <w:r w:rsidR="00D9232C" w:rsidRPr="001644FA">
        <w:rPr>
          <w:bCs/>
          <w:sz w:val="24"/>
          <w:szCs w:val="24"/>
          <w:lang w:val="nl-NL" w:eastAsia="en-US"/>
        </w:rPr>
        <w:t xml:space="preserve"> </w:t>
      </w:r>
      <w:r w:rsidR="00EA68BE" w:rsidRPr="001644FA">
        <w:rPr>
          <w:bCs/>
          <w:sz w:val="24"/>
          <w:szCs w:val="24"/>
          <w:lang w:val="nl-NL" w:eastAsia="en-US"/>
        </w:rPr>
        <w:object w:dxaOrig="1760" w:dyaOrig="620" w14:anchorId="06AFD225">
          <v:shape id="_x0000_i1179" type="#_x0000_t75" style="width:87.5pt;height:31pt" o:ole="">
            <v:imagedata r:id="rId319" o:title=""/>
          </v:shape>
          <o:OLEObject Type="Embed" ProgID="Equation.DSMT4" ShapeID="_x0000_i1179" DrawAspect="Content" ObjectID="_1765922534" r:id="rId320"/>
        </w:object>
      </w:r>
      <w:r w:rsidR="00D9232C" w:rsidRPr="001644FA">
        <w:rPr>
          <w:bCs/>
          <w:sz w:val="24"/>
          <w:szCs w:val="24"/>
          <w:lang w:val="nl-NL" w:eastAsia="en-US"/>
        </w:rPr>
        <w:t>.</w:t>
      </w:r>
      <w:r w:rsidRPr="001644FA">
        <w:rPr>
          <w:bCs/>
          <w:sz w:val="24"/>
          <w:szCs w:val="24"/>
          <w:lang w:val="nl-NL" w:eastAsia="en-US"/>
        </w:rPr>
        <w:tab/>
      </w:r>
      <w:r w:rsidR="00EA68BE" w:rsidRPr="001644FA">
        <w:rPr>
          <w:bCs/>
          <w:sz w:val="24"/>
          <w:szCs w:val="24"/>
          <w:lang w:val="nl-NL" w:eastAsia="en-US"/>
        </w:rPr>
        <w:t xml:space="preserve"> </w:t>
      </w:r>
      <w:r w:rsidR="0007213D" w:rsidRPr="001644FA">
        <w:rPr>
          <w:bCs/>
          <w:sz w:val="24"/>
          <w:szCs w:val="24"/>
          <w:lang w:val="nl-NL" w:eastAsia="en-US"/>
        </w:rPr>
        <w:t>B.</w:t>
      </w:r>
      <w:r w:rsidR="00673548" w:rsidRPr="001644FA">
        <w:rPr>
          <w:bCs/>
          <w:sz w:val="24"/>
          <w:szCs w:val="24"/>
          <w:lang w:val="nl-NL" w:eastAsia="en-US"/>
        </w:rPr>
        <w:t xml:space="preserve"> </w:t>
      </w:r>
      <w:r w:rsidR="00EA68BE" w:rsidRPr="001644FA">
        <w:rPr>
          <w:bCs/>
          <w:sz w:val="24"/>
          <w:szCs w:val="24"/>
          <w:lang w:val="nl-NL" w:eastAsia="en-US"/>
        </w:rPr>
        <w:object w:dxaOrig="1740" w:dyaOrig="620" w14:anchorId="221D79C9">
          <v:shape id="_x0000_i1180" type="#_x0000_t75" style="width:87pt;height:31pt" o:ole="">
            <v:imagedata r:id="rId321" o:title=""/>
          </v:shape>
          <o:OLEObject Type="Embed" ProgID="Equation.DSMT4" ShapeID="_x0000_i1180" DrawAspect="Content" ObjectID="_1765922535" r:id="rId322"/>
        </w:object>
      </w:r>
      <w:r w:rsidR="00D9232C" w:rsidRPr="001644FA">
        <w:rPr>
          <w:b w:val="0"/>
          <w:sz w:val="24"/>
          <w:szCs w:val="24"/>
          <w:lang w:val="nl-NL" w:eastAsia="en-US"/>
        </w:rPr>
        <w:t>.</w:t>
      </w:r>
      <w:r w:rsidRPr="001644FA">
        <w:rPr>
          <w:b w:val="0"/>
          <w:sz w:val="24"/>
          <w:szCs w:val="24"/>
          <w:lang w:val="nl-NL" w:eastAsia="en-US"/>
        </w:rPr>
        <w:tab/>
      </w:r>
      <w:r w:rsidR="0007213D" w:rsidRPr="001644FA">
        <w:rPr>
          <w:bCs/>
          <w:color w:val="FF0000"/>
          <w:sz w:val="24"/>
          <w:szCs w:val="24"/>
          <w:u w:val="single"/>
          <w:lang w:val="nl-NL" w:eastAsia="en-US"/>
        </w:rPr>
        <w:t>C</w:t>
      </w:r>
      <w:r w:rsidR="0007213D">
        <w:rPr>
          <w:rFonts w:ascii="Times New Roman Bold" w:hAnsi="Times New Roman Bold"/>
          <w:bCs/>
          <w:color w:val="000000"/>
          <w:sz w:val="24"/>
          <w:szCs w:val="24"/>
          <w:lang w:val="nl-NL" w:eastAsia="en-US"/>
        </w:rPr>
        <w:t>.</w:t>
      </w:r>
      <w:r w:rsidR="00673548" w:rsidRPr="001644FA">
        <w:rPr>
          <w:bCs/>
          <w:sz w:val="24"/>
          <w:szCs w:val="24"/>
          <w:lang w:val="nl-NL" w:eastAsia="en-US"/>
        </w:rPr>
        <w:t xml:space="preserve"> </w:t>
      </w:r>
      <w:r w:rsidR="00EA68BE" w:rsidRPr="001644FA">
        <w:rPr>
          <w:bCs/>
          <w:sz w:val="24"/>
          <w:szCs w:val="24"/>
          <w:lang w:val="nl-NL" w:eastAsia="en-US"/>
        </w:rPr>
        <w:object w:dxaOrig="1719" w:dyaOrig="620" w14:anchorId="5FD5CB2A">
          <v:shape id="_x0000_i1181" type="#_x0000_t75" style="width:86pt;height:31pt" o:ole="">
            <v:imagedata r:id="rId323" o:title=""/>
          </v:shape>
          <o:OLEObject Type="Embed" ProgID="Equation.DSMT4" ShapeID="_x0000_i1181" DrawAspect="Content" ObjectID="_1765922536" r:id="rId324"/>
        </w:object>
      </w:r>
      <w:r w:rsidR="0007213D" w:rsidRPr="001644FA">
        <w:rPr>
          <w:b w:val="0"/>
          <w:sz w:val="24"/>
          <w:szCs w:val="24"/>
          <w:lang w:val="nl-NL" w:eastAsia="en-US"/>
        </w:rPr>
        <w:t>.</w:t>
      </w:r>
      <w:r w:rsidRPr="001644FA">
        <w:rPr>
          <w:b w:val="0"/>
          <w:sz w:val="24"/>
          <w:szCs w:val="24"/>
          <w:lang w:val="nl-NL" w:eastAsia="en-US"/>
        </w:rPr>
        <w:tab/>
      </w:r>
      <w:r w:rsidR="0007213D" w:rsidRPr="001644FA">
        <w:rPr>
          <w:bCs/>
          <w:sz w:val="24"/>
          <w:szCs w:val="24"/>
          <w:lang w:val="nl-NL" w:eastAsia="en-US"/>
        </w:rPr>
        <w:t>D.</w:t>
      </w:r>
      <w:r w:rsidR="00EA68BE" w:rsidRPr="001644FA">
        <w:rPr>
          <w:bCs/>
          <w:sz w:val="24"/>
          <w:szCs w:val="24"/>
          <w:lang w:val="nl-NL" w:eastAsia="en-US"/>
        </w:rPr>
        <w:object w:dxaOrig="1740" w:dyaOrig="620" w14:anchorId="27DFFE79">
          <v:shape id="_x0000_i1182" type="#_x0000_t75" style="width:87pt;height:31pt" o:ole="">
            <v:imagedata r:id="rId325" o:title=""/>
          </v:shape>
          <o:OLEObject Type="Embed" ProgID="Equation.DSMT4" ShapeID="_x0000_i1182" DrawAspect="Content" ObjectID="_1765922537" r:id="rId326"/>
        </w:object>
      </w:r>
      <w:r w:rsidR="0007213D" w:rsidRPr="001644FA">
        <w:rPr>
          <w:b w:val="0"/>
          <w:sz w:val="24"/>
          <w:szCs w:val="24"/>
          <w:lang w:val="nl-NL" w:eastAsia="en-US"/>
        </w:rPr>
        <w:t>.</w:t>
      </w:r>
    </w:p>
    <w:p w14:paraId="61184D48" w14:textId="77777777" w:rsidR="0007213D" w:rsidRPr="001644FA" w:rsidRDefault="0007213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Cs/>
          <w:sz w:val="24"/>
          <w:szCs w:val="24"/>
          <w:lang w:eastAsia="en-US"/>
        </w:rPr>
        <w:t>Câu 10.</w:t>
      </w:r>
      <w:r w:rsidR="00736EB7" w:rsidRPr="001644FA">
        <w:rPr>
          <w:b w:val="0"/>
          <w:sz w:val="24"/>
          <w:szCs w:val="24"/>
          <w:lang w:val="en-US" w:eastAsia="en-US"/>
        </w:rPr>
        <w:t xml:space="preserve"> </w:t>
      </w:r>
      <w:r w:rsidR="00514FBF" w:rsidRPr="001644FA">
        <w:rPr>
          <w:b w:val="0"/>
          <w:sz w:val="24"/>
          <w:szCs w:val="24"/>
          <w:lang w:val="en-US" w:eastAsia="en-US"/>
        </w:rPr>
        <w:t xml:space="preserve">Cho </w:t>
      </w:r>
      <w:r w:rsidR="00A65B9D" w:rsidRPr="001644FA">
        <w:rPr>
          <w:b w:val="0"/>
          <w:sz w:val="24"/>
          <w:szCs w:val="24"/>
          <w:lang w:val="en-US" w:eastAsia="en-US"/>
        </w:rPr>
        <w:t xml:space="preserve">tam giác </w:t>
      </w:r>
      <w:r w:rsidR="00514FBF" w:rsidRPr="001644FA">
        <w:rPr>
          <w:b w:val="0"/>
          <w:sz w:val="24"/>
          <w:szCs w:val="24"/>
          <w:lang w:val="en-US" w:eastAsia="en-US"/>
        </w:rPr>
        <w:t xml:space="preserve">ABC có </w:t>
      </w:r>
      <w:r w:rsidR="00673548" w:rsidRPr="001644FA">
        <w:rPr>
          <w:b w:val="0"/>
          <w:sz w:val="24"/>
          <w:szCs w:val="24"/>
          <w:lang w:val="en-US" w:eastAsia="en-US"/>
        </w:rPr>
        <w:object w:dxaOrig="2180" w:dyaOrig="340" w14:anchorId="5732373B">
          <v:shape id="_x0000_i1183" type="#_x0000_t75" style="width:109pt;height:17.5pt" o:ole="">
            <v:imagedata r:id="rId327" o:title=""/>
          </v:shape>
          <o:OLEObject Type="Embed" ProgID="Equation.DSMT4" ShapeID="_x0000_i1183" DrawAspect="Content" ObjectID="_1765922538" r:id="rId328"/>
        </w:object>
      </w:r>
      <w:r w:rsidR="00514FBF" w:rsidRPr="001644FA">
        <w:rPr>
          <w:b w:val="0"/>
          <w:sz w:val="24"/>
          <w:szCs w:val="24"/>
          <w:lang w:val="en-US" w:eastAsia="en-US"/>
        </w:rPr>
        <w:t>. Khẳng định nào sau đây đúng</w:t>
      </w:r>
      <w:r w:rsidR="00A65B9D" w:rsidRPr="001644FA">
        <w:rPr>
          <w:b w:val="0"/>
          <w:sz w:val="24"/>
          <w:szCs w:val="24"/>
          <w:lang w:val="en-US" w:eastAsia="en-US"/>
        </w:rPr>
        <w:t>?</w:t>
      </w:r>
    </w:p>
    <w:p w14:paraId="7C59BC29" w14:textId="77777777" w:rsidR="0007213D" w:rsidRPr="001644FA" w:rsidRDefault="00C55B1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 w:val="0"/>
          <w:sz w:val="24"/>
          <w:szCs w:val="24"/>
          <w:lang w:eastAsia="en-US"/>
        </w:rPr>
        <w:tab/>
      </w:r>
      <w:r w:rsidR="0007213D" w:rsidRPr="001644FA">
        <w:rPr>
          <w:bCs/>
          <w:sz w:val="24"/>
          <w:szCs w:val="24"/>
          <w:lang w:eastAsia="en-US"/>
        </w:rPr>
        <w:t>A.</w:t>
      </w:r>
      <w:r w:rsidR="00EA68BE" w:rsidRPr="001644FA">
        <w:rPr>
          <w:b w:val="0"/>
          <w:sz w:val="24"/>
          <w:szCs w:val="24"/>
          <w:lang w:val="en-US"/>
        </w:rPr>
        <w:t xml:space="preserve"> Góc B lớn hơn 90</w:t>
      </w:r>
      <w:r w:rsidR="00A71121" w:rsidRPr="001644FA">
        <w:rPr>
          <w:b w:val="0"/>
          <w:bCs/>
          <w:sz w:val="24"/>
          <w:szCs w:val="24"/>
          <w:lang w:val="en-US" w:eastAsia="en-US"/>
        </w:rPr>
        <w:sym w:font="Symbol" w:char="F0B0"/>
      </w:r>
      <w:r w:rsidR="00A71121" w:rsidRPr="001644FA">
        <w:rPr>
          <w:b w:val="0"/>
          <w:bCs/>
          <w:sz w:val="24"/>
          <w:szCs w:val="24"/>
          <w:lang w:val="en-US" w:eastAsia="en-US"/>
        </w:rPr>
        <w:t>.</w:t>
      </w:r>
      <w:r w:rsidR="0007213D" w:rsidRPr="001644FA">
        <w:rPr>
          <w:b w:val="0"/>
          <w:sz w:val="24"/>
          <w:szCs w:val="24"/>
          <w:lang w:eastAsia="en-US"/>
        </w:rPr>
        <w:tab/>
      </w:r>
      <w:r w:rsidR="00514FBF" w:rsidRPr="001644FA">
        <w:rPr>
          <w:bCs/>
          <w:color w:val="FF0000"/>
          <w:sz w:val="24"/>
          <w:szCs w:val="24"/>
          <w:u w:val="single"/>
          <w:lang w:val="en-US" w:eastAsia="en-US"/>
        </w:rPr>
        <w:t>B</w:t>
      </w:r>
      <w:r w:rsidR="0007213D" w:rsidRPr="001644FA">
        <w:rPr>
          <w:b w:val="0"/>
          <w:sz w:val="24"/>
          <w:szCs w:val="24"/>
          <w:lang w:eastAsia="en-US"/>
        </w:rPr>
        <w:t>.</w:t>
      </w:r>
      <w:r w:rsidR="00514FBF" w:rsidRPr="001644FA">
        <w:rPr>
          <w:b w:val="0"/>
          <w:sz w:val="24"/>
          <w:szCs w:val="24"/>
          <w:lang w:val="en-US" w:eastAsia="en-US"/>
        </w:rPr>
        <w:t xml:space="preserve"> </w:t>
      </w:r>
      <w:r w:rsidR="008F3CE4" w:rsidRPr="001644FA">
        <w:rPr>
          <w:b w:val="0"/>
          <w:sz w:val="24"/>
          <w:szCs w:val="24"/>
          <w:lang w:val="en-US"/>
        </w:rPr>
        <w:t>Góc A lớn hơn 90</w:t>
      </w:r>
      <w:r w:rsidR="00A71121" w:rsidRPr="001644FA">
        <w:rPr>
          <w:b w:val="0"/>
          <w:bCs/>
          <w:sz w:val="24"/>
          <w:szCs w:val="24"/>
          <w:lang w:val="en-US" w:eastAsia="en-US"/>
        </w:rPr>
        <w:sym w:font="Symbol" w:char="F0B0"/>
      </w:r>
      <w:r w:rsidR="00A71121" w:rsidRPr="001644FA">
        <w:rPr>
          <w:b w:val="0"/>
          <w:bCs/>
          <w:sz w:val="24"/>
          <w:szCs w:val="24"/>
          <w:lang w:val="en-US" w:eastAsia="en-US"/>
        </w:rPr>
        <w:t>.</w:t>
      </w:r>
      <w:r w:rsidR="0007213D" w:rsidRPr="001644FA">
        <w:rPr>
          <w:b w:val="0"/>
          <w:sz w:val="24"/>
          <w:szCs w:val="24"/>
          <w:lang w:eastAsia="en-US"/>
        </w:rPr>
        <w:tab/>
      </w:r>
      <w:r w:rsidR="0007213D" w:rsidRPr="001644FA">
        <w:rPr>
          <w:bCs/>
          <w:sz w:val="24"/>
          <w:szCs w:val="24"/>
          <w:lang w:eastAsia="en-US"/>
        </w:rPr>
        <w:t>C.</w:t>
      </w:r>
      <w:r w:rsidR="008F3CE4" w:rsidRPr="001644FA">
        <w:rPr>
          <w:b w:val="0"/>
          <w:sz w:val="24"/>
          <w:szCs w:val="24"/>
          <w:lang w:val="en-US"/>
        </w:rPr>
        <w:t xml:space="preserve"> Góc C lớn hơn 90</w:t>
      </w:r>
      <w:r w:rsidR="00A71121" w:rsidRPr="001644FA">
        <w:rPr>
          <w:b w:val="0"/>
          <w:bCs/>
          <w:sz w:val="24"/>
          <w:szCs w:val="24"/>
          <w:lang w:val="en-US" w:eastAsia="en-US"/>
        </w:rPr>
        <w:sym w:font="Symbol" w:char="F0B0"/>
      </w:r>
      <w:r w:rsidR="008F3CE4" w:rsidRPr="001644FA">
        <w:rPr>
          <w:b w:val="0"/>
          <w:sz w:val="24"/>
          <w:szCs w:val="24"/>
          <w:lang w:val="en-US"/>
        </w:rPr>
        <w:t>.</w:t>
      </w:r>
      <w:r w:rsidR="0007213D" w:rsidRPr="001644FA">
        <w:rPr>
          <w:b w:val="0"/>
          <w:sz w:val="24"/>
          <w:szCs w:val="24"/>
          <w:lang w:eastAsia="en-US"/>
        </w:rPr>
        <w:t xml:space="preserve"> </w:t>
      </w:r>
      <w:r w:rsidR="0007213D" w:rsidRPr="001644FA">
        <w:rPr>
          <w:b w:val="0"/>
          <w:sz w:val="24"/>
          <w:szCs w:val="24"/>
          <w:lang w:eastAsia="en-US"/>
        </w:rPr>
        <w:tab/>
      </w:r>
      <w:r w:rsidR="0007213D" w:rsidRPr="001644FA">
        <w:rPr>
          <w:bCs/>
          <w:sz w:val="24"/>
          <w:szCs w:val="24"/>
          <w:lang w:eastAsia="en-US"/>
        </w:rPr>
        <w:t>D.</w:t>
      </w:r>
      <w:r w:rsidR="008F3CE4" w:rsidRPr="001644FA">
        <w:rPr>
          <w:b w:val="0"/>
          <w:sz w:val="24"/>
          <w:szCs w:val="24"/>
          <w:lang w:val="en-US"/>
        </w:rPr>
        <w:t xml:space="preserve"> Góc B </w:t>
      </w:r>
      <w:r w:rsidR="00A71121" w:rsidRPr="001644FA">
        <w:rPr>
          <w:b w:val="0"/>
          <w:sz w:val="24"/>
          <w:szCs w:val="24"/>
          <w:lang w:val="en-US"/>
        </w:rPr>
        <w:t>bằng</w:t>
      </w:r>
      <w:r w:rsidR="008F3CE4" w:rsidRPr="001644FA">
        <w:rPr>
          <w:b w:val="0"/>
          <w:sz w:val="24"/>
          <w:szCs w:val="24"/>
          <w:lang w:val="en-US"/>
        </w:rPr>
        <w:t xml:space="preserve"> 90</w:t>
      </w:r>
      <w:r w:rsidR="00A71121" w:rsidRPr="001644FA">
        <w:rPr>
          <w:b w:val="0"/>
          <w:bCs/>
          <w:sz w:val="24"/>
          <w:szCs w:val="24"/>
          <w:lang w:val="en-US" w:eastAsia="en-US"/>
        </w:rPr>
        <w:sym w:font="Symbol" w:char="F0B0"/>
      </w:r>
      <w:r w:rsidR="00A71121" w:rsidRPr="001644FA">
        <w:rPr>
          <w:b w:val="0"/>
          <w:bCs/>
          <w:sz w:val="24"/>
          <w:szCs w:val="24"/>
          <w:lang w:val="en-US" w:eastAsia="en-US"/>
        </w:rPr>
        <w:t>.</w:t>
      </w:r>
    </w:p>
    <w:p w14:paraId="19947E83" w14:textId="77777777" w:rsidR="00514FBF" w:rsidRPr="001644FA" w:rsidRDefault="0007213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jc w:val="both"/>
        <w:textAlignment w:val="center"/>
        <w:rPr>
          <w:b w:val="0"/>
          <w:color w:val="FF0000"/>
          <w:sz w:val="24"/>
          <w:szCs w:val="24"/>
          <w:lang w:val="en-US" w:eastAsia="en-US"/>
        </w:rPr>
      </w:pPr>
      <w:r w:rsidRPr="001644FA">
        <w:rPr>
          <w:bCs/>
          <w:sz w:val="24"/>
          <w:szCs w:val="24"/>
          <w:lang w:eastAsia="en-US"/>
        </w:rPr>
        <w:t>Câu 11.</w:t>
      </w:r>
      <w:r w:rsidR="00736EB7" w:rsidRPr="001644FA">
        <w:rPr>
          <w:bCs/>
          <w:sz w:val="24"/>
          <w:szCs w:val="24"/>
          <w:lang w:val="en-US" w:eastAsia="en-US"/>
        </w:rPr>
        <w:t xml:space="preserve"> </w:t>
      </w:r>
      <w:r w:rsidRPr="001644FA">
        <w:rPr>
          <w:b w:val="0"/>
          <w:sz w:val="24"/>
          <w:szCs w:val="24"/>
          <w:lang w:eastAsia="en-US"/>
        </w:rPr>
        <w:t xml:space="preserve">Cho </w:t>
      </w:r>
      <w:r w:rsidR="00A65B9D" w:rsidRPr="001644FA">
        <w:rPr>
          <w:b w:val="0"/>
          <w:sz w:val="24"/>
          <w:szCs w:val="24"/>
          <w:lang w:val="en-US" w:eastAsia="en-US"/>
        </w:rPr>
        <w:t xml:space="preserve">tam giác </w:t>
      </w:r>
      <w:r w:rsidR="004B046A" w:rsidRPr="001644FA">
        <w:rPr>
          <w:b w:val="0"/>
          <w:sz w:val="24"/>
          <w:szCs w:val="24"/>
          <w:lang w:val="en-US" w:eastAsia="en-US"/>
        </w:rPr>
        <w:t>ABC biết A</w:t>
      </w:r>
      <w:r w:rsidR="00736EB7" w:rsidRPr="001644FA">
        <w:rPr>
          <w:b w:val="0"/>
          <w:sz w:val="24"/>
          <w:szCs w:val="24"/>
          <w:lang w:val="en-US" w:eastAsia="en-US"/>
        </w:rPr>
        <w:t xml:space="preserve">C = 6, </w:t>
      </w:r>
      <w:r w:rsidR="00A65B9D" w:rsidRPr="001644FA">
        <w:rPr>
          <w:b w:val="0"/>
          <w:sz w:val="24"/>
          <w:szCs w:val="24"/>
          <w:lang w:val="en-US"/>
        </w:rPr>
        <w:object w:dxaOrig="900" w:dyaOrig="360" w14:anchorId="3C7DB304">
          <v:shape id="_x0000_i1184" type="#_x0000_t75" style="width:45pt;height:18pt" o:ole="">
            <v:imagedata r:id="rId329" o:title=""/>
          </v:shape>
          <o:OLEObject Type="Embed" ProgID="Equation.DSMT4" ShapeID="_x0000_i1184" DrawAspect="Content" ObjectID="_1765922539" r:id="rId330"/>
        </w:object>
      </w:r>
      <w:r w:rsidR="00514FBF" w:rsidRPr="001644FA">
        <w:rPr>
          <w:b w:val="0"/>
          <w:sz w:val="24"/>
          <w:szCs w:val="24"/>
          <w:lang w:val="en-US" w:eastAsia="en-US"/>
        </w:rPr>
        <w:t xml:space="preserve">. Tính bán kính đường tròn ngoại tiếp </w:t>
      </w:r>
      <w:r w:rsidR="00A65B9D" w:rsidRPr="001644FA">
        <w:rPr>
          <w:b w:val="0"/>
          <w:sz w:val="24"/>
          <w:szCs w:val="24"/>
          <w:lang w:val="en-US" w:eastAsia="en-US"/>
        </w:rPr>
        <w:t xml:space="preserve">tam giác </w:t>
      </w:r>
      <w:r w:rsidR="00514FBF" w:rsidRPr="001644FA">
        <w:rPr>
          <w:b w:val="0"/>
          <w:sz w:val="24"/>
          <w:szCs w:val="24"/>
          <w:lang w:val="en-US" w:eastAsia="en-US"/>
        </w:rPr>
        <w:t>ABC</w:t>
      </w:r>
      <w:r w:rsidR="00A71121" w:rsidRPr="001644FA">
        <w:rPr>
          <w:b w:val="0"/>
          <w:sz w:val="24"/>
          <w:szCs w:val="24"/>
          <w:lang w:val="en-US" w:eastAsia="en-US"/>
        </w:rPr>
        <w:t>.</w:t>
      </w:r>
      <w:r w:rsidR="00C55B1D" w:rsidRPr="001644FA">
        <w:rPr>
          <w:b w:val="0"/>
          <w:sz w:val="24"/>
          <w:szCs w:val="24"/>
          <w:lang w:eastAsia="en-US"/>
        </w:rPr>
        <w:tab/>
      </w:r>
    </w:p>
    <w:p w14:paraId="70C626C0" w14:textId="77777777" w:rsidR="0007213D" w:rsidRPr="001644FA" w:rsidRDefault="00C55B1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jc w:val="both"/>
        <w:textAlignment w:val="center"/>
        <w:rPr>
          <w:b w:val="0"/>
          <w:sz w:val="24"/>
          <w:szCs w:val="24"/>
          <w:lang w:eastAsia="en-US"/>
        </w:rPr>
      </w:pPr>
      <w:r w:rsidRPr="001644FA">
        <w:rPr>
          <w:bCs/>
          <w:sz w:val="24"/>
          <w:szCs w:val="24"/>
          <w:lang w:val="en-US" w:eastAsia="en-US"/>
        </w:rPr>
        <w:tab/>
      </w:r>
      <w:r w:rsidR="0007213D" w:rsidRPr="001644FA">
        <w:rPr>
          <w:bCs/>
          <w:color w:val="FF0000"/>
          <w:sz w:val="24"/>
          <w:szCs w:val="24"/>
          <w:u w:val="single"/>
          <w:lang w:eastAsia="en-US"/>
        </w:rPr>
        <w:t>A</w:t>
      </w:r>
      <w:r w:rsidR="0007213D" w:rsidRPr="001644FA">
        <w:rPr>
          <w:bCs/>
          <w:sz w:val="24"/>
          <w:szCs w:val="24"/>
          <w:lang w:eastAsia="en-US"/>
        </w:rPr>
        <w:t xml:space="preserve">. </w:t>
      </w:r>
      <w:r w:rsidR="00514FBF" w:rsidRPr="001644FA">
        <w:rPr>
          <w:b w:val="0"/>
          <w:sz w:val="24"/>
          <w:szCs w:val="24"/>
          <w:lang w:eastAsia="en-US"/>
        </w:rPr>
        <w:object w:dxaOrig="880" w:dyaOrig="360" w14:anchorId="3D497F76">
          <v:shape id="_x0000_i1185" type="#_x0000_t75" style="width:44.5pt;height:18pt" o:ole="">
            <v:imagedata r:id="rId92" o:title=""/>
          </v:shape>
          <o:OLEObject Type="Embed" ProgID="Equation.DSMT4" ShapeID="_x0000_i1185" DrawAspect="Content" ObjectID="_1765922540" r:id="rId331"/>
        </w:object>
      </w:r>
      <w:r w:rsidR="00514FBF" w:rsidRPr="001644FA">
        <w:rPr>
          <w:b w:val="0"/>
          <w:sz w:val="24"/>
          <w:szCs w:val="24"/>
          <w:lang w:eastAsia="en-US"/>
        </w:rPr>
        <w:t xml:space="preserve"> </w:t>
      </w:r>
      <w:r w:rsidR="0007213D" w:rsidRPr="001644FA">
        <w:rPr>
          <w:b w:val="0"/>
          <w:sz w:val="24"/>
          <w:szCs w:val="24"/>
          <w:lang w:eastAsia="en-US"/>
        </w:rPr>
        <w:t>.</w:t>
      </w:r>
      <w:r w:rsidR="0007213D" w:rsidRPr="001644FA">
        <w:rPr>
          <w:b w:val="0"/>
          <w:sz w:val="24"/>
          <w:szCs w:val="24"/>
          <w:lang w:eastAsia="en-US"/>
        </w:rPr>
        <w:tab/>
      </w:r>
      <w:r w:rsidR="0007213D" w:rsidRPr="001644FA">
        <w:rPr>
          <w:bCs/>
          <w:sz w:val="24"/>
          <w:szCs w:val="24"/>
          <w:lang w:eastAsia="en-US"/>
        </w:rPr>
        <w:t xml:space="preserve">B. </w:t>
      </w:r>
      <w:r w:rsidR="004B046A" w:rsidRPr="001644FA">
        <w:rPr>
          <w:b w:val="0"/>
          <w:sz w:val="24"/>
          <w:szCs w:val="24"/>
          <w:lang w:eastAsia="en-US"/>
        </w:rPr>
        <w:object w:dxaOrig="680" w:dyaOrig="260" w14:anchorId="47ABB7FF">
          <v:shape id="_x0000_i1186" type="#_x0000_t75" style="width:34pt;height:13pt" o:ole="">
            <v:imagedata r:id="rId332" o:title=""/>
          </v:shape>
          <o:OLEObject Type="Embed" ProgID="Equation.DSMT4" ShapeID="_x0000_i1186" DrawAspect="Content" ObjectID="_1765922541" r:id="rId333"/>
        </w:object>
      </w:r>
      <w:r w:rsidR="0007213D" w:rsidRPr="001644FA">
        <w:rPr>
          <w:b w:val="0"/>
          <w:sz w:val="24"/>
          <w:szCs w:val="24"/>
          <w:lang w:eastAsia="en-US"/>
        </w:rPr>
        <w:t>.</w:t>
      </w:r>
      <w:r w:rsidR="0007213D" w:rsidRPr="001644FA">
        <w:rPr>
          <w:b w:val="0"/>
          <w:sz w:val="24"/>
          <w:szCs w:val="24"/>
          <w:lang w:eastAsia="en-US"/>
        </w:rPr>
        <w:tab/>
      </w:r>
      <w:r w:rsidR="0007213D" w:rsidRPr="001644FA">
        <w:rPr>
          <w:bCs/>
          <w:sz w:val="24"/>
          <w:szCs w:val="24"/>
          <w:lang w:eastAsia="en-US"/>
        </w:rPr>
        <w:t xml:space="preserve">C. </w:t>
      </w:r>
      <w:r w:rsidR="004B046A" w:rsidRPr="001644FA">
        <w:rPr>
          <w:b w:val="0"/>
          <w:sz w:val="24"/>
          <w:szCs w:val="24"/>
          <w:lang w:eastAsia="en-US"/>
        </w:rPr>
        <w:object w:dxaOrig="880" w:dyaOrig="360" w14:anchorId="21BE7B38">
          <v:shape id="_x0000_i1187" type="#_x0000_t75" style="width:44.5pt;height:18pt" o:ole="">
            <v:imagedata r:id="rId334" o:title=""/>
          </v:shape>
          <o:OLEObject Type="Embed" ProgID="Equation.DSMT4" ShapeID="_x0000_i1187" DrawAspect="Content" ObjectID="_1765922542" r:id="rId335"/>
        </w:object>
      </w:r>
      <w:r w:rsidR="0007213D" w:rsidRPr="001644FA">
        <w:rPr>
          <w:b w:val="0"/>
          <w:sz w:val="24"/>
          <w:szCs w:val="24"/>
          <w:lang w:eastAsia="en-US"/>
        </w:rPr>
        <w:t xml:space="preserve">. </w:t>
      </w:r>
      <w:r w:rsidR="0007213D" w:rsidRPr="001644FA">
        <w:rPr>
          <w:b w:val="0"/>
          <w:sz w:val="24"/>
          <w:szCs w:val="24"/>
          <w:lang w:eastAsia="en-US"/>
        </w:rPr>
        <w:tab/>
      </w:r>
      <w:r w:rsidR="0007213D" w:rsidRPr="001644FA">
        <w:rPr>
          <w:bCs/>
          <w:sz w:val="24"/>
          <w:szCs w:val="24"/>
          <w:lang w:eastAsia="en-US"/>
        </w:rPr>
        <w:t xml:space="preserve">D. </w:t>
      </w:r>
      <w:r w:rsidR="004B046A" w:rsidRPr="001644FA">
        <w:rPr>
          <w:b w:val="0"/>
          <w:sz w:val="24"/>
          <w:szCs w:val="24"/>
          <w:lang w:eastAsia="en-US"/>
        </w:rPr>
        <w:object w:dxaOrig="600" w:dyaOrig="279" w14:anchorId="2389D50F">
          <v:shape id="_x0000_i1188" type="#_x0000_t75" style="width:30pt;height:14.5pt" o:ole="">
            <v:imagedata r:id="rId336" o:title=""/>
          </v:shape>
          <o:OLEObject Type="Embed" ProgID="Equation.DSMT4" ShapeID="_x0000_i1188" DrawAspect="Content" ObjectID="_1765922543" r:id="rId337"/>
        </w:object>
      </w:r>
      <w:r w:rsidR="0007213D" w:rsidRPr="001644FA">
        <w:rPr>
          <w:b w:val="0"/>
          <w:sz w:val="24"/>
          <w:szCs w:val="24"/>
          <w:lang w:eastAsia="en-US"/>
        </w:rPr>
        <w:t>.</w:t>
      </w:r>
    </w:p>
    <w:p w14:paraId="7CC998AB" w14:textId="2411799D" w:rsidR="00A71121" w:rsidRPr="001644FA" w:rsidRDefault="00577450" w:rsidP="00A71121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ind w:left="284" w:hanging="284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0B2B97A6" wp14:editId="7BEE0FE4">
                <wp:simplePos x="0" y="0"/>
                <wp:positionH relativeFrom="column">
                  <wp:posOffset>5252720</wp:posOffset>
                </wp:positionH>
                <wp:positionV relativeFrom="paragraph">
                  <wp:posOffset>36830</wp:posOffset>
                </wp:positionV>
                <wp:extent cx="1259840" cy="1083945"/>
                <wp:effectExtent l="0" t="6985" r="0" b="4445"/>
                <wp:wrapSquare wrapText="bothSides"/>
                <wp:docPr id="159128971" name="Group 6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59840" cy="1083945"/>
                          <a:chOff x="9238" y="13726"/>
                          <a:chExt cx="1984" cy="1707"/>
                        </a:xfrm>
                      </wpg:grpSpPr>
                      <wpg:grpSp>
                        <wpg:cNvPr id="1001102099" name="Group 5"/>
                        <wpg:cNvGrpSpPr>
                          <a:grpSpLocks/>
                        </wpg:cNvGrpSpPr>
                        <wpg:grpSpPr bwMode="auto">
                          <a:xfrm>
                            <a:off x="9238" y="13726"/>
                            <a:ext cx="1984" cy="1707"/>
                            <a:chOff x="0" y="0"/>
                            <a:chExt cx="1260129" cy="1083651"/>
                          </a:xfrm>
                        </wpg:grpSpPr>
                        <wps:wsp>
                          <wps:cNvPr id="52903415" name="Freeform: Shape 1"/>
                          <wps:cNvSpPr>
                            <a:spLocks/>
                          </wps:cNvSpPr>
                          <wps:spPr bwMode="auto">
                            <a:xfrm>
                              <a:off x="144814" y="82752"/>
                              <a:ext cx="849989" cy="216835"/>
                            </a:xfrm>
                            <a:custGeom>
                              <a:avLst/>
                              <a:gdLst>
                                <a:gd name="T0" fmla="*/ 94771 w 1366863"/>
                                <a:gd name="T1" fmla="*/ 41527 h 223844"/>
                                <a:gd name="T2" fmla="*/ 94771 w 1366863"/>
                                <a:gd name="T3" fmla="*/ 41527 h 223844"/>
                                <a:gd name="T4" fmla="*/ 219157 w 1366863"/>
                                <a:gd name="T5" fmla="*/ 4620 h 223844"/>
                                <a:gd name="T6" fmla="*/ 393890 w 1366863"/>
                                <a:gd name="T7" fmla="*/ 4620 h 223844"/>
                                <a:gd name="T8" fmla="*/ 494584 w 1366863"/>
                                <a:gd name="T9" fmla="*/ 9234 h 223844"/>
                                <a:gd name="T10" fmla="*/ 627855 w 1366863"/>
                                <a:gd name="T11" fmla="*/ 18460 h 223844"/>
                                <a:gd name="T12" fmla="*/ 728548 w 1366863"/>
                                <a:gd name="T13" fmla="*/ 27687 h 223844"/>
                                <a:gd name="T14" fmla="*/ 790742 w 1366863"/>
                                <a:gd name="T15" fmla="*/ 32300 h 223844"/>
                                <a:gd name="T16" fmla="*/ 805549 w 1366863"/>
                                <a:gd name="T17" fmla="*/ 36914 h 223844"/>
                                <a:gd name="T18" fmla="*/ 832204 w 1366863"/>
                                <a:gd name="T19" fmla="*/ 50753 h 223844"/>
                                <a:gd name="T20" fmla="*/ 844050 w 1366863"/>
                                <a:gd name="T21" fmla="*/ 69207 h 223844"/>
                                <a:gd name="T22" fmla="*/ 849973 w 1366863"/>
                                <a:gd name="T23" fmla="*/ 83048 h 223844"/>
                                <a:gd name="T24" fmla="*/ 841088 w 1366863"/>
                                <a:gd name="T25" fmla="*/ 124567 h 223844"/>
                                <a:gd name="T26" fmla="*/ 829242 w 1366863"/>
                                <a:gd name="T27" fmla="*/ 133794 h 223844"/>
                                <a:gd name="T28" fmla="*/ 811473 w 1366863"/>
                                <a:gd name="T29" fmla="*/ 138408 h 223844"/>
                                <a:gd name="T30" fmla="*/ 429429 w 1366863"/>
                                <a:gd name="T31" fmla="*/ 216835 h 223844"/>
                                <a:gd name="T32" fmla="*/ 296158 w 1366863"/>
                                <a:gd name="T33" fmla="*/ 207608 h 223844"/>
                                <a:gd name="T34" fmla="*/ 275427 w 1366863"/>
                                <a:gd name="T35" fmla="*/ 202995 h 223844"/>
                                <a:gd name="T36" fmla="*/ 248773 w 1366863"/>
                                <a:gd name="T37" fmla="*/ 198381 h 223844"/>
                                <a:gd name="T38" fmla="*/ 204349 w 1366863"/>
                                <a:gd name="T39" fmla="*/ 193769 h 223844"/>
                                <a:gd name="T40" fmla="*/ 151041 w 1366863"/>
                                <a:gd name="T41" fmla="*/ 175315 h 223844"/>
                                <a:gd name="T42" fmla="*/ 127348 w 1366863"/>
                                <a:gd name="T43" fmla="*/ 170701 h 223844"/>
                                <a:gd name="T44" fmla="*/ 109579 w 1366863"/>
                                <a:gd name="T45" fmla="*/ 166088 h 223844"/>
                                <a:gd name="T46" fmla="*/ 91809 w 1366863"/>
                                <a:gd name="T47" fmla="*/ 156862 h 223844"/>
                                <a:gd name="T48" fmla="*/ 68117 w 1366863"/>
                                <a:gd name="T49" fmla="*/ 124567 h 223844"/>
                                <a:gd name="T50" fmla="*/ 0 w 1366863"/>
                                <a:gd name="T51" fmla="*/ 83048 h 223844"/>
                                <a:gd name="T52" fmla="*/ 20731 w 1366863"/>
                                <a:gd name="T53" fmla="*/ 64594 h 223844"/>
                                <a:gd name="T54" fmla="*/ 29616 w 1366863"/>
                                <a:gd name="T55" fmla="*/ 59980 h 223844"/>
                                <a:gd name="T56" fmla="*/ 38501 w 1366863"/>
                                <a:gd name="T57" fmla="*/ 46141 h 223844"/>
                                <a:gd name="T58" fmla="*/ 94771 w 1366863"/>
                                <a:gd name="T59" fmla="*/ 41527 h 223844"/>
                                <a:gd name="T60" fmla="*/ 0 60000 65536"/>
                                <a:gd name="T61" fmla="*/ 0 60000 65536"/>
                                <a:gd name="T62" fmla="*/ 0 60000 65536"/>
                                <a:gd name="T63" fmla="*/ 0 60000 65536"/>
                                <a:gd name="T64" fmla="*/ 0 60000 65536"/>
                                <a:gd name="T65" fmla="*/ 0 60000 65536"/>
                                <a:gd name="T66" fmla="*/ 0 60000 65536"/>
                                <a:gd name="T67" fmla="*/ 0 60000 65536"/>
                                <a:gd name="T68" fmla="*/ 0 60000 65536"/>
                                <a:gd name="T69" fmla="*/ 0 60000 65536"/>
                                <a:gd name="T70" fmla="*/ 0 60000 65536"/>
                                <a:gd name="T71" fmla="*/ 0 60000 65536"/>
                                <a:gd name="T72" fmla="*/ 0 60000 65536"/>
                                <a:gd name="T73" fmla="*/ 0 60000 65536"/>
                                <a:gd name="T74" fmla="*/ 0 60000 65536"/>
                                <a:gd name="T75" fmla="*/ 0 60000 65536"/>
                                <a:gd name="T76" fmla="*/ 0 60000 65536"/>
                                <a:gd name="T77" fmla="*/ 0 60000 65536"/>
                                <a:gd name="T78" fmla="*/ 0 60000 65536"/>
                                <a:gd name="T79" fmla="*/ 0 60000 65536"/>
                                <a:gd name="T80" fmla="*/ 0 60000 65536"/>
                                <a:gd name="T81" fmla="*/ 0 60000 65536"/>
                                <a:gd name="T82" fmla="*/ 0 60000 65536"/>
                                <a:gd name="T83" fmla="*/ 0 60000 65536"/>
                                <a:gd name="T84" fmla="*/ 0 60000 65536"/>
                                <a:gd name="T85" fmla="*/ 0 60000 65536"/>
                                <a:gd name="T86" fmla="*/ 0 60000 65536"/>
                                <a:gd name="T87" fmla="*/ 0 60000 65536"/>
                                <a:gd name="T88" fmla="*/ 0 60000 65536"/>
                                <a:gd name="T89" fmla="*/ 0 60000 65536"/>
                              </a:gdLst>
                              <a:ahLst/>
                              <a:cxnLst>
                                <a:cxn ang="T60">
                                  <a:pos x="T0" y="T1"/>
                                </a:cxn>
                                <a:cxn ang="T61">
                                  <a:pos x="T2" y="T3"/>
                                </a:cxn>
                                <a:cxn ang="T62">
                                  <a:pos x="T4" y="T5"/>
                                </a:cxn>
                                <a:cxn ang="T63">
                                  <a:pos x="T6" y="T7"/>
                                </a:cxn>
                                <a:cxn ang="T64">
                                  <a:pos x="T8" y="T9"/>
                                </a:cxn>
                                <a:cxn ang="T65">
                                  <a:pos x="T10" y="T11"/>
                                </a:cxn>
                                <a:cxn ang="T66">
                                  <a:pos x="T12" y="T13"/>
                                </a:cxn>
                                <a:cxn ang="T67">
                                  <a:pos x="T14" y="T15"/>
                                </a:cxn>
                                <a:cxn ang="T68">
                                  <a:pos x="T16" y="T17"/>
                                </a:cxn>
                                <a:cxn ang="T69">
                                  <a:pos x="T18" y="T19"/>
                                </a:cxn>
                                <a:cxn ang="T70">
                                  <a:pos x="T20" y="T21"/>
                                </a:cxn>
                                <a:cxn ang="T71">
                                  <a:pos x="T22" y="T23"/>
                                </a:cxn>
                                <a:cxn ang="T72">
                                  <a:pos x="T24" y="T25"/>
                                </a:cxn>
                                <a:cxn ang="T73">
                                  <a:pos x="T26" y="T27"/>
                                </a:cxn>
                                <a:cxn ang="T74">
                                  <a:pos x="T28" y="T29"/>
                                </a:cxn>
                                <a:cxn ang="T75">
                                  <a:pos x="T30" y="T31"/>
                                </a:cxn>
                                <a:cxn ang="T76">
                                  <a:pos x="T32" y="T33"/>
                                </a:cxn>
                                <a:cxn ang="T77">
                                  <a:pos x="T34" y="T35"/>
                                </a:cxn>
                                <a:cxn ang="T78">
                                  <a:pos x="T36" y="T37"/>
                                </a:cxn>
                                <a:cxn ang="T79">
                                  <a:pos x="T38" y="T39"/>
                                </a:cxn>
                                <a:cxn ang="T80">
                                  <a:pos x="T40" y="T41"/>
                                </a:cxn>
                                <a:cxn ang="T81">
                                  <a:pos x="T42" y="T43"/>
                                </a:cxn>
                                <a:cxn ang="T82">
                                  <a:pos x="T44" y="T45"/>
                                </a:cxn>
                                <a:cxn ang="T83">
                                  <a:pos x="T46" y="T47"/>
                                </a:cxn>
                                <a:cxn ang="T84">
                                  <a:pos x="T48" y="T49"/>
                                </a:cxn>
                                <a:cxn ang="T85">
                                  <a:pos x="T50" y="T51"/>
                                </a:cxn>
                                <a:cxn ang="T86">
                                  <a:pos x="T52" y="T53"/>
                                </a:cxn>
                                <a:cxn ang="T87">
                                  <a:pos x="T54" y="T55"/>
                                </a:cxn>
                                <a:cxn ang="T88">
                                  <a:pos x="T56" y="T57"/>
                                </a:cxn>
                                <a:cxn ang="T89">
                                  <a:pos x="T58" y="T59"/>
                                </a:cxn>
                              </a:cxnLst>
                              <a:rect l="0" t="0" r="r" b="b"/>
                              <a:pathLst>
                                <a:path w="1366863" h="223844">
                                  <a:moveTo>
                                    <a:pt x="152400" y="42869"/>
                                  </a:moveTo>
                                  <a:lnTo>
                                    <a:pt x="152400" y="42869"/>
                                  </a:lnTo>
                                  <a:cubicBezTo>
                                    <a:pt x="219075" y="30169"/>
                                    <a:pt x="285255" y="14519"/>
                                    <a:pt x="352425" y="4769"/>
                                  </a:cubicBezTo>
                                  <a:cubicBezTo>
                                    <a:pt x="421749" y="-5294"/>
                                    <a:pt x="586913" y="3495"/>
                                    <a:pt x="633413" y="4769"/>
                                  </a:cubicBezTo>
                                  <a:lnTo>
                                    <a:pt x="795338" y="9532"/>
                                  </a:lnTo>
                                  <a:cubicBezTo>
                                    <a:pt x="909748" y="19932"/>
                                    <a:pt x="804804" y="11470"/>
                                    <a:pt x="1009650" y="19057"/>
                                  </a:cubicBezTo>
                                  <a:cubicBezTo>
                                    <a:pt x="1151213" y="24300"/>
                                    <a:pt x="1056328" y="21996"/>
                                    <a:pt x="1171575" y="28582"/>
                                  </a:cubicBezTo>
                                  <a:lnTo>
                                    <a:pt x="1271588" y="33344"/>
                                  </a:lnTo>
                                  <a:cubicBezTo>
                                    <a:pt x="1279525" y="34932"/>
                                    <a:pt x="1287617" y="35883"/>
                                    <a:pt x="1295400" y="38107"/>
                                  </a:cubicBezTo>
                                  <a:cubicBezTo>
                                    <a:pt x="1309881" y="42244"/>
                                    <a:pt x="1338263" y="52394"/>
                                    <a:pt x="1338263" y="52394"/>
                                  </a:cubicBezTo>
                                  <a:cubicBezTo>
                                    <a:pt x="1344613" y="58744"/>
                                    <a:pt x="1351469" y="64626"/>
                                    <a:pt x="1357313" y="71444"/>
                                  </a:cubicBezTo>
                                  <a:cubicBezTo>
                                    <a:pt x="1361038" y="75790"/>
                                    <a:pt x="1367313" y="80028"/>
                                    <a:pt x="1366838" y="85732"/>
                                  </a:cubicBezTo>
                                  <a:cubicBezTo>
                                    <a:pt x="1365587" y="100740"/>
                                    <a:pt x="1360636" y="115888"/>
                                    <a:pt x="1352550" y="128594"/>
                                  </a:cubicBezTo>
                                  <a:cubicBezTo>
                                    <a:pt x="1348738" y="134584"/>
                                    <a:pt x="1340147" y="135626"/>
                                    <a:pt x="1333500" y="138119"/>
                                  </a:cubicBezTo>
                                  <a:cubicBezTo>
                                    <a:pt x="1318746" y="143652"/>
                                    <a:pt x="1317418" y="142882"/>
                                    <a:pt x="1304925" y="142882"/>
                                  </a:cubicBezTo>
                                  <a:lnTo>
                                    <a:pt x="690563" y="223844"/>
                                  </a:lnTo>
                                  <a:lnTo>
                                    <a:pt x="476250" y="214319"/>
                                  </a:lnTo>
                                  <a:cubicBezTo>
                                    <a:pt x="465044" y="213672"/>
                                    <a:pt x="454051" y="210949"/>
                                    <a:pt x="442913" y="209557"/>
                                  </a:cubicBezTo>
                                  <a:cubicBezTo>
                                    <a:pt x="428648" y="207774"/>
                                    <a:pt x="414376" y="205988"/>
                                    <a:pt x="400050" y="204794"/>
                                  </a:cubicBezTo>
                                  <a:cubicBezTo>
                                    <a:pt x="376267" y="202812"/>
                                    <a:pt x="352425" y="201619"/>
                                    <a:pt x="328613" y="200032"/>
                                  </a:cubicBezTo>
                                  <a:cubicBezTo>
                                    <a:pt x="300038" y="193682"/>
                                    <a:pt x="271633" y="186510"/>
                                    <a:pt x="242888" y="180982"/>
                                  </a:cubicBezTo>
                                  <a:cubicBezTo>
                                    <a:pt x="230319" y="178565"/>
                                    <a:pt x="217458" y="178029"/>
                                    <a:pt x="204788" y="176219"/>
                                  </a:cubicBezTo>
                                  <a:cubicBezTo>
                                    <a:pt x="195229" y="174853"/>
                                    <a:pt x="185738" y="173044"/>
                                    <a:pt x="176213" y="171457"/>
                                  </a:cubicBezTo>
                                  <a:cubicBezTo>
                                    <a:pt x="166688" y="168282"/>
                                    <a:pt x="156618" y="166422"/>
                                    <a:pt x="147638" y="161932"/>
                                  </a:cubicBezTo>
                                  <a:cubicBezTo>
                                    <a:pt x="99789" y="138007"/>
                                    <a:pt x="158655" y="158063"/>
                                    <a:pt x="109538" y="128594"/>
                                  </a:cubicBezTo>
                                  <a:cubicBezTo>
                                    <a:pt x="77418" y="109322"/>
                                    <a:pt x="34993" y="97396"/>
                                    <a:pt x="0" y="85732"/>
                                  </a:cubicBezTo>
                                  <a:cubicBezTo>
                                    <a:pt x="11113" y="79382"/>
                                    <a:pt x="21890" y="72406"/>
                                    <a:pt x="33338" y="66682"/>
                                  </a:cubicBezTo>
                                  <a:cubicBezTo>
                                    <a:pt x="37828" y="64437"/>
                                    <a:pt x="43448" y="64704"/>
                                    <a:pt x="47625" y="61919"/>
                                  </a:cubicBezTo>
                                  <a:cubicBezTo>
                                    <a:pt x="53229" y="58183"/>
                                    <a:pt x="55357" y="49175"/>
                                    <a:pt x="61913" y="47632"/>
                                  </a:cubicBezTo>
                                  <a:cubicBezTo>
                                    <a:pt x="83602" y="42529"/>
                                    <a:pt x="137319" y="43663"/>
                                    <a:pt x="152400" y="42869"/>
                                  </a:cubicBezTo>
                                  <a:close/>
                                </a:path>
                              </a:pathLst>
                            </a:custGeom>
                            <a:blipFill dpi="0" rotWithShape="1">
                              <a:blip r:embed="rId96"/>
                              <a:srcRect/>
                              <a:stretch>
                                <a:fillRect/>
                              </a:stretch>
                            </a:blip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315548168" name="AutoShape 3"/>
                          <wps:cNvSpPr>
                            <a:spLocks noChangeArrowheads="1"/>
                          </wps:cNvSpPr>
                          <wps:spPr bwMode="auto">
                            <a:xfrm>
                              <a:off x="184552" y="201103"/>
                              <a:ext cx="932815" cy="671830"/>
                            </a:xfrm>
                            <a:prstGeom prst="triangle">
                              <a:avLst>
                                <a:gd name="adj" fmla="val 26319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prstDash val="sysDot"/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9824827" name="Freeform 4"/>
                          <wps:cNvSpPr>
                            <a:spLocks/>
                          </wps:cNvSpPr>
                          <wps:spPr bwMode="auto">
                            <a:xfrm>
                              <a:off x="380655" y="0"/>
                              <a:ext cx="107344" cy="203675"/>
                            </a:xfrm>
                            <a:custGeom>
                              <a:avLst/>
                              <a:gdLst>
                                <a:gd name="T0" fmla="*/ 65469 w 10000"/>
                                <a:gd name="T1" fmla="*/ 103074 h 9967"/>
                                <a:gd name="T2" fmla="*/ 70385 w 10000"/>
                                <a:gd name="T3" fmla="*/ 203675 h 9967"/>
                                <a:gd name="T4" fmla="*/ 36637 w 10000"/>
                                <a:gd name="T5" fmla="*/ 203021 h 9967"/>
                                <a:gd name="T6" fmla="*/ 41199 w 10000"/>
                                <a:gd name="T7" fmla="*/ 108469 h 9967"/>
                                <a:gd name="T8" fmla="*/ 12645 w 10000"/>
                                <a:gd name="T9" fmla="*/ 99968 h 9967"/>
                                <a:gd name="T10" fmla="*/ 8351 w 10000"/>
                                <a:gd name="T11" fmla="*/ 85071 h 9967"/>
                                <a:gd name="T12" fmla="*/ 21 w 10000"/>
                                <a:gd name="T13" fmla="*/ 69254 h 9967"/>
                                <a:gd name="T14" fmla="*/ 3446 w 10000"/>
                                <a:gd name="T15" fmla="*/ 38356 h 9967"/>
                                <a:gd name="T16" fmla="*/ 28500 w 10000"/>
                                <a:gd name="T17" fmla="*/ 0 h 9967"/>
                                <a:gd name="T18" fmla="*/ 54896 w 10000"/>
                                <a:gd name="T19" fmla="*/ 2881 h 9967"/>
                                <a:gd name="T20" fmla="*/ 77298 w 10000"/>
                                <a:gd name="T21" fmla="*/ 0 h 9967"/>
                                <a:gd name="T22" fmla="*/ 89922 w 10000"/>
                                <a:gd name="T23" fmla="*/ 23970 h 9967"/>
                                <a:gd name="T24" fmla="*/ 102084 w 10000"/>
                                <a:gd name="T25" fmla="*/ 37355 h 9967"/>
                                <a:gd name="T26" fmla="*/ 107344 w 10000"/>
                                <a:gd name="T27" fmla="*/ 59609 h 9967"/>
                                <a:gd name="T28" fmla="*/ 94098 w 10000"/>
                                <a:gd name="T29" fmla="*/ 96759 h 9967"/>
                                <a:gd name="T30" fmla="*/ 65469 w 10000"/>
                                <a:gd name="T31" fmla="*/ 103074 h 9967"/>
                                <a:gd name="T32" fmla="*/ 0 60000 65536"/>
                                <a:gd name="T33" fmla="*/ 0 60000 65536"/>
                                <a:gd name="T34" fmla="*/ 0 60000 65536"/>
                                <a:gd name="T35" fmla="*/ 0 60000 65536"/>
                                <a:gd name="T36" fmla="*/ 0 60000 65536"/>
                                <a:gd name="T37" fmla="*/ 0 60000 65536"/>
                                <a:gd name="T38" fmla="*/ 0 60000 65536"/>
                                <a:gd name="T39" fmla="*/ 0 60000 65536"/>
                                <a:gd name="T40" fmla="*/ 0 60000 65536"/>
                                <a:gd name="T41" fmla="*/ 0 60000 65536"/>
                                <a:gd name="T42" fmla="*/ 0 60000 65536"/>
                                <a:gd name="T43" fmla="*/ 0 60000 65536"/>
                                <a:gd name="T44" fmla="*/ 0 60000 65536"/>
                                <a:gd name="T45" fmla="*/ 0 60000 65536"/>
                                <a:gd name="T46" fmla="*/ 0 60000 65536"/>
                                <a:gd name="T47" fmla="*/ 0 60000 65536"/>
                                <a:gd name="T48" fmla="*/ 0 w 10000"/>
                                <a:gd name="T49" fmla="*/ 0 h 9967"/>
                                <a:gd name="T50" fmla="*/ 10000 w 10000"/>
                                <a:gd name="T51" fmla="*/ 9967 h 9967"/>
                              </a:gdLst>
                              <a:ahLst/>
                              <a:cxnLst>
                                <a:cxn ang="T32">
                                  <a:pos x="T0" y="T1"/>
                                </a:cxn>
                                <a:cxn ang="T33">
                                  <a:pos x="T2" y="T3"/>
                                </a:cxn>
                                <a:cxn ang="T34">
                                  <a:pos x="T4" y="T5"/>
                                </a:cxn>
                                <a:cxn ang="T35">
                                  <a:pos x="T6" y="T7"/>
                                </a:cxn>
                                <a:cxn ang="T36">
                                  <a:pos x="T8" y="T9"/>
                                </a:cxn>
                                <a:cxn ang="T37">
                                  <a:pos x="T10" y="T11"/>
                                </a:cxn>
                                <a:cxn ang="T38">
                                  <a:pos x="T12" y="T13"/>
                                </a:cxn>
                                <a:cxn ang="T39">
                                  <a:pos x="T14" y="T15"/>
                                </a:cxn>
                                <a:cxn ang="T40">
                                  <a:pos x="T16" y="T17"/>
                                </a:cxn>
                                <a:cxn ang="T41">
                                  <a:pos x="T18" y="T19"/>
                                </a:cxn>
                                <a:cxn ang="T42">
                                  <a:pos x="T20" y="T21"/>
                                </a:cxn>
                                <a:cxn ang="T43">
                                  <a:pos x="T22" y="T23"/>
                                </a:cxn>
                                <a:cxn ang="T44">
                                  <a:pos x="T24" y="T25"/>
                                </a:cxn>
                                <a:cxn ang="T45">
                                  <a:pos x="T26" y="T27"/>
                                </a:cxn>
                                <a:cxn ang="T46">
                                  <a:pos x="T28" y="T29"/>
                                </a:cxn>
                                <a:cxn ang="T47">
                                  <a:pos x="T30" y="T31"/>
                                </a:cxn>
                              </a:cxnLst>
                              <a:rect l="T48" t="T49" r="T50" b="T51"/>
                              <a:pathLst>
                                <a:path w="10000" h="9967">
                                  <a:moveTo>
                                    <a:pt x="6099" y="5044"/>
                                  </a:moveTo>
                                  <a:cubicBezTo>
                                    <a:pt x="6253" y="6696"/>
                                    <a:pt x="6404" y="8315"/>
                                    <a:pt x="6557" y="9967"/>
                                  </a:cubicBezTo>
                                  <a:lnTo>
                                    <a:pt x="3413" y="9935"/>
                                  </a:lnTo>
                                  <a:cubicBezTo>
                                    <a:pt x="3555" y="8360"/>
                                    <a:pt x="3696" y="6882"/>
                                    <a:pt x="3838" y="5308"/>
                                  </a:cubicBezTo>
                                  <a:lnTo>
                                    <a:pt x="1178" y="4892"/>
                                  </a:lnTo>
                                  <a:cubicBezTo>
                                    <a:pt x="1090" y="4491"/>
                                    <a:pt x="866" y="4566"/>
                                    <a:pt x="778" y="4163"/>
                                  </a:cubicBezTo>
                                  <a:cubicBezTo>
                                    <a:pt x="824" y="3710"/>
                                    <a:pt x="-44" y="3842"/>
                                    <a:pt x="2" y="3389"/>
                                  </a:cubicBezTo>
                                  <a:cubicBezTo>
                                    <a:pt x="109" y="2885"/>
                                    <a:pt x="214" y="2381"/>
                                    <a:pt x="321" y="1877"/>
                                  </a:cubicBezTo>
                                  <a:lnTo>
                                    <a:pt x="2655" y="0"/>
                                  </a:lnTo>
                                  <a:lnTo>
                                    <a:pt x="5114" y="141"/>
                                  </a:lnTo>
                                  <a:lnTo>
                                    <a:pt x="7201" y="0"/>
                                  </a:lnTo>
                                  <a:lnTo>
                                    <a:pt x="8377" y="1173"/>
                                  </a:lnTo>
                                  <a:cubicBezTo>
                                    <a:pt x="8289" y="1480"/>
                                    <a:pt x="9598" y="1521"/>
                                    <a:pt x="9510" y="1828"/>
                                  </a:cubicBezTo>
                                  <a:lnTo>
                                    <a:pt x="10000" y="2917"/>
                                  </a:lnTo>
                                  <a:lnTo>
                                    <a:pt x="8766" y="4735"/>
                                  </a:lnTo>
                                  <a:lnTo>
                                    <a:pt x="6099" y="5044"/>
                                  </a:lnTo>
                                  <a:close/>
                                </a:path>
                              </a:pathLst>
                            </a:custGeom>
                            <a:blipFill dpi="0" rotWithShape="1">
                              <a:blip r:embed="rId97">
                                <a:grayscl/>
                                <a:biLevel thresh="50000"/>
                              </a:blip>
                              <a:srcRect/>
                              <a:stretch>
                                <a:fillRect/>
                              </a:stretch>
                            </a:blip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235EA87" w14:textId="77777777" w:rsidR="00A71121" w:rsidRPr="00CF207E" w:rsidRDefault="00A71121" w:rsidP="00A71121">
                                <w:pPr>
                                  <w:jc w:val="center"/>
                                  <w:rPr>
                                    <w:b w:val="0"/>
                                    <w:bCs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80182645" name="Text Box 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9640" y="653734"/>
                              <a:ext cx="398297" cy="2660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E7876D4" w14:textId="77777777" w:rsidR="00A71121" w:rsidRPr="00CF207E" w:rsidRDefault="00A71121" w:rsidP="00A71121">
                                <w:pPr>
                                  <w:jc w:val="center"/>
                                  <w:rPr>
                                    <w:b w:val="0"/>
                                    <w:bCs/>
                                    <w:sz w:val="22"/>
                                  </w:rPr>
                                </w:pPr>
                                <w:r w:rsidRPr="00CF207E">
                                  <w:rPr>
                                    <w:b w:val="0"/>
                                    <w:bCs/>
                                    <w:sz w:val="22"/>
                                  </w:rPr>
                                  <w:t>70</w:t>
                                </w:r>
                                <w:r w:rsidRPr="00CF207E">
                                  <w:rPr>
                                    <w:rFonts w:ascii="Cambria Math" w:hAnsi="Cambria Math"/>
                                    <w:b w:val="0"/>
                                    <w:bCs/>
                                    <w:sz w:val="22"/>
                                  </w:rPr>
                                  <w:t>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8811049" name="Text Box 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6834" y="653734"/>
                              <a:ext cx="378144" cy="2832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CB54FD1" w14:textId="77777777" w:rsidR="00A71121" w:rsidRPr="00CF207E" w:rsidRDefault="00A71121" w:rsidP="00A71121">
                                <w:pPr>
                                  <w:rPr>
                                    <w:b w:val="0"/>
                                    <w:bCs/>
                                    <w:sz w:val="22"/>
                                  </w:rPr>
                                </w:pPr>
                                <w:r w:rsidRPr="00CF207E">
                                  <w:rPr>
                                    <w:b w:val="0"/>
                                    <w:bCs/>
                                    <w:sz w:val="22"/>
                                  </w:rPr>
                                  <w:t>45</w:t>
                                </w:r>
                                <w:r w:rsidRPr="00CF207E">
                                  <w:rPr>
                                    <w:rFonts w:ascii="Cambria Math" w:hAnsi="Cambria Math"/>
                                    <w:b w:val="0"/>
                                    <w:bCs/>
                                    <w:sz w:val="22"/>
                                  </w:rPr>
                                  <w:t>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5360414" name="Text Box 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21976" y="810962"/>
                              <a:ext cx="238153" cy="2427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5BD0DB" w14:textId="77777777" w:rsidR="00A71121" w:rsidRPr="00CF207E" w:rsidRDefault="00A71121" w:rsidP="00A71121">
                                <w:pPr>
                                  <w:jc w:val="center"/>
                                  <w:rPr>
                                    <w:b w:val="0"/>
                                    <w:bCs/>
                                    <w:i/>
                                    <w:iCs/>
                                    <w:sz w:val="22"/>
                                  </w:rPr>
                                </w:pPr>
                                <w:r w:rsidRPr="00CF207E">
                                  <w:rPr>
                                    <w:b w:val="0"/>
                                    <w:bCs/>
                                    <w:i/>
                                    <w:iCs/>
                                    <w:sz w:val="22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4038350" name="Text Box 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806824"/>
                              <a:ext cx="254443" cy="2484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6DED38" w14:textId="77777777" w:rsidR="00A71121" w:rsidRPr="00CF207E" w:rsidRDefault="00A71121" w:rsidP="00A71121">
                                <w:pPr>
                                  <w:rPr>
                                    <w:b w:val="0"/>
                                    <w:bCs/>
                                    <w:i/>
                                    <w:iCs/>
                                    <w:sz w:val="22"/>
                                  </w:rPr>
                                </w:pPr>
                                <w:r w:rsidRPr="00CF207E">
                                  <w:rPr>
                                    <w:b w:val="0"/>
                                    <w:bCs/>
                                    <w:i/>
                                    <w:iCs/>
                                    <w:sz w:val="22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3621000" name="Text Box 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2052" y="165503"/>
                              <a:ext cx="287020" cy="2271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A67EFD" w14:textId="77777777" w:rsidR="00A71121" w:rsidRPr="00CF207E" w:rsidRDefault="00A71121" w:rsidP="00A71121">
                                <w:pPr>
                                  <w:jc w:val="center"/>
                                  <w:rPr>
                                    <w:b w:val="0"/>
                                    <w:bCs/>
                                    <w:i/>
                                    <w:iCs/>
                                    <w:sz w:val="22"/>
                                  </w:rPr>
                                </w:pPr>
                                <w:r w:rsidRPr="00CF207E">
                                  <w:rPr>
                                    <w:b w:val="0"/>
                                    <w:bCs/>
                                    <w:i/>
                                    <w:iCs/>
                                    <w:sz w:val="22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351432" name="Arc 11"/>
                          <wps:cNvSpPr>
                            <a:spLocks/>
                          </wps:cNvSpPr>
                          <wps:spPr bwMode="auto">
                            <a:xfrm rot="1078538">
                              <a:off x="1007926" y="796911"/>
                              <a:ext cx="45719" cy="77349"/>
                            </a:xfrm>
                            <a:custGeom>
                              <a:avLst/>
                              <a:gdLst>
                                <a:gd name="T0" fmla="*/ 13085 w 21600"/>
                                <a:gd name="T1" fmla="*/ 77349 h 31949"/>
                                <a:gd name="T2" fmla="*/ 17041 w 21600"/>
                                <a:gd name="T3" fmla="*/ 0 h 31949"/>
                                <a:gd name="T4" fmla="*/ 45719 w 21600"/>
                                <a:gd name="T5" fmla="*/ 40726 h 31949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31949" fill="none" extrusionOk="0">
                                  <a:moveTo>
                                    <a:pt x="6181" y="31949"/>
                                  </a:moveTo>
                                  <a:cubicBezTo>
                                    <a:pt x="2219" y="27910"/>
                                    <a:pt x="0" y="22479"/>
                                    <a:pt x="0" y="16822"/>
                                  </a:cubicBezTo>
                                  <a:cubicBezTo>
                                    <a:pt x="0" y="10285"/>
                                    <a:pt x="2960" y="4100"/>
                                    <a:pt x="8050" y="-1"/>
                                  </a:cubicBezTo>
                                </a:path>
                                <a:path w="21600" h="31949" stroke="0" extrusionOk="0">
                                  <a:moveTo>
                                    <a:pt x="6181" y="31949"/>
                                  </a:moveTo>
                                  <a:cubicBezTo>
                                    <a:pt x="2219" y="27910"/>
                                    <a:pt x="0" y="22479"/>
                                    <a:pt x="0" y="16822"/>
                                  </a:cubicBezTo>
                                  <a:cubicBezTo>
                                    <a:pt x="0" y="10285"/>
                                    <a:pt x="2960" y="4100"/>
                                    <a:pt x="8050" y="-1"/>
                                  </a:cubicBezTo>
                                  <a:lnTo>
                                    <a:pt x="21600" y="16822"/>
                                  </a:lnTo>
                                  <a:lnTo>
                                    <a:pt x="6181" y="31949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88500441" name="Text Box 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7904" y="844062"/>
                              <a:ext cx="706252" cy="2395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511C2A" w14:textId="77777777" w:rsidR="00A71121" w:rsidRPr="00CF207E" w:rsidRDefault="00A71121" w:rsidP="00A71121">
                                <w:pPr>
                                  <w:jc w:val="center"/>
                                  <w:rPr>
                                    <w:b w:val="0"/>
                                    <w:bCs/>
                                    <w:sz w:val="22"/>
                                  </w:rPr>
                                </w:pPr>
                                <w:r w:rsidRPr="00CF207E">
                                  <w:rPr>
                                    <w:b w:val="0"/>
                                    <w:bCs/>
                                    <w:sz w:val="22"/>
                                  </w:rPr>
                                  <w:t>1</w:t>
                                </w:r>
                                <w:r>
                                  <w:rPr>
                                    <w:b w:val="0"/>
                                    <w:bCs/>
                                    <w:sz w:val="22"/>
                                    <w:lang w:val="en-US"/>
                                  </w:rPr>
                                  <w:t>5</w:t>
                                </w:r>
                                <w:r w:rsidRPr="00CF207E">
                                  <w:rPr>
                                    <w:b w:val="0"/>
                                    <w:bCs/>
                                    <w:sz w:val="22"/>
                                  </w:rPr>
                                  <w:t xml:space="preserve">0 </w:t>
                                </w:r>
                                <w:r w:rsidRPr="00CF207E">
                                  <w:rPr>
                                    <w:b w:val="0"/>
                                    <w:bCs/>
                                    <w:i/>
                                    <w:iCs/>
                                    <w:sz w:val="22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3742363" name="Arc 11"/>
                          <wps:cNvSpPr>
                            <a:spLocks/>
                          </wps:cNvSpPr>
                          <wps:spPr bwMode="auto">
                            <a:xfrm rot="9326842">
                              <a:off x="186190" y="796911"/>
                              <a:ext cx="70844" cy="78829"/>
                            </a:xfrm>
                            <a:custGeom>
                              <a:avLst/>
                              <a:gdLst>
                                <a:gd name="T0" fmla="*/ 20276 w 21600"/>
                                <a:gd name="T1" fmla="*/ 78829 h 31949"/>
                                <a:gd name="T2" fmla="*/ 26406 w 21600"/>
                                <a:gd name="T3" fmla="*/ 0 h 31949"/>
                                <a:gd name="T4" fmla="*/ 70844 w 21600"/>
                                <a:gd name="T5" fmla="*/ 41506 h 31949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31949" fill="none" extrusionOk="0">
                                  <a:moveTo>
                                    <a:pt x="6181" y="31949"/>
                                  </a:moveTo>
                                  <a:cubicBezTo>
                                    <a:pt x="2219" y="27910"/>
                                    <a:pt x="0" y="22479"/>
                                    <a:pt x="0" y="16822"/>
                                  </a:cubicBezTo>
                                  <a:cubicBezTo>
                                    <a:pt x="0" y="10285"/>
                                    <a:pt x="2960" y="4100"/>
                                    <a:pt x="8050" y="-1"/>
                                  </a:cubicBezTo>
                                </a:path>
                                <a:path w="21600" h="31949" stroke="0" extrusionOk="0">
                                  <a:moveTo>
                                    <a:pt x="6181" y="31949"/>
                                  </a:moveTo>
                                  <a:cubicBezTo>
                                    <a:pt x="2219" y="27910"/>
                                    <a:pt x="0" y="22479"/>
                                    <a:pt x="0" y="16822"/>
                                  </a:cubicBezTo>
                                  <a:cubicBezTo>
                                    <a:pt x="0" y="10285"/>
                                    <a:pt x="2960" y="4100"/>
                                    <a:pt x="8050" y="-1"/>
                                  </a:cubicBezTo>
                                  <a:lnTo>
                                    <a:pt x="21600" y="16822"/>
                                  </a:lnTo>
                                  <a:lnTo>
                                    <a:pt x="6181" y="31949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5875" cmpd="dbl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002827022" name="AutoShape 658"/>
                        <wps:cNvCnPr>
                          <a:cxnSpLocks noChangeShapeType="1"/>
                        </wps:cNvCnPr>
                        <wps:spPr bwMode="auto">
                          <a:xfrm>
                            <a:off x="9524" y="15101"/>
                            <a:ext cx="1466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B2B97A6" id="Group 645" o:spid="_x0000_s1173" style="position:absolute;left:0;text-align:left;margin-left:413.6pt;margin-top:2.9pt;width:99.2pt;height:85.35pt;z-index:251664384" coordorigin="9238,13726" coordsize="1984,1707" o:gfxdata="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">
                <v:group id="_x0000_s1174" style="position:absolute;left:9238;top:13726;width:1984;height:1707" coordsize="12601,108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">
                  <v:shape id="Freeform: Shape 1" o:spid="_x0000_s1175" style="position:absolute;left:1448;top:827;width:8500;height:2168;visibility:visible;mso-wrap-style:square;v-text-anchor:middle" coordsize="1366863,2238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" path="m152400,42869r,c219075,30169,285255,14519,352425,4769v69324,-10063,234488,-1274,280988,l795338,9532v114410,10400,9466,1938,214312,9525c1151213,24300,1056328,21996,1171575,28582r100013,4762c1279525,34932,1287617,35883,1295400,38107v14481,4137,42863,14287,42863,14287c1344613,58744,1351469,64626,1357313,71444v3725,4346,10000,8584,9525,14288c1365587,100740,1360636,115888,1352550,128594v-3812,5990,-12403,7032,-19050,9525c1318746,143652,1317418,142882,1304925,142882l690563,223844,476250,214319v-11206,-647,-22199,-3370,-33337,-4762c428648,207774,414376,205988,400050,204794v-23783,-1982,-47625,-3175,-71437,-4762c300038,193682,271633,186510,242888,180982v-12569,-2417,-25430,-2953,-38100,-4763c195229,174853,185738,173044,176213,171457v-9525,-3175,-19595,-5035,-28575,-9525c99789,138007,158655,158063,109538,128594,77418,109322,34993,97396,,85732,11113,79382,21890,72406,33338,66682v4490,-2245,10110,-1978,14287,-4763c53229,58183,55357,49175,61913,47632v21689,-5103,75406,-3969,90487,-4763xe" stroked="f" strokeweight="1pt">
                    <v:fill r:id="rId98" o:title="" recolor="t" rotate="t" type="frame"/>
                    <v:stroke joinstyle="miter"/>
                    <v:path arrowok="t" o:connecttype="custom" o:connectlocs="58934,40227;58934,40227;136284,4475;244942,4475;307559,8945;390434,17882;453050,26820;491726,31289;500934,35758;517509,49164;524876,67040;528559,80448;523034,120667;515667,129605;504618,134074;267042,210045;184167,201107;171275,196639;154700,192169;127075,187702;93925,169826;79192,165356;68142,160887;57092,151950;42359,120667;0,80448;12892,62571;18417,58102;23942,44696;58934,40227" o:connectangles="0,0,0,0,0,0,0,0,0,0,0,0,0,0,0,0,0,0,0,0,0,0,0,0,0,0,0,0,0,0"/>
                  </v:shape>
                  <v:shape id="AutoShape 3" o:spid="_x0000_s1176" type="#_x0000_t5" style="position:absolute;left:1845;top:2011;width:9328;height:6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" adj="5685">
                    <v:stroke dashstyle="1 1"/>
                  </v:shape>
                  <v:shape id="Freeform 4" o:spid="_x0000_s1177" style="position:absolute;left:3806;width:1073;height:2036;visibility:visible;mso-wrap-style:square;v-text-anchor:top" coordsize="10000,9967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" adj="-11796480,,5400" path="m6099,5044v154,1652,305,3271,458,4923l3413,9935c3555,8360,3696,6882,3838,5308l1178,4892c1090,4491,866,4566,778,4163,824,3710,-44,3842,2,3389,109,2885,214,2381,321,1877l2655,,5114,141,7201,,8377,1173v-88,307,1221,348,1133,655l10000,2917,8766,4735,6099,5044xe" stroked="f" strokeweight=".5pt">
                    <v:fill r:id="rId99" o:title="" recolor="t" rotate="t" type="frame"/>
                    <v:stroke joinstyle="round"/>
                    <v:imagedata grayscale="t" bilevel="t"/>
                    <v:formulas/>
                    <v:path arrowok="t" o:connecttype="custom" o:connectlocs="702770,2106311;755541,4162085;393276,4148721;442247,2216557;135736,2042840;89643,1738420;225,1415201;36991,783802;305930,0;589276,58873;829748,0;965259,489825;1095810,763347;1152273,1218106;1010086,1977264;702770,2106311" o:connectangles="0,0,0,0,0,0,0,0,0,0,0,0,0,0,0,0" textboxrect="0,0,10000,9967"/>
                    <v:textbox>
                      <w:txbxContent>
                        <w:p w14:paraId="2235EA87" w14:textId="77777777" w:rsidR="00A71121" w:rsidRPr="00CF207E" w:rsidRDefault="00A71121" w:rsidP="00A71121">
                          <w:pPr>
                            <w:jc w:val="center"/>
                            <w:rPr>
                              <w:b w:val="0"/>
                              <w:bCs/>
                            </w:rPr>
                          </w:pPr>
                        </w:p>
                      </w:txbxContent>
                    </v:textbox>
                  </v:shape>
                  <v:shape id="Text Box 5" o:spid="_x0000_s1178" type="#_x0000_t202" style="position:absolute;left:1696;top:6537;width:3983;height:26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" filled="f" stroked="f">
                    <v:textbox>
                      <w:txbxContent>
                        <w:p w14:paraId="1E7876D4" w14:textId="77777777" w:rsidR="00A71121" w:rsidRPr="00CF207E" w:rsidRDefault="00A71121" w:rsidP="00A71121">
                          <w:pPr>
                            <w:jc w:val="center"/>
                            <w:rPr>
                              <w:b w:val="0"/>
                              <w:bCs/>
                              <w:sz w:val="22"/>
                            </w:rPr>
                          </w:pPr>
                          <w:r w:rsidRPr="00CF207E">
                            <w:rPr>
                              <w:b w:val="0"/>
                              <w:bCs/>
                              <w:sz w:val="22"/>
                            </w:rPr>
                            <w:t>70</w:t>
                          </w:r>
                          <w:r w:rsidRPr="00CF207E">
                            <w:rPr>
                              <w:rFonts w:ascii="Cambria Math" w:hAnsi="Cambria Math"/>
                              <w:b w:val="0"/>
                              <w:bCs/>
                              <w:sz w:val="22"/>
                            </w:rPr>
                            <w:t>°</w:t>
                          </w:r>
                        </w:p>
                      </w:txbxContent>
                    </v:textbox>
                  </v:shape>
                  <v:shape id="Text Box 6" o:spid="_x0000_s1179" type="#_x0000_t202" style="position:absolute;left:6868;top:6537;width:3781;height:28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" filled="f" stroked="f">
                    <v:textbox>
                      <w:txbxContent>
                        <w:p w14:paraId="7CB54FD1" w14:textId="77777777" w:rsidR="00A71121" w:rsidRPr="00CF207E" w:rsidRDefault="00A71121" w:rsidP="00A71121">
                          <w:pPr>
                            <w:rPr>
                              <w:b w:val="0"/>
                              <w:bCs/>
                              <w:sz w:val="22"/>
                            </w:rPr>
                          </w:pPr>
                          <w:r w:rsidRPr="00CF207E">
                            <w:rPr>
                              <w:b w:val="0"/>
                              <w:bCs/>
                              <w:sz w:val="22"/>
                            </w:rPr>
                            <w:t>45</w:t>
                          </w:r>
                          <w:r w:rsidRPr="00CF207E">
                            <w:rPr>
                              <w:rFonts w:ascii="Cambria Math" w:hAnsi="Cambria Math"/>
                              <w:b w:val="0"/>
                              <w:bCs/>
                              <w:sz w:val="22"/>
                            </w:rPr>
                            <w:t>°</w:t>
                          </w:r>
                        </w:p>
                      </w:txbxContent>
                    </v:textbox>
                  </v:shape>
                  <v:shape id="Text Box 7" o:spid="_x0000_s1180" type="#_x0000_t202" style="position:absolute;left:10219;top:8109;width:2382;height:2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" filled="f" stroked="f">
                    <v:textbox>
                      <w:txbxContent>
                        <w:p w14:paraId="455BD0DB" w14:textId="77777777" w:rsidR="00A71121" w:rsidRPr="00CF207E" w:rsidRDefault="00A71121" w:rsidP="00A71121">
                          <w:pPr>
                            <w:jc w:val="center"/>
                            <w:rPr>
                              <w:b w:val="0"/>
                              <w:bCs/>
                              <w:i/>
                              <w:iCs/>
                              <w:sz w:val="22"/>
                            </w:rPr>
                          </w:pPr>
                          <w:r w:rsidRPr="00CF207E">
                            <w:rPr>
                              <w:b w:val="0"/>
                              <w:bCs/>
                              <w:i/>
                              <w:iCs/>
                              <w:sz w:val="22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8" o:spid="_x0000_s1181" type="#_x0000_t202" style="position:absolute;top:8068;width:2544;height:24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" filled="f" stroked="f">
                    <v:textbox>
                      <w:txbxContent>
                        <w:p w14:paraId="2F6DED38" w14:textId="77777777" w:rsidR="00A71121" w:rsidRPr="00CF207E" w:rsidRDefault="00A71121" w:rsidP="00A71121">
                          <w:pPr>
                            <w:rPr>
                              <w:b w:val="0"/>
                              <w:bCs/>
                              <w:i/>
                              <w:iCs/>
                              <w:sz w:val="22"/>
                            </w:rPr>
                          </w:pPr>
                          <w:r w:rsidRPr="00CF207E">
                            <w:rPr>
                              <w:b w:val="0"/>
                              <w:bCs/>
                              <w:i/>
                              <w:iCs/>
                              <w:sz w:val="22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9" o:spid="_x0000_s1182" type="#_x0000_t202" style="position:absolute;left:1820;top:1655;width:2870;height:22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" filled="f" stroked="f">
                    <v:textbox>
                      <w:txbxContent>
                        <w:p w14:paraId="50A67EFD" w14:textId="77777777" w:rsidR="00A71121" w:rsidRPr="00CF207E" w:rsidRDefault="00A71121" w:rsidP="00A71121">
                          <w:pPr>
                            <w:jc w:val="center"/>
                            <w:rPr>
                              <w:b w:val="0"/>
                              <w:bCs/>
                              <w:i/>
                              <w:iCs/>
                              <w:sz w:val="22"/>
                            </w:rPr>
                          </w:pPr>
                          <w:r w:rsidRPr="00CF207E">
                            <w:rPr>
                              <w:b w:val="0"/>
                              <w:bCs/>
                              <w:i/>
                              <w:iCs/>
                              <w:sz w:val="22"/>
                            </w:rPr>
                            <w:t>C</w:t>
                          </w:r>
                        </w:p>
                      </w:txbxContent>
                    </v:textbox>
                  </v:shape>
                  <v:shape id="Arc 11" o:spid="_x0000_s1183" style="position:absolute;left:10079;top:7969;width:457;height:773;rotation:1178051fd;visibility:visible;mso-wrap-style:square;v-text-anchor:top" coordsize="21600,319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" path="m6181,31949nfc2219,27910,,22479,,16822,,10285,2960,4100,8050,-1em6181,31949nsc2219,27910,,22479,,16822,,10285,2960,4100,8050,-1l21600,16822,6181,31949xe" filled="f" strokeweight="1pt">
                    <v:path arrowok="t" o:extrusionok="f" o:connecttype="custom" o:connectlocs="27696,187263;36069,0;96770,98598" o:connectangles="0,0,0"/>
                  </v:shape>
                  <v:shape id="Text Box 7" o:spid="_x0000_s1184" type="#_x0000_t202" style="position:absolute;left:2979;top:8440;width:7062;height:23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" filled="f" stroked="f">
                    <v:textbox>
                      <w:txbxContent>
                        <w:p w14:paraId="45511C2A" w14:textId="77777777" w:rsidR="00A71121" w:rsidRPr="00CF207E" w:rsidRDefault="00A71121" w:rsidP="00A71121">
                          <w:pPr>
                            <w:jc w:val="center"/>
                            <w:rPr>
                              <w:b w:val="0"/>
                              <w:bCs/>
                              <w:sz w:val="22"/>
                            </w:rPr>
                          </w:pPr>
                          <w:r w:rsidRPr="00CF207E">
                            <w:rPr>
                              <w:b w:val="0"/>
                              <w:bCs/>
                              <w:sz w:val="22"/>
                            </w:rPr>
                            <w:t>1</w:t>
                          </w:r>
                          <w:r>
                            <w:rPr>
                              <w:b w:val="0"/>
                              <w:bCs/>
                              <w:sz w:val="22"/>
                              <w:lang w:val="en-US"/>
                            </w:rPr>
                            <w:t>5</w:t>
                          </w:r>
                          <w:r w:rsidRPr="00CF207E">
                            <w:rPr>
                              <w:b w:val="0"/>
                              <w:bCs/>
                              <w:sz w:val="22"/>
                            </w:rPr>
                            <w:t xml:space="preserve">0 </w:t>
                          </w:r>
                          <w:r w:rsidRPr="00CF207E">
                            <w:rPr>
                              <w:b w:val="0"/>
                              <w:bCs/>
                              <w:i/>
                              <w:iCs/>
                              <w:sz w:val="22"/>
                            </w:rPr>
                            <w:t>m</w:t>
                          </w:r>
                        </w:p>
                      </w:txbxContent>
                    </v:textbox>
                  </v:shape>
                  <v:shape id="Arc 11" o:spid="_x0000_s1185" style="position:absolute;left:1861;top:7969;width:709;height:788;rotation:10187399fd;visibility:visible;mso-wrap-style:square;v-text-anchor:top" coordsize="21600,319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" path="m6181,31949nfc2219,27910,,22479,,16822,,10285,2960,4100,8050,-1em6181,31949nsc2219,27910,,22479,,16822,,10285,2960,4100,8050,-1l21600,16822,6181,31949xe" filled="f" strokeweight="1.25pt">
                    <v:stroke linestyle="thinThin"/>
                    <v:path arrowok="t" o:extrusionok="f" o:connecttype="custom" o:connectlocs="66502,194498;86607,0;232355,102409" o:connectangles="0,0,0"/>
                  </v:shape>
                </v:group>
                <v:shape id="AutoShape 658" o:spid="_x0000_s1186" type="#_x0000_t32" style="position:absolute;left:9524;top:15101;width:146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" strokeweight="1pt"/>
                <w10:wrap type="square"/>
              </v:group>
            </w:pict>
          </mc:Fallback>
        </mc:AlternateContent>
      </w:r>
      <w:r w:rsidR="00A71121" w:rsidRPr="001644FA">
        <w:rPr>
          <w:bCs/>
          <w:sz w:val="24"/>
          <w:szCs w:val="24"/>
          <w:lang w:eastAsia="en-US"/>
        </w:rPr>
        <w:t>Câu 12.</w:t>
      </w:r>
      <w:r w:rsidR="00A71121" w:rsidRPr="001644FA">
        <w:rPr>
          <w:bCs/>
          <w:sz w:val="24"/>
          <w:szCs w:val="24"/>
          <w:lang w:val="en-US" w:eastAsia="en-US"/>
        </w:rPr>
        <w:t xml:space="preserve"> </w:t>
      </w:r>
      <w:r w:rsidR="00A71121" w:rsidRPr="001644FA">
        <w:rPr>
          <w:b w:val="0"/>
          <w:sz w:val="24"/>
          <w:szCs w:val="24"/>
          <w:lang w:val="en-US" w:eastAsia="en-US"/>
        </w:rPr>
        <w:t xml:space="preserve">Bạn Thông muốn đo khoảng cách từ vị trí A bên bờ sông đến một vị trí C ở bãi đất giữa sông. Thông bèn chọn một vị trí B thích hợp bên bờ sông và thực hiện các phép đo đạc </w:t>
      </w:r>
      <w:r w:rsidR="00A71121" w:rsidRPr="001644FA">
        <w:rPr>
          <w:b w:val="0"/>
          <w:bCs/>
          <w:sz w:val="24"/>
          <w:szCs w:val="24"/>
          <w:lang w:val="en-US" w:eastAsia="en-US"/>
        </w:rPr>
        <w:t xml:space="preserve">được kết quả như sau: </w:t>
      </w:r>
      <w:r w:rsidR="00A71121" w:rsidRPr="001644FA">
        <w:rPr>
          <w:b w:val="0"/>
          <w:sz w:val="24"/>
          <w:szCs w:val="24"/>
          <w:lang w:eastAsia="en-US"/>
        </w:rPr>
        <w:object w:dxaOrig="1140" w:dyaOrig="279" w14:anchorId="79BF5F63">
          <v:shape id="_x0000_i1189" type="#_x0000_t75" style="width:57pt;height:14.5pt" o:ole="">
            <v:imagedata r:id="rId338" o:title=""/>
          </v:shape>
          <o:OLEObject Type="Embed" ProgID="Equation.DSMT4" ShapeID="_x0000_i1189" DrawAspect="Content" ObjectID="_1765922544" r:id="rId339"/>
        </w:object>
      </w:r>
      <w:r w:rsidR="00A71121" w:rsidRPr="001644FA">
        <w:rPr>
          <w:b w:val="0"/>
          <w:sz w:val="24"/>
          <w:szCs w:val="24"/>
          <w:lang w:val="en-US" w:eastAsia="en-US"/>
        </w:rPr>
        <w:t xml:space="preserve">, </w:t>
      </w:r>
      <w:r w:rsidR="00A71121" w:rsidRPr="001644FA">
        <w:rPr>
          <w:b w:val="0"/>
          <w:sz w:val="24"/>
          <w:szCs w:val="24"/>
          <w:lang w:eastAsia="en-US"/>
        </w:rPr>
        <w:object w:dxaOrig="800" w:dyaOrig="360" w14:anchorId="3DBB48FC">
          <v:shape id="_x0000_i1190" type="#_x0000_t75" style="width:40pt;height:18pt" o:ole="">
            <v:imagedata r:id="rId102" o:title=""/>
          </v:shape>
          <o:OLEObject Type="Embed" ProgID="Equation.DSMT4" ShapeID="_x0000_i1190" DrawAspect="Content" ObjectID="_1765922545" r:id="rId340"/>
        </w:object>
      </w:r>
      <w:r w:rsidR="00A71121" w:rsidRPr="001644FA">
        <w:rPr>
          <w:b w:val="0"/>
          <w:sz w:val="24"/>
          <w:szCs w:val="24"/>
          <w:lang w:val="en-US" w:eastAsia="en-US"/>
        </w:rPr>
        <w:t xml:space="preserve"> và </w:t>
      </w:r>
      <w:r w:rsidR="00A71121" w:rsidRPr="001644FA">
        <w:rPr>
          <w:b w:val="0"/>
          <w:sz w:val="24"/>
          <w:szCs w:val="24"/>
          <w:lang w:eastAsia="en-US"/>
        </w:rPr>
        <w:object w:dxaOrig="800" w:dyaOrig="360" w14:anchorId="54EBB44D">
          <v:shape id="_x0000_i1191" type="#_x0000_t75" style="width:40pt;height:18pt" o:ole="">
            <v:imagedata r:id="rId104" o:title=""/>
          </v:shape>
          <o:OLEObject Type="Embed" ProgID="Equation.DSMT4" ShapeID="_x0000_i1191" DrawAspect="Content" ObjectID="_1765922546" r:id="rId341"/>
        </w:object>
      </w:r>
      <w:r w:rsidR="00A71121" w:rsidRPr="001644FA">
        <w:rPr>
          <w:b w:val="0"/>
          <w:sz w:val="24"/>
          <w:szCs w:val="24"/>
          <w:lang w:val="en-US" w:eastAsia="en-US"/>
        </w:rPr>
        <w:t xml:space="preserve"> (tham khảo hình bên).</w:t>
      </w:r>
    </w:p>
    <w:p w14:paraId="5CF2E150" w14:textId="77777777" w:rsidR="00A71121" w:rsidRPr="001644FA" w:rsidRDefault="00A71121" w:rsidP="00A71121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ind w:left="284" w:hanging="284"/>
        <w:jc w:val="both"/>
        <w:textAlignment w:val="center"/>
        <w:rPr>
          <w:b w:val="0"/>
          <w:bCs/>
          <w:sz w:val="24"/>
          <w:szCs w:val="24"/>
          <w:lang w:val="en-US" w:eastAsia="en-US"/>
        </w:rPr>
      </w:pPr>
      <w:r w:rsidRPr="001644FA">
        <w:rPr>
          <w:b w:val="0"/>
          <w:bCs/>
          <w:sz w:val="24"/>
          <w:szCs w:val="24"/>
          <w:lang w:val="en-US" w:eastAsia="en-US"/>
        </w:rPr>
        <w:tab/>
        <w:t xml:space="preserve">Khoảng cách </w:t>
      </w:r>
      <w:r w:rsidRPr="001644FA">
        <w:rPr>
          <w:b w:val="0"/>
          <w:sz w:val="24"/>
          <w:szCs w:val="24"/>
          <w:lang w:eastAsia="en-US"/>
        </w:rPr>
        <w:object w:dxaOrig="420" w:dyaOrig="279" w14:anchorId="7170D61F">
          <v:shape id="_x0000_i1192" type="#_x0000_t75" style="width:21pt;height:14.5pt" o:ole="">
            <v:imagedata r:id="rId106" o:title=""/>
          </v:shape>
          <o:OLEObject Type="Embed" ProgID="Equation.DSMT4" ShapeID="_x0000_i1192" DrawAspect="Content" ObjectID="_1765922547" r:id="rId342"/>
        </w:object>
      </w:r>
      <w:r w:rsidRPr="001644FA">
        <w:rPr>
          <w:b w:val="0"/>
          <w:bCs/>
          <w:sz w:val="24"/>
          <w:szCs w:val="24"/>
          <w:lang w:val="en-US" w:eastAsia="en-US"/>
        </w:rPr>
        <w:t xml:space="preserve"> (làm tròn kết quả đến hàng đơn vị) bằng</w:t>
      </w:r>
    </w:p>
    <w:p w14:paraId="6CBAAA61" w14:textId="77777777" w:rsidR="00A71121" w:rsidRDefault="00A71121" w:rsidP="00A71121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jc w:val="both"/>
        <w:textAlignment w:val="center"/>
        <w:rPr>
          <w:b w:val="0"/>
          <w:sz w:val="24"/>
          <w:szCs w:val="24"/>
          <w:lang w:val="nl-NL" w:eastAsia="en-US"/>
        </w:rPr>
      </w:pP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sz w:val="24"/>
          <w:szCs w:val="24"/>
          <w:lang w:val="nl-NL" w:eastAsia="en-US"/>
        </w:rPr>
        <w:t>A.</w:t>
      </w:r>
      <w:r w:rsidRPr="001644FA">
        <w:rPr>
          <w:b w:val="0"/>
          <w:sz w:val="24"/>
          <w:szCs w:val="24"/>
          <w:lang w:val="en-US" w:eastAsia="en-US"/>
        </w:rPr>
        <w:t xml:space="preserve"> 146</w:t>
      </w:r>
      <w:r w:rsidRPr="001644FA">
        <w:rPr>
          <w:b w:val="0"/>
          <w:i/>
          <w:iCs/>
          <w:sz w:val="24"/>
          <w:szCs w:val="24"/>
          <w:lang w:val="en-US" w:eastAsia="en-US"/>
        </w:rPr>
        <w:t>m</w:t>
      </w:r>
      <w:r w:rsidRPr="001644FA">
        <w:rPr>
          <w:b w:val="0"/>
          <w:sz w:val="24"/>
          <w:szCs w:val="24"/>
          <w:lang w:val="nl-NL" w:eastAsia="en-US"/>
        </w:rPr>
        <w:t>.</w:t>
      </w: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sz w:val="24"/>
          <w:szCs w:val="24"/>
          <w:lang w:val="nl-NL" w:eastAsia="en-US"/>
        </w:rPr>
        <w:t>B.</w:t>
      </w:r>
      <w:r w:rsidRPr="001644FA">
        <w:rPr>
          <w:b w:val="0"/>
          <w:sz w:val="24"/>
          <w:szCs w:val="24"/>
          <w:lang w:val="en-US" w:eastAsia="en-US"/>
        </w:rPr>
        <w:t xml:space="preserve"> 145</w:t>
      </w:r>
      <w:r w:rsidRPr="001644FA">
        <w:rPr>
          <w:b w:val="0"/>
          <w:i/>
          <w:iCs/>
          <w:sz w:val="24"/>
          <w:szCs w:val="24"/>
          <w:lang w:val="en-US" w:eastAsia="en-US"/>
        </w:rPr>
        <w:t>m</w:t>
      </w:r>
      <w:r w:rsidRPr="001644FA">
        <w:rPr>
          <w:b w:val="0"/>
          <w:sz w:val="24"/>
          <w:szCs w:val="24"/>
          <w:lang w:val="nl-NL" w:eastAsia="en-US"/>
        </w:rPr>
        <w:t>.</w:t>
      </w: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color w:val="FF0000"/>
          <w:sz w:val="24"/>
          <w:szCs w:val="24"/>
          <w:u w:val="single"/>
          <w:lang w:val="nl-NL" w:eastAsia="en-US"/>
        </w:rPr>
        <w:t>C</w:t>
      </w:r>
      <w:r w:rsidRPr="001644FA">
        <w:rPr>
          <w:bCs/>
          <w:sz w:val="24"/>
          <w:szCs w:val="24"/>
          <w:lang w:val="nl-NL" w:eastAsia="en-US"/>
        </w:rPr>
        <w:t>.</w:t>
      </w:r>
      <w:r w:rsidRPr="001644FA">
        <w:rPr>
          <w:b w:val="0"/>
          <w:sz w:val="24"/>
          <w:szCs w:val="24"/>
          <w:lang w:val="en-US" w:eastAsia="en-US"/>
        </w:rPr>
        <w:t xml:space="preserve"> 156</w:t>
      </w:r>
      <w:r w:rsidRPr="001644FA">
        <w:rPr>
          <w:b w:val="0"/>
          <w:i/>
          <w:iCs/>
          <w:sz w:val="24"/>
          <w:szCs w:val="24"/>
          <w:lang w:val="en-US" w:eastAsia="en-US"/>
        </w:rPr>
        <w:t>m</w:t>
      </w:r>
      <w:r w:rsidRPr="001644FA">
        <w:rPr>
          <w:b w:val="0"/>
          <w:sz w:val="24"/>
          <w:szCs w:val="24"/>
          <w:lang w:val="nl-NL" w:eastAsia="en-US"/>
        </w:rPr>
        <w:t>.</w:t>
      </w: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sz w:val="24"/>
          <w:szCs w:val="24"/>
          <w:lang w:val="nl-NL" w:eastAsia="en-US"/>
        </w:rPr>
        <w:t>D.</w:t>
      </w:r>
      <w:r w:rsidRPr="001644FA">
        <w:rPr>
          <w:b w:val="0"/>
          <w:sz w:val="24"/>
          <w:szCs w:val="24"/>
          <w:lang w:val="en-US" w:eastAsia="en-US"/>
        </w:rPr>
        <w:t xml:space="preserve"> 199</w:t>
      </w:r>
      <w:r w:rsidRPr="001644FA">
        <w:rPr>
          <w:b w:val="0"/>
          <w:i/>
          <w:iCs/>
          <w:sz w:val="24"/>
          <w:szCs w:val="24"/>
          <w:lang w:val="en-US" w:eastAsia="en-US"/>
        </w:rPr>
        <w:t>m</w:t>
      </w:r>
      <w:r w:rsidRPr="001644FA">
        <w:rPr>
          <w:b w:val="0"/>
          <w:sz w:val="24"/>
          <w:szCs w:val="24"/>
          <w:lang w:val="nl-NL" w:eastAsia="en-US"/>
        </w:rPr>
        <w:t xml:space="preserve">. </w:t>
      </w:r>
    </w:p>
    <w:p w14:paraId="285ABDC1" w14:textId="77777777" w:rsidR="00C05ED5" w:rsidRPr="001644FA" w:rsidRDefault="00C05ED5" w:rsidP="00A71121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jc w:val="both"/>
        <w:textAlignment w:val="center"/>
        <w:rPr>
          <w:b w:val="0"/>
          <w:sz w:val="24"/>
          <w:szCs w:val="24"/>
          <w:lang w:val="nl-NL" w:eastAsia="en-US"/>
        </w:rPr>
      </w:pPr>
    </w:p>
    <w:p w14:paraId="50272FCB" w14:textId="77777777" w:rsidR="00170F62" w:rsidRPr="001644FA" w:rsidRDefault="0007213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jc w:val="both"/>
        <w:textAlignment w:val="center"/>
        <w:rPr>
          <w:b w:val="0"/>
          <w:sz w:val="24"/>
          <w:szCs w:val="24"/>
          <w:lang w:val="nl-NL" w:eastAsia="en-US"/>
        </w:rPr>
      </w:pPr>
      <w:r w:rsidRPr="001644FA">
        <w:rPr>
          <w:bCs/>
          <w:sz w:val="24"/>
          <w:szCs w:val="24"/>
          <w:lang w:eastAsia="en-US"/>
        </w:rPr>
        <w:lastRenderedPageBreak/>
        <w:t>Câu 13.</w:t>
      </w:r>
      <w:r w:rsidR="00170F62" w:rsidRPr="001644FA">
        <w:rPr>
          <w:bCs/>
          <w:sz w:val="24"/>
          <w:szCs w:val="24"/>
          <w:lang w:val="en-US" w:eastAsia="en-US"/>
        </w:rPr>
        <w:t xml:space="preserve"> </w:t>
      </w:r>
      <w:r w:rsidR="004B046A" w:rsidRPr="001644FA">
        <w:rPr>
          <w:b w:val="0"/>
          <w:bCs/>
          <w:sz w:val="24"/>
          <w:szCs w:val="24"/>
          <w:lang w:val="en-US" w:eastAsia="en-US"/>
        </w:rPr>
        <w:t>Cho</w:t>
      </w:r>
      <w:r w:rsidR="004156B8" w:rsidRPr="001644FA">
        <w:rPr>
          <w:b w:val="0"/>
          <w:bCs/>
          <w:sz w:val="24"/>
          <w:szCs w:val="24"/>
          <w:lang w:val="en-US" w:eastAsia="en-US"/>
        </w:rPr>
        <w:t xml:space="preserve"> tam giác ABC đều. Góc giữa hai vectơ </w:t>
      </w:r>
      <w:r w:rsidR="00A71121" w:rsidRPr="001644FA">
        <w:rPr>
          <w:b w:val="0"/>
          <w:sz w:val="24"/>
          <w:szCs w:val="24"/>
          <w:lang w:eastAsia="en-US"/>
        </w:rPr>
        <w:object w:dxaOrig="400" w:dyaOrig="340" w14:anchorId="10D34F89">
          <v:shape id="_x0000_i1193" type="#_x0000_t75" style="width:20.5pt;height:17.5pt" o:ole="">
            <v:imagedata r:id="rId128" o:title=""/>
          </v:shape>
          <o:OLEObject Type="Embed" ProgID="Equation.DSMT4" ShapeID="_x0000_i1193" DrawAspect="Content" ObjectID="_1765922548" r:id="rId343"/>
        </w:object>
      </w:r>
      <w:r w:rsidR="00A71121" w:rsidRPr="001644FA">
        <w:rPr>
          <w:b w:val="0"/>
          <w:sz w:val="24"/>
          <w:szCs w:val="24"/>
          <w:lang w:val="en-US" w:eastAsia="en-US"/>
        </w:rPr>
        <w:t xml:space="preserve"> và </w:t>
      </w:r>
      <w:r w:rsidR="00EA43D0" w:rsidRPr="001644FA">
        <w:rPr>
          <w:b w:val="0"/>
          <w:sz w:val="24"/>
          <w:szCs w:val="24"/>
          <w:lang w:eastAsia="en-US"/>
        </w:rPr>
        <w:object w:dxaOrig="380" w:dyaOrig="340" w14:anchorId="159F0061">
          <v:shape id="_x0000_i1194" type="#_x0000_t75" style="width:19.5pt;height:17.5pt" o:ole="">
            <v:imagedata r:id="rId344" o:title=""/>
          </v:shape>
          <o:OLEObject Type="Embed" ProgID="Equation.DSMT4" ShapeID="_x0000_i1194" DrawAspect="Content" ObjectID="_1765922549" r:id="rId345"/>
        </w:object>
      </w:r>
      <w:r w:rsidR="004156B8" w:rsidRPr="001644FA">
        <w:rPr>
          <w:b w:val="0"/>
          <w:sz w:val="24"/>
          <w:szCs w:val="24"/>
          <w:lang w:val="en-US" w:eastAsia="en-US"/>
        </w:rPr>
        <w:t xml:space="preserve"> là</w:t>
      </w:r>
      <w:r w:rsidRPr="001644FA">
        <w:rPr>
          <w:b w:val="0"/>
          <w:sz w:val="24"/>
          <w:szCs w:val="24"/>
          <w:lang w:val="nl-NL" w:eastAsia="en-US"/>
        </w:rPr>
        <w:tab/>
      </w:r>
    </w:p>
    <w:p w14:paraId="0A614F99" w14:textId="77777777" w:rsidR="0007213D" w:rsidRPr="001644FA" w:rsidRDefault="00C55B1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jc w:val="both"/>
        <w:textAlignment w:val="center"/>
        <w:rPr>
          <w:b w:val="0"/>
          <w:sz w:val="24"/>
          <w:szCs w:val="24"/>
          <w:lang w:val="nl-NL" w:eastAsia="en-US"/>
        </w:rPr>
      </w:pPr>
      <w:r w:rsidRPr="001644FA">
        <w:rPr>
          <w:b w:val="0"/>
          <w:sz w:val="24"/>
          <w:szCs w:val="24"/>
          <w:lang w:val="nl-NL" w:eastAsia="en-US"/>
        </w:rPr>
        <w:tab/>
      </w:r>
      <w:r w:rsidR="0007213D" w:rsidRPr="001644FA">
        <w:rPr>
          <w:bCs/>
          <w:sz w:val="24"/>
          <w:szCs w:val="24"/>
          <w:lang w:val="nl-NL" w:eastAsia="en-US"/>
        </w:rPr>
        <w:t>A.</w:t>
      </w:r>
      <w:r w:rsidR="004156B8" w:rsidRPr="001644FA">
        <w:rPr>
          <w:b w:val="0"/>
          <w:sz w:val="24"/>
          <w:szCs w:val="24"/>
          <w:lang w:val="en-US" w:eastAsia="en-US"/>
        </w:rPr>
        <w:t xml:space="preserve"> 60</w:t>
      </w:r>
      <w:r w:rsidR="00EA43D0" w:rsidRPr="001644FA">
        <w:rPr>
          <w:b w:val="0"/>
          <w:sz w:val="24"/>
          <w:szCs w:val="24"/>
          <w:lang w:val="en-US" w:eastAsia="en-US"/>
        </w:rPr>
        <w:sym w:font="Symbol" w:char="F0B0"/>
      </w:r>
      <w:r w:rsidR="0007213D" w:rsidRPr="001644FA">
        <w:rPr>
          <w:b w:val="0"/>
          <w:sz w:val="24"/>
          <w:szCs w:val="24"/>
          <w:lang w:val="nl-NL" w:eastAsia="en-US"/>
        </w:rPr>
        <w:t>.</w:t>
      </w:r>
      <w:r w:rsidR="0007213D" w:rsidRPr="001644FA">
        <w:rPr>
          <w:b w:val="0"/>
          <w:sz w:val="24"/>
          <w:szCs w:val="24"/>
          <w:lang w:val="nl-NL" w:eastAsia="en-US"/>
        </w:rPr>
        <w:tab/>
      </w:r>
      <w:r w:rsidR="0007213D" w:rsidRPr="001644FA">
        <w:rPr>
          <w:bCs/>
          <w:color w:val="FF0000"/>
          <w:sz w:val="24"/>
          <w:szCs w:val="24"/>
          <w:u w:val="single"/>
          <w:lang w:val="nl-NL" w:eastAsia="en-US"/>
        </w:rPr>
        <w:t>B</w:t>
      </w:r>
      <w:r w:rsidR="0007213D" w:rsidRPr="001644FA">
        <w:rPr>
          <w:bCs/>
          <w:sz w:val="24"/>
          <w:szCs w:val="24"/>
          <w:lang w:val="nl-NL" w:eastAsia="en-US"/>
        </w:rPr>
        <w:t>.</w:t>
      </w:r>
      <w:r w:rsidR="00EA43D0" w:rsidRPr="001644FA">
        <w:rPr>
          <w:bCs/>
          <w:sz w:val="24"/>
          <w:szCs w:val="24"/>
          <w:lang w:val="nl-NL" w:eastAsia="en-US"/>
        </w:rPr>
        <w:t xml:space="preserve"> </w:t>
      </w:r>
      <w:r w:rsidR="004156B8" w:rsidRPr="001644FA">
        <w:rPr>
          <w:b w:val="0"/>
          <w:sz w:val="24"/>
          <w:szCs w:val="24"/>
          <w:lang w:val="en-US" w:eastAsia="en-US"/>
        </w:rPr>
        <w:t>120</w:t>
      </w:r>
      <w:r w:rsidR="00EA43D0" w:rsidRPr="001644FA">
        <w:rPr>
          <w:b w:val="0"/>
          <w:sz w:val="24"/>
          <w:szCs w:val="24"/>
          <w:lang w:val="en-US" w:eastAsia="en-US"/>
        </w:rPr>
        <w:sym w:font="Symbol" w:char="F0B0"/>
      </w:r>
      <w:r w:rsidR="0007213D" w:rsidRPr="001644FA">
        <w:rPr>
          <w:b w:val="0"/>
          <w:sz w:val="24"/>
          <w:szCs w:val="24"/>
          <w:lang w:val="nl-NL" w:eastAsia="en-US"/>
        </w:rPr>
        <w:t>.</w:t>
      </w:r>
      <w:r w:rsidR="0007213D" w:rsidRPr="001644FA">
        <w:rPr>
          <w:b w:val="0"/>
          <w:sz w:val="24"/>
          <w:szCs w:val="24"/>
          <w:lang w:val="nl-NL" w:eastAsia="en-US"/>
        </w:rPr>
        <w:tab/>
      </w:r>
      <w:r w:rsidR="0007213D" w:rsidRPr="001644FA">
        <w:rPr>
          <w:bCs/>
          <w:sz w:val="24"/>
          <w:szCs w:val="24"/>
          <w:lang w:val="nl-NL" w:eastAsia="en-US"/>
        </w:rPr>
        <w:t>C.</w:t>
      </w:r>
      <w:r w:rsidR="00EA43D0" w:rsidRPr="001644FA">
        <w:rPr>
          <w:bCs/>
          <w:sz w:val="24"/>
          <w:szCs w:val="24"/>
          <w:lang w:val="nl-NL" w:eastAsia="en-US"/>
        </w:rPr>
        <w:t xml:space="preserve"> </w:t>
      </w:r>
      <w:r w:rsidR="004156B8" w:rsidRPr="001644FA">
        <w:rPr>
          <w:b w:val="0"/>
          <w:sz w:val="24"/>
          <w:szCs w:val="24"/>
          <w:lang w:val="en-US" w:eastAsia="en-US"/>
        </w:rPr>
        <w:t>30</w:t>
      </w:r>
      <w:r w:rsidR="00EA43D0" w:rsidRPr="001644FA">
        <w:rPr>
          <w:b w:val="0"/>
          <w:sz w:val="24"/>
          <w:szCs w:val="24"/>
          <w:lang w:val="en-US" w:eastAsia="en-US"/>
        </w:rPr>
        <w:sym w:font="Symbol" w:char="F0B0"/>
      </w:r>
      <w:r w:rsidR="0007213D" w:rsidRPr="001644FA">
        <w:rPr>
          <w:b w:val="0"/>
          <w:sz w:val="24"/>
          <w:szCs w:val="24"/>
          <w:lang w:val="nl-NL" w:eastAsia="en-US"/>
        </w:rPr>
        <w:t xml:space="preserve">. </w:t>
      </w:r>
      <w:r w:rsidR="0007213D" w:rsidRPr="001644FA">
        <w:rPr>
          <w:b w:val="0"/>
          <w:sz w:val="24"/>
          <w:szCs w:val="24"/>
          <w:lang w:val="nl-NL" w:eastAsia="en-US"/>
        </w:rPr>
        <w:tab/>
      </w:r>
      <w:r w:rsidR="0007213D" w:rsidRPr="001644FA">
        <w:rPr>
          <w:bCs/>
          <w:sz w:val="24"/>
          <w:szCs w:val="24"/>
          <w:lang w:val="nl-NL" w:eastAsia="en-US"/>
        </w:rPr>
        <w:t>D.</w:t>
      </w:r>
      <w:r w:rsidR="00EA43D0" w:rsidRPr="001644FA">
        <w:rPr>
          <w:bCs/>
          <w:sz w:val="24"/>
          <w:szCs w:val="24"/>
          <w:lang w:val="nl-NL" w:eastAsia="en-US"/>
        </w:rPr>
        <w:t xml:space="preserve"> </w:t>
      </w:r>
      <w:r w:rsidR="004156B8" w:rsidRPr="001644FA">
        <w:rPr>
          <w:b w:val="0"/>
          <w:sz w:val="24"/>
          <w:szCs w:val="24"/>
          <w:lang w:val="en-US" w:eastAsia="en-US"/>
        </w:rPr>
        <w:t>150</w:t>
      </w:r>
      <w:r w:rsidR="00EA43D0" w:rsidRPr="001644FA">
        <w:rPr>
          <w:b w:val="0"/>
          <w:sz w:val="24"/>
          <w:szCs w:val="24"/>
          <w:lang w:val="en-US" w:eastAsia="en-US"/>
        </w:rPr>
        <w:sym w:font="Symbol" w:char="F0B0"/>
      </w:r>
      <w:r w:rsidR="0007213D" w:rsidRPr="001644FA">
        <w:rPr>
          <w:b w:val="0"/>
          <w:sz w:val="24"/>
          <w:szCs w:val="24"/>
          <w:lang w:val="nl-NL" w:eastAsia="en-US"/>
        </w:rPr>
        <w:t>.</w:t>
      </w:r>
      <w:r w:rsidR="002B7E4D" w:rsidRPr="001644FA">
        <w:rPr>
          <w:b w:val="0"/>
          <w:sz w:val="24"/>
          <w:szCs w:val="24"/>
          <w:lang w:val="nl-NL" w:eastAsia="en-US"/>
        </w:rPr>
        <w:object w:dxaOrig="180" w:dyaOrig="279" w14:anchorId="0FDE5944">
          <v:shape id="_x0000_i1195" type="#_x0000_t75" style="width:9pt;height:14.5pt" o:ole="">
            <v:imagedata r:id="rId116" o:title=""/>
          </v:shape>
          <o:OLEObject Type="Embed" ProgID="Equation.DSMT4" ShapeID="_x0000_i1195" DrawAspect="Content" ObjectID="_1765922550" r:id="rId346"/>
        </w:object>
      </w:r>
      <w:r w:rsidR="002B7E4D" w:rsidRPr="001644FA">
        <w:rPr>
          <w:b w:val="0"/>
          <w:sz w:val="24"/>
          <w:szCs w:val="24"/>
          <w:lang w:val="nl-NL" w:eastAsia="en-US"/>
        </w:rPr>
        <w:t xml:space="preserve"> </w:t>
      </w:r>
    </w:p>
    <w:p w14:paraId="523753AF" w14:textId="77777777" w:rsidR="002B7E4D" w:rsidRPr="001644FA" w:rsidRDefault="0007213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jc w:val="both"/>
        <w:textAlignment w:val="center"/>
        <w:rPr>
          <w:b w:val="0"/>
          <w:sz w:val="24"/>
          <w:szCs w:val="24"/>
          <w:lang w:val="nl-NL" w:eastAsia="en-US"/>
        </w:rPr>
      </w:pPr>
      <w:r w:rsidRPr="001644FA">
        <w:rPr>
          <w:bCs/>
          <w:sz w:val="24"/>
          <w:szCs w:val="24"/>
          <w:lang w:eastAsia="en-US"/>
        </w:rPr>
        <w:t>Câu 14.</w:t>
      </w:r>
      <w:r w:rsidR="002B7E4D" w:rsidRPr="001644FA">
        <w:rPr>
          <w:bCs/>
          <w:sz w:val="24"/>
          <w:szCs w:val="24"/>
          <w:lang w:val="en-US" w:eastAsia="en-US"/>
        </w:rPr>
        <w:t xml:space="preserve"> </w:t>
      </w:r>
      <w:r w:rsidR="001A5136" w:rsidRPr="001644FA">
        <w:rPr>
          <w:b w:val="0"/>
          <w:sz w:val="24"/>
          <w:szCs w:val="24"/>
          <w:lang w:val="nl-NL" w:eastAsia="en-US"/>
        </w:rPr>
        <w:t>V</w:t>
      </w:r>
      <w:r w:rsidR="00EA43D0" w:rsidRPr="001644FA">
        <w:rPr>
          <w:b w:val="0"/>
          <w:sz w:val="24"/>
          <w:szCs w:val="24"/>
          <w:lang w:val="nl-NL" w:eastAsia="en-US"/>
        </w:rPr>
        <w:t>e</w:t>
      </w:r>
      <w:r w:rsidR="001A5136" w:rsidRPr="001644FA">
        <w:rPr>
          <w:b w:val="0"/>
          <w:sz w:val="24"/>
          <w:szCs w:val="24"/>
          <w:lang w:val="nl-NL" w:eastAsia="en-US"/>
        </w:rPr>
        <w:t>ctơ có điểm đầu là C và điểm cuối là D được ký hiệu là</w:t>
      </w:r>
    </w:p>
    <w:p w14:paraId="2F9235C5" w14:textId="77777777" w:rsidR="0007213D" w:rsidRPr="001644FA" w:rsidRDefault="0007213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jc w:val="both"/>
        <w:textAlignment w:val="center"/>
        <w:rPr>
          <w:b w:val="0"/>
          <w:sz w:val="24"/>
          <w:szCs w:val="24"/>
          <w:lang w:val="nl-NL" w:eastAsia="en-US"/>
        </w:rPr>
      </w:pP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sz w:val="24"/>
          <w:szCs w:val="24"/>
          <w:lang w:val="nl-NL" w:eastAsia="en-US"/>
        </w:rPr>
        <w:t xml:space="preserve">A. </w:t>
      </w:r>
      <w:r w:rsidR="001A5136" w:rsidRPr="001644FA">
        <w:rPr>
          <w:b w:val="0"/>
          <w:sz w:val="24"/>
          <w:szCs w:val="24"/>
          <w:lang w:eastAsia="en-US"/>
        </w:rPr>
        <w:object w:dxaOrig="440" w:dyaOrig="340" w14:anchorId="601338E1">
          <v:shape id="_x0000_i1196" type="#_x0000_t75" style="width:22pt;height:17.5pt" o:ole="">
            <v:imagedata r:id="rId347" o:title=""/>
          </v:shape>
          <o:OLEObject Type="Embed" ProgID="Equation.DSMT4" ShapeID="_x0000_i1196" DrawAspect="Content" ObjectID="_1765922551" r:id="rId348"/>
        </w:object>
      </w:r>
      <w:r w:rsidRPr="001644FA">
        <w:rPr>
          <w:b w:val="0"/>
          <w:sz w:val="24"/>
          <w:szCs w:val="24"/>
          <w:lang w:val="nl-NL" w:eastAsia="en-US"/>
        </w:rPr>
        <w:t>.</w:t>
      </w: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sz w:val="24"/>
          <w:szCs w:val="24"/>
          <w:lang w:val="nl-NL" w:eastAsia="en-US"/>
        </w:rPr>
        <w:t xml:space="preserve">B. </w:t>
      </w:r>
      <w:r w:rsidR="001A5136" w:rsidRPr="001644FA">
        <w:rPr>
          <w:b w:val="0"/>
          <w:sz w:val="24"/>
          <w:szCs w:val="24"/>
          <w:lang w:eastAsia="en-US"/>
        </w:rPr>
        <w:object w:dxaOrig="440" w:dyaOrig="340" w14:anchorId="5C79EBE6">
          <v:shape id="_x0000_i1197" type="#_x0000_t75" style="width:22pt;height:17.5pt" o:ole="">
            <v:imagedata r:id="rId349" o:title=""/>
          </v:shape>
          <o:OLEObject Type="Embed" ProgID="Equation.DSMT4" ShapeID="_x0000_i1197" DrawAspect="Content" ObjectID="_1765922552" r:id="rId350"/>
        </w:object>
      </w:r>
      <w:r w:rsidRPr="001644FA">
        <w:rPr>
          <w:b w:val="0"/>
          <w:sz w:val="24"/>
          <w:szCs w:val="24"/>
          <w:lang w:val="nl-NL" w:eastAsia="en-US"/>
        </w:rPr>
        <w:t>.</w:t>
      </w: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sz w:val="24"/>
          <w:szCs w:val="24"/>
          <w:lang w:val="nl-NL" w:eastAsia="en-US"/>
        </w:rPr>
        <w:t xml:space="preserve">C. </w:t>
      </w:r>
      <w:r w:rsidR="001A5136" w:rsidRPr="001644FA">
        <w:rPr>
          <w:b w:val="0"/>
          <w:sz w:val="24"/>
          <w:szCs w:val="24"/>
          <w:lang w:eastAsia="en-US"/>
        </w:rPr>
        <w:object w:dxaOrig="400" w:dyaOrig="340" w14:anchorId="4C5BC06E">
          <v:shape id="_x0000_i1198" type="#_x0000_t75" style="width:20.5pt;height:17.5pt" o:ole="">
            <v:imagedata r:id="rId351" o:title=""/>
          </v:shape>
          <o:OLEObject Type="Embed" ProgID="Equation.DSMT4" ShapeID="_x0000_i1198" DrawAspect="Content" ObjectID="_1765922553" r:id="rId352"/>
        </w:object>
      </w:r>
      <w:r w:rsidRPr="001644FA">
        <w:rPr>
          <w:b w:val="0"/>
          <w:sz w:val="24"/>
          <w:szCs w:val="24"/>
          <w:lang w:val="nl-NL" w:eastAsia="en-US"/>
        </w:rPr>
        <w:t>.</w:t>
      </w: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color w:val="FF0000"/>
          <w:sz w:val="24"/>
          <w:szCs w:val="24"/>
          <w:u w:val="single"/>
          <w:lang w:val="nl-NL" w:eastAsia="en-US"/>
        </w:rPr>
        <w:t>D</w:t>
      </w:r>
      <w:r w:rsidRPr="001644FA">
        <w:rPr>
          <w:bCs/>
          <w:sz w:val="24"/>
          <w:szCs w:val="24"/>
          <w:lang w:val="nl-NL" w:eastAsia="en-US"/>
        </w:rPr>
        <w:t xml:space="preserve">. </w:t>
      </w:r>
      <w:r w:rsidR="001A5136" w:rsidRPr="001644FA">
        <w:rPr>
          <w:b w:val="0"/>
          <w:sz w:val="24"/>
          <w:szCs w:val="24"/>
          <w:lang w:eastAsia="en-US"/>
        </w:rPr>
        <w:object w:dxaOrig="400" w:dyaOrig="340" w14:anchorId="76F208AF">
          <v:shape id="_x0000_i1199" type="#_x0000_t75" style="width:20.5pt;height:17.5pt" o:ole="">
            <v:imagedata r:id="rId353" o:title=""/>
          </v:shape>
          <o:OLEObject Type="Embed" ProgID="Equation.DSMT4" ShapeID="_x0000_i1199" DrawAspect="Content" ObjectID="_1765922554" r:id="rId354"/>
        </w:object>
      </w:r>
      <w:r w:rsidRPr="001644FA">
        <w:rPr>
          <w:b w:val="0"/>
          <w:sz w:val="24"/>
          <w:szCs w:val="24"/>
          <w:lang w:val="nl-NL" w:eastAsia="en-US"/>
        </w:rPr>
        <w:t>.</w:t>
      </w:r>
    </w:p>
    <w:p w14:paraId="17258E33" w14:textId="77777777" w:rsidR="0007213D" w:rsidRPr="001644FA" w:rsidRDefault="0007213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Cs/>
          <w:sz w:val="24"/>
          <w:szCs w:val="24"/>
          <w:lang w:eastAsia="en-US"/>
        </w:rPr>
        <w:t>Câu 15.</w:t>
      </w:r>
      <w:r w:rsidR="002B7E4D" w:rsidRPr="001644FA">
        <w:rPr>
          <w:bCs/>
          <w:sz w:val="24"/>
          <w:szCs w:val="24"/>
          <w:lang w:val="en-US" w:eastAsia="en-US"/>
        </w:rPr>
        <w:t xml:space="preserve"> </w:t>
      </w:r>
      <w:r w:rsidR="00CF5281" w:rsidRPr="001644FA">
        <w:rPr>
          <w:b w:val="0"/>
          <w:sz w:val="24"/>
          <w:szCs w:val="24"/>
          <w:lang w:val="nl-NL" w:eastAsia="en-US"/>
        </w:rPr>
        <w:t xml:space="preserve">Gọi </w:t>
      </w:r>
      <w:r w:rsidR="00EA43D0" w:rsidRPr="001644FA">
        <w:rPr>
          <w:b w:val="0"/>
          <w:sz w:val="24"/>
          <w:szCs w:val="24"/>
          <w:lang w:val="nl-NL" w:eastAsia="en-US"/>
        </w:rPr>
        <w:t>O</w:t>
      </w:r>
      <w:r w:rsidR="001A5136" w:rsidRPr="001644FA">
        <w:rPr>
          <w:b w:val="0"/>
          <w:sz w:val="24"/>
          <w:szCs w:val="24"/>
          <w:lang w:val="nl-NL" w:eastAsia="en-US"/>
        </w:rPr>
        <w:t xml:space="preserve"> là giao điểm hai đường chéo hình bình hành EFGH. Đẳng thức nào sau đây </w:t>
      </w:r>
      <w:r w:rsidR="001A5136" w:rsidRPr="001644FA">
        <w:rPr>
          <w:bCs/>
          <w:sz w:val="24"/>
          <w:szCs w:val="24"/>
          <w:lang w:val="nl-NL" w:eastAsia="en-US"/>
        </w:rPr>
        <w:t>sai</w:t>
      </w:r>
      <w:r w:rsidR="001A5136" w:rsidRPr="001644FA">
        <w:rPr>
          <w:b w:val="0"/>
          <w:sz w:val="24"/>
          <w:szCs w:val="24"/>
          <w:lang w:val="nl-NL" w:eastAsia="en-US"/>
        </w:rPr>
        <w:t>?</w:t>
      </w:r>
    </w:p>
    <w:p w14:paraId="16CD06E2" w14:textId="77777777" w:rsidR="0007213D" w:rsidRPr="001644FA" w:rsidRDefault="0007213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jc w:val="both"/>
        <w:textAlignment w:val="center"/>
        <w:rPr>
          <w:b w:val="0"/>
          <w:sz w:val="24"/>
          <w:szCs w:val="24"/>
          <w:lang w:val="nl-NL" w:eastAsia="en-US"/>
        </w:rPr>
      </w:pP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sz w:val="24"/>
          <w:szCs w:val="24"/>
          <w:lang w:val="nl-NL" w:eastAsia="en-US"/>
        </w:rPr>
        <w:t>A.</w:t>
      </w:r>
      <w:r w:rsidR="001A5136" w:rsidRPr="001644FA">
        <w:rPr>
          <w:bCs/>
          <w:sz w:val="24"/>
          <w:szCs w:val="24"/>
          <w:lang w:val="nl-NL" w:eastAsia="en-US"/>
        </w:rPr>
        <w:t xml:space="preserve"> </w:t>
      </w:r>
      <w:r w:rsidR="001A5136" w:rsidRPr="001644FA">
        <w:rPr>
          <w:b w:val="0"/>
          <w:sz w:val="24"/>
          <w:szCs w:val="24"/>
          <w:lang w:eastAsia="en-US"/>
        </w:rPr>
        <w:object w:dxaOrig="1040" w:dyaOrig="380" w14:anchorId="3E4421C7">
          <v:shape id="_x0000_i1200" type="#_x0000_t75" style="width:51.5pt;height:19.5pt" o:ole="">
            <v:imagedata r:id="rId355" o:title=""/>
          </v:shape>
          <o:OLEObject Type="Embed" ProgID="Equation.DSMT4" ShapeID="_x0000_i1200" DrawAspect="Content" ObjectID="_1765922555" r:id="rId356"/>
        </w:object>
      </w:r>
      <w:r w:rsidRPr="001644FA">
        <w:rPr>
          <w:b w:val="0"/>
          <w:sz w:val="24"/>
          <w:szCs w:val="24"/>
          <w:lang w:val="nl-NL" w:eastAsia="en-US"/>
        </w:rPr>
        <w:t>.</w:t>
      </w: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sz w:val="24"/>
          <w:szCs w:val="24"/>
          <w:lang w:val="nl-NL" w:eastAsia="en-US"/>
        </w:rPr>
        <w:t>B.</w:t>
      </w:r>
      <w:r w:rsidR="001A5136" w:rsidRPr="001644FA">
        <w:rPr>
          <w:bCs/>
          <w:sz w:val="24"/>
          <w:szCs w:val="24"/>
          <w:lang w:val="nl-NL" w:eastAsia="en-US"/>
        </w:rPr>
        <w:t xml:space="preserve"> </w:t>
      </w:r>
      <w:r w:rsidR="001A5136" w:rsidRPr="001644FA">
        <w:rPr>
          <w:b w:val="0"/>
          <w:sz w:val="24"/>
          <w:szCs w:val="24"/>
          <w:lang w:eastAsia="en-US"/>
        </w:rPr>
        <w:object w:dxaOrig="1040" w:dyaOrig="380" w14:anchorId="56D0A10A">
          <v:shape id="_x0000_i1201" type="#_x0000_t75" style="width:51.5pt;height:19.5pt" o:ole="">
            <v:imagedata r:id="rId357" o:title=""/>
          </v:shape>
          <o:OLEObject Type="Embed" ProgID="Equation.DSMT4" ShapeID="_x0000_i1201" DrawAspect="Content" ObjectID="_1765922556" r:id="rId358"/>
        </w:object>
      </w:r>
      <w:r w:rsidRPr="001644FA">
        <w:rPr>
          <w:b w:val="0"/>
          <w:sz w:val="24"/>
          <w:szCs w:val="24"/>
          <w:lang w:val="nl-NL" w:eastAsia="en-US"/>
        </w:rPr>
        <w:t>.</w:t>
      </w: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color w:val="FF0000"/>
          <w:sz w:val="24"/>
          <w:szCs w:val="24"/>
          <w:u w:val="single"/>
          <w:lang w:val="nl-NL" w:eastAsia="en-US"/>
        </w:rPr>
        <w:t>C</w:t>
      </w:r>
      <w:r w:rsidRPr="001644FA">
        <w:rPr>
          <w:bCs/>
          <w:sz w:val="24"/>
          <w:szCs w:val="24"/>
          <w:lang w:val="nl-NL" w:eastAsia="en-US"/>
        </w:rPr>
        <w:t>.</w:t>
      </w:r>
      <w:r w:rsidR="001A5136" w:rsidRPr="001644FA">
        <w:rPr>
          <w:bCs/>
          <w:sz w:val="24"/>
          <w:szCs w:val="24"/>
          <w:lang w:val="nl-NL" w:eastAsia="en-US"/>
        </w:rPr>
        <w:t xml:space="preserve"> </w:t>
      </w:r>
      <w:r w:rsidR="001A5136" w:rsidRPr="001644FA">
        <w:rPr>
          <w:b w:val="0"/>
          <w:sz w:val="24"/>
          <w:szCs w:val="24"/>
          <w:lang w:eastAsia="en-US"/>
        </w:rPr>
        <w:object w:dxaOrig="1020" w:dyaOrig="380" w14:anchorId="1CBEDCFE">
          <v:shape id="_x0000_i1202" type="#_x0000_t75" style="width:51pt;height:19.5pt" o:ole="">
            <v:imagedata r:id="rId359" o:title=""/>
          </v:shape>
          <o:OLEObject Type="Embed" ProgID="Equation.DSMT4" ShapeID="_x0000_i1202" DrawAspect="Content" ObjectID="_1765922557" r:id="rId360"/>
        </w:object>
      </w:r>
      <w:r w:rsidRPr="001644FA">
        <w:rPr>
          <w:b w:val="0"/>
          <w:sz w:val="24"/>
          <w:szCs w:val="24"/>
          <w:lang w:val="nl-NL" w:eastAsia="en-US"/>
        </w:rPr>
        <w:t xml:space="preserve">. </w:t>
      </w: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sz w:val="24"/>
          <w:szCs w:val="24"/>
          <w:lang w:val="nl-NL" w:eastAsia="en-US"/>
        </w:rPr>
        <w:t>D.</w:t>
      </w:r>
      <w:r w:rsidR="001A5136" w:rsidRPr="001644FA">
        <w:rPr>
          <w:b w:val="0"/>
          <w:sz w:val="24"/>
          <w:szCs w:val="24"/>
          <w:lang w:eastAsia="en-US"/>
        </w:rPr>
        <w:t xml:space="preserve"> </w:t>
      </w:r>
      <w:r w:rsidR="00EA43D0" w:rsidRPr="001644FA">
        <w:rPr>
          <w:b w:val="0"/>
          <w:sz w:val="24"/>
          <w:szCs w:val="24"/>
          <w:lang w:eastAsia="en-US"/>
        </w:rPr>
        <w:object w:dxaOrig="1040" w:dyaOrig="340" w14:anchorId="6130C660">
          <v:shape id="_x0000_i1203" type="#_x0000_t75" style="width:51.5pt;height:17.5pt" o:ole="">
            <v:imagedata r:id="rId361" o:title=""/>
          </v:shape>
          <o:OLEObject Type="Embed" ProgID="Equation.DSMT4" ShapeID="_x0000_i1203" DrawAspect="Content" ObjectID="_1765922558" r:id="rId362"/>
        </w:object>
      </w:r>
      <w:r w:rsidR="001A5136" w:rsidRPr="001644FA">
        <w:rPr>
          <w:bCs/>
          <w:sz w:val="24"/>
          <w:szCs w:val="24"/>
          <w:lang w:val="nl-NL" w:eastAsia="en-US"/>
        </w:rPr>
        <w:t xml:space="preserve"> </w:t>
      </w:r>
      <w:r w:rsidRPr="001644FA">
        <w:rPr>
          <w:b w:val="0"/>
          <w:sz w:val="24"/>
          <w:szCs w:val="24"/>
          <w:lang w:val="nl-NL" w:eastAsia="en-US"/>
        </w:rPr>
        <w:t>.</w:t>
      </w:r>
    </w:p>
    <w:p w14:paraId="528DC319" w14:textId="77777777" w:rsidR="002B7E4D" w:rsidRPr="001644FA" w:rsidRDefault="0007213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Cs/>
          <w:sz w:val="24"/>
          <w:szCs w:val="24"/>
          <w:lang w:eastAsia="en-US"/>
        </w:rPr>
        <w:t>Câu 16.</w:t>
      </w:r>
      <w:r w:rsidR="002B7E4D" w:rsidRPr="001644FA">
        <w:rPr>
          <w:bCs/>
          <w:sz w:val="24"/>
          <w:szCs w:val="24"/>
          <w:lang w:val="en-US" w:eastAsia="en-US"/>
        </w:rPr>
        <w:t xml:space="preserve"> </w:t>
      </w:r>
      <w:r w:rsidR="001A5136" w:rsidRPr="001644FA">
        <w:rPr>
          <w:b w:val="0"/>
          <w:bCs/>
          <w:sz w:val="24"/>
          <w:szCs w:val="24"/>
          <w:lang w:val="en-US" w:eastAsia="en-US"/>
        </w:rPr>
        <w:t>Cho</w:t>
      </w:r>
      <w:r w:rsidR="00CF5281" w:rsidRPr="001644FA">
        <w:rPr>
          <w:b w:val="0"/>
          <w:bCs/>
          <w:sz w:val="24"/>
          <w:szCs w:val="24"/>
          <w:lang w:val="en-US" w:eastAsia="en-US"/>
        </w:rPr>
        <w:t xml:space="preserve"> tam giác</w:t>
      </w:r>
      <w:r w:rsidR="00CF5281" w:rsidRPr="001644FA">
        <w:rPr>
          <w:bCs/>
          <w:sz w:val="24"/>
          <w:szCs w:val="24"/>
          <w:lang w:val="en-US" w:eastAsia="en-US"/>
        </w:rPr>
        <w:t xml:space="preserve"> </w:t>
      </w:r>
      <w:r w:rsidR="001A5136" w:rsidRPr="001644FA">
        <w:rPr>
          <w:b w:val="0"/>
          <w:bCs/>
          <w:sz w:val="24"/>
          <w:szCs w:val="24"/>
          <w:lang w:val="en-US" w:eastAsia="en-US"/>
        </w:rPr>
        <w:t>MNP</w:t>
      </w:r>
      <w:r w:rsidR="00CF5281" w:rsidRPr="001644FA">
        <w:rPr>
          <w:b w:val="0"/>
          <w:bCs/>
          <w:sz w:val="24"/>
          <w:szCs w:val="24"/>
          <w:lang w:val="en-US" w:eastAsia="en-US"/>
        </w:rPr>
        <w:t>. Khẳng</w:t>
      </w:r>
      <w:r w:rsidR="002B7E4D" w:rsidRPr="001644FA">
        <w:rPr>
          <w:b w:val="0"/>
          <w:bCs/>
          <w:sz w:val="24"/>
          <w:szCs w:val="24"/>
          <w:lang w:val="en-US" w:eastAsia="en-US"/>
        </w:rPr>
        <w:t xml:space="preserve"> định nào sau đây đúng?</w:t>
      </w:r>
      <w:r w:rsidRPr="001644FA">
        <w:rPr>
          <w:b w:val="0"/>
          <w:sz w:val="24"/>
          <w:szCs w:val="24"/>
          <w:lang w:eastAsia="en-US"/>
        </w:rPr>
        <w:tab/>
      </w:r>
    </w:p>
    <w:p w14:paraId="23827C5C" w14:textId="77777777" w:rsidR="001A5136" w:rsidRPr="001644FA" w:rsidRDefault="00C55B1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 w:val="0"/>
          <w:sz w:val="24"/>
          <w:szCs w:val="24"/>
          <w:lang w:val="en-US" w:eastAsia="en-US"/>
        </w:rPr>
        <w:tab/>
      </w:r>
      <w:r w:rsidR="0007213D" w:rsidRPr="001644FA">
        <w:rPr>
          <w:bCs/>
          <w:sz w:val="24"/>
          <w:szCs w:val="24"/>
          <w:lang w:eastAsia="en-US"/>
        </w:rPr>
        <w:t xml:space="preserve">A. </w:t>
      </w:r>
      <w:r w:rsidR="001A5136" w:rsidRPr="001644FA">
        <w:rPr>
          <w:b w:val="0"/>
          <w:sz w:val="24"/>
          <w:szCs w:val="24"/>
          <w:lang w:eastAsia="en-US"/>
        </w:rPr>
        <w:object w:dxaOrig="1700" w:dyaOrig="340" w14:anchorId="2737435E">
          <v:shape id="_x0000_i1204" type="#_x0000_t75" style="width:86.5pt;height:17.5pt" o:ole="">
            <v:imagedata r:id="rId363" o:title=""/>
          </v:shape>
          <o:OLEObject Type="Embed" ProgID="Equation.DSMT4" ShapeID="_x0000_i1204" DrawAspect="Content" ObjectID="_1765922559" r:id="rId364"/>
        </w:object>
      </w:r>
      <w:r w:rsidR="0007213D" w:rsidRPr="001644FA">
        <w:rPr>
          <w:b w:val="0"/>
          <w:sz w:val="24"/>
          <w:szCs w:val="24"/>
          <w:lang w:eastAsia="en-US"/>
        </w:rPr>
        <w:t>.</w:t>
      </w:r>
      <w:r w:rsidRPr="001644FA">
        <w:rPr>
          <w:b w:val="0"/>
          <w:sz w:val="24"/>
          <w:szCs w:val="24"/>
          <w:lang w:val="en-US" w:eastAsia="en-US"/>
        </w:rPr>
        <w:tab/>
      </w:r>
      <w:r w:rsidR="00EA43D0" w:rsidRPr="001644FA">
        <w:rPr>
          <w:b w:val="0"/>
          <w:sz w:val="24"/>
          <w:szCs w:val="24"/>
          <w:lang w:val="en-US" w:eastAsia="en-US"/>
        </w:rPr>
        <w:tab/>
      </w:r>
      <w:r w:rsidR="0007213D" w:rsidRPr="001644FA">
        <w:rPr>
          <w:bCs/>
          <w:sz w:val="24"/>
          <w:szCs w:val="24"/>
          <w:lang w:eastAsia="en-US"/>
        </w:rPr>
        <w:t xml:space="preserve">B. </w:t>
      </w:r>
      <w:r w:rsidR="00CF5281" w:rsidRPr="001644FA">
        <w:rPr>
          <w:b w:val="0"/>
          <w:sz w:val="24"/>
          <w:szCs w:val="24"/>
          <w:lang w:eastAsia="en-US"/>
        </w:rPr>
        <w:object w:dxaOrig="2040" w:dyaOrig="340" w14:anchorId="0E20359C">
          <v:shape id="_x0000_i1205" type="#_x0000_t75" style="width:103.5pt;height:17.5pt" o:ole="">
            <v:imagedata r:id="rId365" o:title=""/>
          </v:shape>
          <o:OLEObject Type="Embed" ProgID="Equation.DSMT4" ShapeID="_x0000_i1205" DrawAspect="Content" ObjectID="_1765922560" r:id="rId366"/>
        </w:object>
      </w:r>
      <w:r w:rsidR="0007213D" w:rsidRPr="001644FA">
        <w:rPr>
          <w:b w:val="0"/>
          <w:sz w:val="24"/>
          <w:szCs w:val="24"/>
          <w:lang w:eastAsia="en-US"/>
        </w:rPr>
        <w:t>.</w:t>
      </w:r>
    </w:p>
    <w:p w14:paraId="5FE9ACF0" w14:textId="77777777" w:rsidR="0007213D" w:rsidRPr="001644FA" w:rsidRDefault="00C55B1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jc w:val="both"/>
        <w:textAlignment w:val="center"/>
        <w:rPr>
          <w:b w:val="0"/>
          <w:sz w:val="24"/>
          <w:szCs w:val="24"/>
          <w:lang w:eastAsia="en-US"/>
        </w:rPr>
      </w:pPr>
      <w:r w:rsidRPr="001644FA">
        <w:rPr>
          <w:bCs/>
          <w:sz w:val="24"/>
          <w:szCs w:val="24"/>
          <w:lang w:val="en-US" w:eastAsia="en-US"/>
        </w:rPr>
        <w:tab/>
      </w:r>
      <w:r w:rsidR="0007213D" w:rsidRPr="001644FA">
        <w:rPr>
          <w:bCs/>
          <w:sz w:val="24"/>
          <w:szCs w:val="24"/>
          <w:lang w:eastAsia="en-US"/>
        </w:rPr>
        <w:t>C.</w:t>
      </w:r>
      <w:r w:rsidR="002B7E4D" w:rsidRPr="001644FA">
        <w:rPr>
          <w:b w:val="0"/>
          <w:sz w:val="24"/>
          <w:szCs w:val="24"/>
          <w:lang w:val="en-US" w:eastAsia="en-US"/>
        </w:rPr>
        <w:t xml:space="preserve"> </w:t>
      </w:r>
      <w:r w:rsidR="001A5136" w:rsidRPr="001644FA">
        <w:rPr>
          <w:b w:val="0"/>
          <w:sz w:val="24"/>
          <w:szCs w:val="24"/>
          <w:lang w:eastAsia="en-US"/>
        </w:rPr>
        <w:object w:dxaOrig="2460" w:dyaOrig="340" w14:anchorId="04B54797">
          <v:shape id="_x0000_i1206" type="#_x0000_t75" style="width:124.5pt;height:17.5pt" o:ole="">
            <v:imagedata r:id="rId367" o:title=""/>
          </v:shape>
          <o:OLEObject Type="Embed" ProgID="Equation.DSMT4" ShapeID="_x0000_i1206" DrawAspect="Content" ObjectID="_1765922561" r:id="rId368"/>
        </w:object>
      </w:r>
      <w:r w:rsidR="0007213D" w:rsidRPr="001644FA">
        <w:rPr>
          <w:b w:val="0"/>
          <w:sz w:val="24"/>
          <w:szCs w:val="24"/>
          <w:lang w:eastAsia="en-US"/>
        </w:rPr>
        <w:t>.</w:t>
      </w:r>
      <w:r w:rsidRPr="001644FA">
        <w:rPr>
          <w:b w:val="0"/>
          <w:sz w:val="24"/>
          <w:szCs w:val="24"/>
          <w:lang w:val="en-US" w:eastAsia="en-US"/>
        </w:rPr>
        <w:tab/>
      </w:r>
      <w:r w:rsidR="0007213D" w:rsidRPr="001644FA">
        <w:rPr>
          <w:bCs/>
          <w:color w:val="FF0000"/>
          <w:sz w:val="24"/>
          <w:szCs w:val="24"/>
          <w:u w:val="single"/>
          <w:lang w:eastAsia="en-US"/>
        </w:rPr>
        <w:t>D</w:t>
      </w:r>
      <w:r w:rsidR="0007213D" w:rsidRPr="001644FA">
        <w:rPr>
          <w:bCs/>
          <w:sz w:val="24"/>
          <w:szCs w:val="24"/>
          <w:lang w:eastAsia="en-US"/>
        </w:rPr>
        <w:t>.</w:t>
      </w:r>
      <w:r w:rsidR="00B56C9B" w:rsidRPr="001644FA">
        <w:rPr>
          <w:b w:val="0"/>
          <w:sz w:val="24"/>
          <w:szCs w:val="24"/>
          <w:lang w:eastAsia="en-US"/>
        </w:rPr>
        <w:t xml:space="preserve"> </w:t>
      </w:r>
      <w:r w:rsidR="00CF5281" w:rsidRPr="001644FA">
        <w:rPr>
          <w:b w:val="0"/>
          <w:sz w:val="24"/>
          <w:szCs w:val="24"/>
          <w:lang w:eastAsia="en-US"/>
        </w:rPr>
        <w:object w:dxaOrig="2020" w:dyaOrig="340" w14:anchorId="39881BE3">
          <v:shape id="_x0000_i1207" type="#_x0000_t75" style="width:102pt;height:17.5pt" o:ole="">
            <v:imagedata r:id="rId369" o:title=""/>
          </v:shape>
          <o:OLEObject Type="Embed" ProgID="Equation.DSMT4" ShapeID="_x0000_i1207" DrawAspect="Content" ObjectID="_1765922562" r:id="rId370"/>
        </w:object>
      </w:r>
      <w:r w:rsidR="0007213D" w:rsidRPr="001644FA">
        <w:rPr>
          <w:b w:val="0"/>
          <w:sz w:val="24"/>
          <w:szCs w:val="24"/>
          <w:lang w:eastAsia="en-US"/>
        </w:rPr>
        <w:t>.</w:t>
      </w:r>
    </w:p>
    <w:p w14:paraId="229C5306" w14:textId="77777777" w:rsidR="0007213D" w:rsidRPr="001644FA" w:rsidRDefault="0007213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Cs/>
          <w:sz w:val="24"/>
          <w:szCs w:val="24"/>
          <w:lang w:eastAsia="en-US"/>
        </w:rPr>
        <w:t>Câu 17.</w:t>
      </w:r>
      <w:r w:rsidR="00B56C9B" w:rsidRPr="001644FA">
        <w:rPr>
          <w:bCs/>
          <w:sz w:val="24"/>
          <w:szCs w:val="24"/>
          <w:lang w:val="en-US" w:eastAsia="en-US"/>
        </w:rPr>
        <w:t xml:space="preserve"> </w:t>
      </w:r>
      <w:r w:rsidR="00B56C9B" w:rsidRPr="001644FA">
        <w:rPr>
          <w:b w:val="0"/>
          <w:bCs/>
          <w:sz w:val="24"/>
          <w:szCs w:val="24"/>
          <w:lang w:val="en-US" w:eastAsia="en-US"/>
        </w:rPr>
        <w:t>Cho đoạn thẳng</w:t>
      </w:r>
      <w:r w:rsidR="00B56C9B" w:rsidRPr="001644FA">
        <w:rPr>
          <w:bCs/>
          <w:sz w:val="24"/>
          <w:szCs w:val="24"/>
          <w:lang w:val="en-US" w:eastAsia="en-US"/>
        </w:rPr>
        <w:t xml:space="preserve"> </w:t>
      </w:r>
      <w:r w:rsidR="00111D2D" w:rsidRPr="001644FA">
        <w:rPr>
          <w:b w:val="0"/>
          <w:sz w:val="24"/>
          <w:szCs w:val="24"/>
          <w:lang w:val="en-US" w:eastAsia="en-US"/>
        </w:rPr>
        <w:t>AB và I</w:t>
      </w:r>
      <w:r w:rsidR="00B56C9B" w:rsidRPr="001644FA">
        <w:rPr>
          <w:b w:val="0"/>
          <w:sz w:val="24"/>
          <w:szCs w:val="24"/>
          <w:lang w:val="en-US" w:eastAsia="en-US"/>
        </w:rPr>
        <w:t xml:space="preserve"> là điểm thuộc </w:t>
      </w:r>
      <w:r w:rsidR="00EA43D0" w:rsidRPr="001644FA">
        <w:rPr>
          <w:b w:val="0"/>
          <w:sz w:val="24"/>
          <w:szCs w:val="24"/>
          <w:lang w:val="en-US" w:eastAsia="en-US"/>
        </w:rPr>
        <w:t xml:space="preserve">đoạn </w:t>
      </w:r>
      <w:r w:rsidR="00B56C9B" w:rsidRPr="001644FA">
        <w:rPr>
          <w:b w:val="0"/>
          <w:sz w:val="24"/>
          <w:szCs w:val="24"/>
          <w:lang w:val="en-US" w:eastAsia="en-US"/>
        </w:rPr>
        <w:t xml:space="preserve">AB sao cho </w:t>
      </w:r>
      <w:r w:rsidR="00EA43D0" w:rsidRPr="001644FA">
        <w:rPr>
          <w:b w:val="0"/>
          <w:sz w:val="24"/>
          <w:szCs w:val="24"/>
          <w:lang w:eastAsia="en-US"/>
        </w:rPr>
        <w:object w:dxaOrig="1060" w:dyaOrig="260" w14:anchorId="35A29780">
          <v:shape id="_x0000_i1208" type="#_x0000_t75" style="width:53.5pt;height:13.5pt" o:ole="">
            <v:imagedata r:id="rId371" o:title=""/>
          </v:shape>
          <o:OLEObject Type="Embed" ProgID="Equation.DSMT4" ShapeID="_x0000_i1208" DrawAspect="Content" ObjectID="_1765922563" r:id="rId372"/>
        </w:object>
      </w:r>
      <w:r w:rsidR="00B56C9B" w:rsidRPr="001644FA">
        <w:rPr>
          <w:b w:val="0"/>
          <w:sz w:val="24"/>
          <w:szCs w:val="24"/>
          <w:lang w:val="en-US" w:eastAsia="en-US"/>
        </w:rPr>
        <w:t xml:space="preserve">. Tìm k để </w:t>
      </w:r>
      <w:r w:rsidR="00111D2D" w:rsidRPr="001644FA">
        <w:rPr>
          <w:b w:val="0"/>
          <w:sz w:val="24"/>
          <w:szCs w:val="24"/>
          <w:lang w:eastAsia="en-US"/>
        </w:rPr>
        <w:object w:dxaOrig="960" w:dyaOrig="340" w14:anchorId="399AE0A4">
          <v:shape id="_x0000_i1209" type="#_x0000_t75" style="width:49pt;height:17.5pt" o:ole="">
            <v:imagedata r:id="rId373" o:title=""/>
          </v:shape>
          <o:OLEObject Type="Embed" ProgID="Equation.DSMT4" ShapeID="_x0000_i1209" DrawAspect="Content" ObjectID="_1765922564" r:id="rId374"/>
        </w:object>
      </w:r>
      <w:r w:rsidR="00B56C9B" w:rsidRPr="001644FA">
        <w:rPr>
          <w:b w:val="0"/>
          <w:sz w:val="24"/>
          <w:szCs w:val="24"/>
          <w:lang w:val="en-US" w:eastAsia="en-US"/>
        </w:rPr>
        <w:t>?</w:t>
      </w:r>
    </w:p>
    <w:p w14:paraId="6229CCDE" w14:textId="77777777" w:rsidR="0007213D" w:rsidRPr="001644FA" w:rsidRDefault="00C55B1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jc w:val="both"/>
        <w:textAlignment w:val="center"/>
        <w:rPr>
          <w:b w:val="0"/>
          <w:sz w:val="24"/>
          <w:szCs w:val="24"/>
          <w:lang w:eastAsia="en-US"/>
        </w:rPr>
      </w:pPr>
      <w:r w:rsidRPr="001644FA">
        <w:rPr>
          <w:rFonts w:ascii="Arial" w:hAnsi="Arial" w:cs="Arial"/>
          <w:b w:val="0"/>
          <w:sz w:val="24"/>
          <w:szCs w:val="24"/>
          <w:lang w:eastAsia="en-US"/>
        </w:rPr>
        <w:tab/>
      </w:r>
      <w:r w:rsidR="0007213D" w:rsidRPr="001644FA">
        <w:rPr>
          <w:bCs/>
          <w:sz w:val="24"/>
          <w:szCs w:val="24"/>
          <w:lang w:eastAsia="en-US"/>
        </w:rPr>
        <w:t xml:space="preserve">A. </w:t>
      </w:r>
      <w:r w:rsidR="00111D2D" w:rsidRPr="001644FA">
        <w:rPr>
          <w:b w:val="0"/>
          <w:sz w:val="24"/>
          <w:szCs w:val="24"/>
          <w:lang w:eastAsia="en-US"/>
        </w:rPr>
        <w:object w:dxaOrig="639" w:dyaOrig="620" w14:anchorId="05A8D6F0">
          <v:shape id="_x0000_i1210" type="#_x0000_t75" style="width:32pt;height:32pt" o:ole="">
            <v:imagedata r:id="rId375" o:title=""/>
          </v:shape>
          <o:OLEObject Type="Embed" ProgID="Equation.DSMT4" ShapeID="_x0000_i1210" DrawAspect="Content" ObjectID="_1765922565" r:id="rId376"/>
        </w:object>
      </w:r>
      <w:r w:rsidR="0007213D" w:rsidRPr="001644FA">
        <w:rPr>
          <w:b w:val="0"/>
          <w:sz w:val="24"/>
          <w:szCs w:val="24"/>
          <w:lang w:eastAsia="en-US"/>
        </w:rPr>
        <w:t>.</w:t>
      </w:r>
      <w:r w:rsidR="0007213D" w:rsidRPr="001644FA">
        <w:rPr>
          <w:b w:val="0"/>
          <w:sz w:val="24"/>
          <w:szCs w:val="24"/>
          <w:lang w:eastAsia="en-US"/>
        </w:rPr>
        <w:tab/>
      </w:r>
      <w:r w:rsidR="0007213D" w:rsidRPr="001644FA">
        <w:rPr>
          <w:bCs/>
          <w:color w:val="FF0000"/>
          <w:sz w:val="24"/>
          <w:szCs w:val="24"/>
          <w:u w:val="single"/>
          <w:lang w:eastAsia="en-US"/>
        </w:rPr>
        <w:t>B</w:t>
      </w:r>
      <w:r w:rsidR="0007213D" w:rsidRPr="001644FA">
        <w:rPr>
          <w:bCs/>
          <w:sz w:val="24"/>
          <w:szCs w:val="24"/>
          <w:lang w:eastAsia="en-US"/>
        </w:rPr>
        <w:t xml:space="preserve">. </w:t>
      </w:r>
      <w:r w:rsidR="00111D2D" w:rsidRPr="001644FA">
        <w:rPr>
          <w:b w:val="0"/>
          <w:sz w:val="24"/>
          <w:szCs w:val="24"/>
          <w:lang w:eastAsia="en-US"/>
        </w:rPr>
        <w:object w:dxaOrig="820" w:dyaOrig="620" w14:anchorId="394A631F">
          <v:shape id="_x0000_i1211" type="#_x0000_t75" style="width:41pt;height:32pt" o:ole="">
            <v:imagedata r:id="rId377" o:title=""/>
          </v:shape>
          <o:OLEObject Type="Embed" ProgID="Equation.DSMT4" ShapeID="_x0000_i1211" DrawAspect="Content" ObjectID="_1765922566" r:id="rId378"/>
        </w:object>
      </w:r>
      <w:r w:rsidR="0007213D" w:rsidRPr="001644FA">
        <w:rPr>
          <w:b w:val="0"/>
          <w:sz w:val="24"/>
          <w:szCs w:val="24"/>
          <w:lang w:eastAsia="en-US"/>
        </w:rPr>
        <w:t>.</w:t>
      </w:r>
      <w:r w:rsidR="0007213D" w:rsidRPr="001644FA">
        <w:rPr>
          <w:b w:val="0"/>
          <w:sz w:val="24"/>
          <w:szCs w:val="24"/>
          <w:lang w:eastAsia="en-US"/>
        </w:rPr>
        <w:tab/>
      </w:r>
      <w:r w:rsidR="0007213D" w:rsidRPr="001644FA">
        <w:rPr>
          <w:bCs/>
          <w:sz w:val="24"/>
          <w:szCs w:val="24"/>
          <w:lang w:eastAsia="en-US"/>
        </w:rPr>
        <w:t xml:space="preserve">C. </w:t>
      </w:r>
      <w:r w:rsidR="00111D2D" w:rsidRPr="001644FA">
        <w:rPr>
          <w:b w:val="0"/>
          <w:sz w:val="24"/>
          <w:szCs w:val="24"/>
          <w:lang w:eastAsia="en-US"/>
        </w:rPr>
        <w:object w:dxaOrig="820" w:dyaOrig="620" w14:anchorId="75C95CFF">
          <v:shape id="_x0000_i1212" type="#_x0000_t75" style="width:41pt;height:32pt" o:ole="">
            <v:imagedata r:id="rId379" o:title=""/>
          </v:shape>
          <o:OLEObject Type="Embed" ProgID="Equation.DSMT4" ShapeID="_x0000_i1212" DrawAspect="Content" ObjectID="_1765922567" r:id="rId380"/>
        </w:object>
      </w:r>
      <w:r w:rsidR="0007213D" w:rsidRPr="001644FA">
        <w:rPr>
          <w:b w:val="0"/>
          <w:sz w:val="24"/>
          <w:szCs w:val="24"/>
          <w:lang w:eastAsia="en-US"/>
        </w:rPr>
        <w:t>.</w:t>
      </w:r>
      <w:r w:rsidR="0007213D" w:rsidRPr="001644FA">
        <w:rPr>
          <w:b w:val="0"/>
          <w:sz w:val="24"/>
          <w:szCs w:val="24"/>
          <w:lang w:eastAsia="en-US"/>
        </w:rPr>
        <w:tab/>
      </w:r>
      <w:r w:rsidR="0007213D" w:rsidRPr="001644FA">
        <w:rPr>
          <w:bCs/>
          <w:sz w:val="24"/>
          <w:szCs w:val="24"/>
          <w:lang w:eastAsia="en-US"/>
        </w:rPr>
        <w:t xml:space="preserve">D. </w:t>
      </w:r>
      <w:r w:rsidR="00111D2D" w:rsidRPr="001644FA">
        <w:rPr>
          <w:b w:val="0"/>
          <w:sz w:val="24"/>
          <w:szCs w:val="24"/>
          <w:lang w:eastAsia="en-US"/>
        </w:rPr>
        <w:object w:dxaOrig="580" w:dyaOrig="279" w14:anchorId="4901A071">
          <v:shape id="_x0000_i1213" type="#_x0000_t75" style="width:29.5pt;height:14.5pt" o:ole="">
            <v:imagedata r:id="rId381" o:title=""/>
          </v:shape>
          <o:OLEObject Type="Embed" ProgID="Equation.DSMT4" ShapeID="_x0000_i1213" DrawAspect="Content" ObjectID="_1765922568" r:id="rId382"/>
        </w:object>
      </w:r>
      <w:r w:rsidR="0007213D" w:rsidRPr="001644FA">
        <w:rPr>
          <w:b w:val="0"/>
          <w:sz w:val="24"/>
          <w:szCs w:val="24"/>
          <w:lang w:eastAsia="en-US"/>
        </w:rPr>
        <w:t xml:space="preserve">. </w:t>
      </w:r>
    </w:p>
    <w:p w14:paraId="78A5499F" w14:textId="77777777" w:rsidR="00B56C9B" w:rsidRPr="001644FA" w:rsidRDefault="0007213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Cs/>
          <w:sz w:val="24"/>
          <w:szCs w:val="24"/>
          <w:lang w:eastAsia="en-US"/>
        </w:rPr>
        <w:t>Câu 18.</w:t>
      </w:r>
      <w:r w:rsidR="00B56C9B" w:rsidRPr="001644FA">
        <w:rPr>
          <w:bCs/>
          <w:sz w:val="24"/>
          <w:szCs w:val="24"/>
          <w:lang w:val="en-US" w:eastAsia="en-US"/>
        </w:rPr>
        <w:t xml:space="preserve"> </w:t>
      </w:r>
      <w:r w:rsidR="00B56C9B" w:rsidRPr="001644FA">
        <w:rPr>
          <w:b w:val="0"/>
          <w:bCs/>
          <w:sz w:val="24"/>
          <w:szCs w:val="24"/>
          <w:lang w:val="en-US" w:eastAsia="en-US"/>
        </w:rPr>
        <w:t>Cho</w:t>
      </w:r>
      <w:r w:rsidR="00CF5281" w:rsidRPr="001644FA">
        <w:rPr>
          <w:b w:val="0"/>
          <w:bCs/>
          <w:sz w:val="24"/>
          <w:szCs w:val="24"/>
          <w:lang w:val="en-US" w:eastAsia="en-US"/>
        </w:rPr>
        <w:t xml:space="preserve"> tam giác</w:t>
      </w:r>
      <w:r w:rsidR="00B56C9B" w:rsidRPr="001644FA">
        <w:rPr>
          <w:b w:val="0"/>
          <w:bCs/>
          <w:sz w:val="24"/>
          <w:szCs w:val="24"/>
          <w:lang w:val="en-US" w:eastAsia="en-US"/>
        </w:rPr>
        <w:t xml:space="preserve"> </w:t>
      </w:r>
      <w:r w:rsidR="00111D2D" w:rsidRPr="001644FA">
        <w:rPr>
          <w:b w:val="0"/>
          <w:bCs/>
          <w:sz w:val="24"/>
          <w:szCs w:val="24"/>
          <w:lang w:val="en-US" w:eastAsia="en-US"/>
        </w:rPr>
        <w:t>ABC đều</w:t>
      </w:r>
      <w:r w:rsidR="00B56C9B" w:rsidRPr="001644FA">
        <w:rPr>
          <w:b w:val="0"/>
          <w:bCs/>
          <w:sz w:val="24"/>
          <w:szCs w:val="24"/>
          <w:lang w:val="en-US" w:eastAsia="en-US"/>
        </w:rPr>
        <w:t xml:space="preserve">. Tập hợp điểm M thỏa mãn </w:t>
      </w:r>
      <w:r w:rsidR="006E0DE7" w:rsidRPr="001644FA">
        <w:rPr>
          <w:b w:val="0"/>
          <w:sz w:val="24"/>
          <w:szCs w:val="24"/>
          <w:lang w:eastAsia="en-US"/>
        </w:rPr>
        <w:object w:dxaOrig="2700" w:dyaOrig="380" w14:anchorId="5E74E7FD">
          <v:shape id="_x0000_i1214" type="#_x0000_t75" style="width:136.5pt;height:19.5pt" o:ole="">
            <v:imagedata r:id="rId383" o:title=""/>
          </v:shape>
          <o:OLEObject Type="Embed" ProgID="Equation.DSMT4" ShapeID="_x0000_i1214" DrawAspect="Content" ObjectID="_1765922569" r:id="rId384"/>
        </w:object>
      </w:r>
      <w:r w:rsidR="00B56C9B" w:rsidRPr="001644FA">
        <w:rPr>
          <w:b w:val="0"/>
          <w:sz w:val="24"/>
          <w:szCs w:val="24"/>
          <w:lang w:val="en-US" w:eastAsia="en-US"/>
        </w:rPr>
        <w:t xml:space="preserve"> là</w:t>
      </w:r>
    </w:p>
    <w:p w14:paraId="780644F4" w14:textId="1B20F44C" w:rsidR="0007213D" w:rsidRPr="001644FA" w:rsidRDefault="0007213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jc w:val="both"/>
        <w:textAlignment w:val="center"/>
        <w:rPr>
          <w:b w:val="0"/>
          <w:sz w:val="24"/>
          <w:szCs w:val="24"/>
          <w:lang w:val="nl-NL" w:eastAsia="en-US"/>
        </w:rPr>
      </w:pP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color w:val="FF0000"/>
          <w:sz w:val="24"/>
          <w:szCs w:val="24"/>
          <w:u w:val="single"/>
          <w:lang w:val="nl-NL" w:eastAsia="en-US"/>
        </w:rPr>
        <w:t>A</w:t>
      </w:r>
      <w:r w:rsidRPr="001644FA">
        <w:rPr>
          <w:bCs/>
          <w:sz w:val="24"/>
          <w:szCs w:val="24"/>
          <w:lang w:val="nl-NL" w:eastAsia="en-US"/>
        </w:rPr>
        <w:t>.</w:t>
      </w:r>
      <w:r w:rsidR="00111D2D" w:rsidRPr="001644FA">
        <w:rPr>
          <w:b w:val="0"/>
          <w:sz w:val="24"/>
          <w:szCs w:val="24"/>
          <w:lang w:val="en-US" w:eastAsia="en-US"/>
        </w:rPr>
        <w:t xml:space="preserve"> Đường thẳng</w:t>
      </w:r>
      <w:r w:rsidRPr="001644FA">
        <w:rPr>
          <w:b w:val="0"/>
          <w:sz w:val="24"/>
          <w:szCs w:val="24"/>
          <w:lang w:val="nl-NL" w:eastAsia="en-US"/>
        </w:rPr>
        <w:t>.</w:t>
      </w: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sz w:val="24"/>
          <w:szCs w:val="24"/>
          <w:lang w:val="nl-NL" w:eastAsia="en-US"/>
        </w:rPr>
        <w:t>B.</w:t>
      </w:r>
      <w:r w:rsidR="00B56C9B" w:rsidRPr="001644FA">
        <w:rPr>
          <w:b w:val="0"/>
          <w:sz w:val="24"/>
          <w:szCs w:val="24"/>
          <w:lang w:val="en-US" w:eastAsia="en-US"/>
        </w:rPr>
        <w:t xml:space="preserve"> Đường tròn</w:t>
      </w:r>
      <w:r w:rsidRPr="001644FA">
        <w:rPr>
          <w:b w:val="0"/>
          <w:sz w:val="24"/>
          <w:szCs w:val="24"/>
          <w:lang w:val="nl-NL" w:eastAsia="en-US"/>
        </w:rPr>
        <w:t>.</w:t>
      </w: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sz w:val="24"/>
          <w:szCs w:val="24"/>
          <w:lang w:val="nl-NL" w:eastAsia="en-US"/>
        </w:rPr>
        <w:t>C.</w:t>
      </w:r>
      <w:r w:rsidR="00111D2D" w:rsidRPr="001644FA">
        <w:rPr>
          <w:bCs/>
          <w:sz w:val="24"/>
          <w:szCs w:val="24"/>
          <w:lang w:val="nl-NL" w:eastAsia="en-US"/>
        </w:rPr>
        <w:t xml:space="preserve"> </w:t>
      </w:r>
      <w:r w:rsidR="00B56C9B" w:rsidRPr="001644FA">
        <w:rPr>
          <w:b w:val="0"/>
          <w:sz w:val="24"/>
          <w:szCs w:val="24"/>
          <w:lang w:val="en-US" w:eastAsia="en-US"/>
        </w:rPr>
        <w:t>Một điểm</w:t>
      </w:r>
      <w:r w:rsidRPr="001644FA">
        <w:rPr>
          <w:b w:val="0"/>
          <w:sz w:val="24"/>
          <w:szCs w:val="24"/>
          <w:lang w:val="nl-NL" w:eastAsia="en-US"/>
        </w:rPr>
        <w:t>.</w:t>
      </w: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sz w:val="24"/>
          <w:szCs w:val="24"/>
          <w:lang w:val="nl-NL" w:eastAsia="en-US"/>
        </w:rPr>
        <w:t>D.</w:t>
      </w:r>
      <w:r w:rsidR="00FE1354">
        <w:rPr>
          <w:bCs/>
          <w:sz w:val="24"/>
          <w:szCs w:val="24"/>
          <w:lang w:val="nl-NL" w:eastAsia="en-US"/>
        </w:rPr>
        <w:t xml:space="preserve"> </w:t>
      </w:r>
      <w:r w:rsidR="00B56C9B" w:rsidRPr="001644FA">
        <w:rPr>
          <w:b w:val="0"/>
          <w:sz w:val="24"/>
          <w:szCs w:val="24"/>
          <w:lang w:val="en-US" w:eastAsia="en-US"/>
        </w:rPr>
        <w:t>Một tia</w:t>
      </w:r>
      <w:r w:rsidRPr="001644FA">
        <w:rPr>
          <w:b w:val="0"/>
          <w:sz w:val="24"/>
          <w:szCs w:val="24"/>
          <w:lang w:val="nl-NL" w:eastAsia="en-US"/>
        </w:rPr>
        <w:t xml:space="preserve">. </w:t>
      </w:r>
    </w:p>
    <w:p w14:paraId="23904FEF" w14:textId="77777777" w:rsidR="00B56C9B" w:rsidRPr="001644FA" w:rsidRDefault="0007213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jc w:val="both"/>
        <w:textAlignment w:val="center"/>
        <w:rPr>
          <w:b w:val="0"/>
          <w:bCs/>
          <w:sz w:val="24"/>
          <w:szCs w:val="24"/>
          <w:lang w:val="en-US" w:eastAsia="en-US"/>
        </w:rPr>
      </w:pPr>
      <w:r w:rsidRPr="001644FA">
        <w:rPr>
          <w:bCs/>
          <w:sz w:val="24"/>
          <w:szCs w:val="24"/>
          <w:lang w:eastAsia="en-US"/>
        </w:rPr>
        <w:t>Câu 19.</w:t>
      </w:r>
      <w:r w:rsidR="00B56C9B" w:rsidRPr="001644FA">
        <w:rPr>
          <w:bCs/>
          <w:sz w:val="24"/>
          <w:szCs w:val="24"/>
          <w:lang w:val="en-US" w:eastAsia="en-US"/>
        </w:rPr>
        <w:t xml:space="preserve"> </w:t>
      </w:r>
      <w:r w:rsidR="00B56C9B" w:rsidRPr="001644FA">
        <w:rPr>
          <w:b w:val="0"/>
          <w:bCs/>
          <w:sz w:val="24"/>
          <w:szCs w:val="24"/>
          <w:lang w:val="en-US" w:eastAsia="en-US"/>
        </w:rPr>
        <w:t>Cho</w:t>
      </w:r>
      <w:r w:rsidR="00CF5281" w:rsidRPr="001644FA">
        <w:rPr>
          <w:b w:val="0"/>
          <w:bCs/>
          <w:sz w:val="24"/>
          <w:szCs w:val="24"/>
          <w:lang w:val="en-US" w:eastAsia="en-US"/>
        </w:rPr>
        <w:t xml:space="preserve"> tam giác ABC, </w:t>
      </w:r>
      <w:r w:rsidR="00161B39" w:rsidRPr="001644FA">
        <w:rPr>
          <w:b w:val="0"/>
          <w:bCs/>
          <w:sz w:val="24"/>
          <w:szCs w:val="24"/>
          <w:lang w:val="en-US" w:eastAsia="en-US"/>
        </w:rPr>
        <w:t>A</w:t>
      </w:r>
      <w:r w:rsidR="00B56C9B" w:rsidRPr="001644FA">
        <w:rPr>
          <w:b w:val="0"/>
          <w:bCs/>
          <w:sz w:val="24"/>
          <w:szCs w:val="24"/>
          <w:lang w:val="en-US" w:eastAsia="en-US"/>
        </w:rPr>
        <w:t>B</w:t>
      </w:r>
      <w:r w:rsidR="00CF5281" w:rsidRPr="001644FA">
        <w:rPr>
          <w:b w:val="0"/>
          <w:bCs/>
          <w:sz w:val="24"/>
          <w:szCs w:val="24"/>
          <w:lang w:val="en-US" w:eastAsia="en-US"/>
        </w:rPr>
        <w:t xml:space="preserve"> = 8</w:t>
      </w:r>
      <w:r w:rsidR="00161B39" w:rsidRPr="001644FA">
        <w:rPr>
          <w:b w:val="0"/>
          <w:bCs/>
          <w:sz w:val="24"/>
          <w:szCs w:val="24"/>
          <w:lang w:val="en-US" w:eastAsia="en-US"/>
        </w:rPr>
        <w:t>, B</w:t>
      </w:r>
      <w:r w:rsidR="00D0268C" w:rsidRPr="001644FA">
        <w:rPr>
          <w:b w:val="0"/>
          <w:bCs/>
          <w:sz w:val="24"/>
          <w:szCs w:val="24"/>
          <w:lang w:val="en-US" w:eastAsia="en-US"/>
        </w:rPr>
        <w:t>C = 5, góc B bằng</w:t>
      </w:r>
      <w:r w:rsidR="00400D19" w:rsidRPr="001644FA">
        <w:rPr>
          <w:b w:val="0"/>
          <w:bCs/>
          <w:sz w:val="24"/>
          <w:szCs w:val="24"/>
          <w:lang w:val="en-US" w:eastAsia="en-US"/>
        </w:rPr>
        <w:t xml:space="preserve"> </w:t>
      </w:r>
      <w:r w:rsidR="00D0268C" w:rsidRPr="001644FA">
        <w:rPr>
          <w:b w:val="0"/>
          <w:bCs/>
          <w:sz w:val="24"/>
          <w:szCs w:val="24"/>
          <w:lang w:val="en-US" w:eastAsia="en-US"/>
        </w:rPr>
        <w:t>30</w:t>
      </w:r>
      <w:r w:rsidR="00EA43D0" w:rsidRPr="001644FA">
        <w:rPr>
          <w:b w:val="0"/>
          <w:bCs/>
          <w:sz w:val="24"/>
          <w:szCs w:val="24"/>
          <w:lang w:val="en-US" w:eastAsia="en-US"/>
        </w:rPr>
        <w:sym w:font="Symbol" w:char="F0B0"/>
      </w:r>
      <w:r w:rsidR="00400D19" w:rsidRPr="001644FA">
        <w:rPr>
          <w:b w:val="0"/>
          <w:bCs/>
          <w:sz w:val="24"/>
          <w:szCs w:val="24"/>
          <w:lang w:val="en-US" w:eastAsia="en-US"/>
        </w:rPr>
        <w:t>. Tích</w:t>
      </w:r>
      <w:r w:rsidR="00B56C9B" w:rsidRPr="001644FA">
        <w:rPr>
          <w:b w:val="0"/>
          <w:bCs/>
          <w:sz w:val="24"/>
          <w:szCs w:val="24"/>
          <w:lang w:val="en-US" w:eastAsia="en-US"/>
        </w:rPr>
        <w:t xml:space="preserve"> </w:t>
      </w:r>
      <w:r w:rsidR="00EA43D0" w:rsidRPr="001644FA">
        <w:rPr>
          <w:b w:val="0"/>
          <w:bCs/>
          <w:sz w:val="24"/>
          <w:szCs w:val="24"/>
          <w:lang w:val="en-US" w:eastAsia="en-US"/>
        </w:rPr>
        <w:t xml:space="preserve">vô hướng </w:t>
      </w:r>
      <w:r w:rsidR="00A65B9D" w:rsidRPr="001644FA">
        <w:rPr>
          <w:b w:val="0"/>
          <w:sz w:val="24"/>
          <w:szCs w:val="24"/>
          <w:lang w:eastAsia="en-US"/>
        </w:rPr>
        <w:object w:dxaOrig="740" w:dyaOrig="340" w14:anchorId="45F4C60D">
          <v:shape id="_x0000_i1215" type="#_x0000_t75" style="width:37.5pt;height:17.5pt" o:ole="">
            <v:imagedata r:id="rId385" o:title=""/>
          </v:shape>
          <o:OLEObject Type="Embed" ProgID="Equation.DSMT4" ShapeID="_x0000_i1215" DrawAspect="Content" ObjectID="_1765922570" r:id="rId386"/>
        </w:object>
      </w:r>
      <w:r w:rsidR="000C1451" w:rsidRPr="001644FA">
        <w:rPr>
          <w:b w:val="0"/>
          <w:sz w:val="24"/>
          <w:szCs w:val="24"/>
          <w:lang w:val="en-US" w:eastAsia="en-US"/>
        </w:rPr>
        <w:t xml:space="preserve"> là</w:t>
      </w:r>
    </w:p>
    <w:p w14:paraId="72575113" w14:textId="77777777" w:rsidR="0007213D" w:rsidRPr="001644FA" w:rsidRDefault="0007213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jc w:val="both"/>
        <w:textAlignment w:val="center"/>
        <w:rPr>
          <w:b w:val="0"/>
          <w:sz w:val="24"/>
          <w:szCs w:val="24"/>
          <w:lang w:eastAsia="en-US"/>
        </w:rPr>
      </w:pP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color w:val="FF0000"/>
          <w:sz w:val="24"/>
          <w:szCs w:val="24"/>
          <w:u w:val="single"/>
          <w:lang w:eastAsia="en-US"/>
        </w:rPr>
        <w:t>A</w:t>
      </w:r>
      <w:r w:rsidRPr="001644FA">
        <w:rPr>
          <w:bCs/>
          <w:sz w:val="24"/>
          <w:szCs w:val="24"/>
          <w:lang w:eastAsia="en-US"/>
        </w:rPr>
        <w:t>.</w:t>
      </w:r>
      <w:r w:rsidR="00D0268C" w:rsidRPr="001644FA">
        <w:rPr>
          <w:b w:val="0"/>
          <w:sz w:val="24"/>
          <w:szCs w:val="24"/>
          <w:lang w:eastAsia="en-US"/>
        </w:rPr>
        <w:t xml:space="preserve"> </w:t>
      </w:r>
      <w:r w:rsidR="00D0268C" w:rsidRPr="001644FA">
        <w:rPr>
          <w:b w:val="0"/>
          <w:sz w:val="24"/>
          <w:szCs w:val="24"/>
          <w:lang w:eastAsia="en-US"/>
        </w:rPr>
        <w:object w:dxaOrig="600" w:dyaOrig="360" w14:anchorId="5A5EC533">
          <v:shape id="_x0000_i1216" type="#_x0000_t75" style="width:30pt;height:19pt" o:ole="">
            <v:imagedata r:id="rId387" o:title=""/>
          </v:shape>
          <o:OLEObject Type="Embed" ProgID="Equation.DSMT4" ShapeID="_x0000_i1216" DrawAspect="Content" ObjectID="_1765922571" r:id="rId388"/>
        </w:object>
      </w:r>
      <w:r w:rsidRPr="001644FA">
        <w:rPr>
          <w:b w:val="0"/>
          <w:sz w:val="24"/>
          <w:szCs w:val="24"/>
          <w:lang w:eastAsia="en-US"/>
        </w:rPr>
        <w:t xml:space="preserve"> </w:t>
      </w: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sz w:val="24"/>
          <w:szCs w:val="24"/>
          <w:lang w:eastAsia="en-US"/>
        </w:rPr>
        <w:t>B.</w:t>
      </w:r>
      <w:r w:rsidR="00D0268C" w:rsidRPr="001644FA">
        <w:rPr>
          <w:b w:val="0"/>
          <w:sz w:val="24"/>
          <w:szCs w:val="24"/>
          <w:lang w:eastAsia="en-US"/>
        </w:rPr>
        <w:object w:dxaOrig="600" w:dyaOrig="360" w14:anchorId="00C025A0">
          <v:shape id="_x0000_i1217" type="#_x0000_t75" style="width:30pt;height:19pt" o:ole="">
            <v:imagedata r:id="rId389" o:title=""/>
          </v:shape>
          <o:OLEObject Type="Embed" ProgID="Equation.DSMT4" ShapeID="_x0000_i1217" DrawAspect="Content" ObjectID="_1765922572" r:id="rId390"/>
        </w:object>
      </w: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sz w:val="24"/>
          <w:szCs w:val="24"/>
          <w:lang w:eastAsia="en-US"/>
        </w:rPr>
        <w:t>C.</w:t>
      </w:r>
      <w:r w:rsidR="00D0268C" w:rsidRPr="001644FA">
        <w:rPr>
          <w:b w:val="0"/>
          <w:sz w:val="24"/>
          <w:szCs w:val="24"/>
          <w:lang w:val="en-US" w:eastAsia="en-US"/>
        </w:rPr>
        <w:t xml:space="preserve"> 20</w:t>
      </w:r>
      <w:r w:rsidRPr="001644FA">
        <w:rPr>
          <w:b w:val="0"/>
          <w:sz w:val="24"/>
          <w:szCs w:val="24"/>
          <w:lang w:eastAsia="en-US"/>
        </w:rPr>
        <w:t>.</w:t>
      </w: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sz w:val="24"/>
          <w:szCs w:val="24"/>
          <w:lang w:eastAsia="en-US"/>
        </w:rPr>
        <w:t>D.</w:t>
      </w:r>
      <w:r w:rsidR="00D0268C" w:rsidRPr="001644FA">
        <w:rPr>
          <w:b w:val="0"/>
          <w:sz w:val="24"/>
          <w:szCs w:val="24"/>
          <w:lang w:val="en-US" w:eastAsia="en-US"/>
        </w:rPr>
        <w:t>40</w:t>
      </w:r>
      <w:r w:rsidRPr="001644FA">
        <w:rPr>
          <w:b w:val="0"/>
          <w:sz w:val="24"/>
          <w:szCs w:val="24"/>
          <w:lang w:eastAsia="en-US"/>
        </w:rPr>
        <w:t>.</w:t>
      </w:r>
    </w:p>
    <w:p w14:paraId="1ACE2A29" w14:textId="77777777" w:rsidR="004156B8" w:rsidRPr="001644FA" w:rsidRDefault="0007213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jc w:val="both"/>
        <w:textAlignment w:val="center"/>
        <w:rPr>
          <w:b w:val="0"/>
          <w:sz w:val="24"/>
          <w:szCs w:val="24"/>
          <w:lang w:val="nl-NL" w:eastAsia="en-US"/>
        </w:rPr>
      </w:pPr>
      <w:r w:rsidRPr="001644FA">
        <w:rPr>
          <w:bCs/>
          <w:sz w:val="24"/>
          <w:szCs w:val="24"/>
          <w:lang w:eastAsia="en-US"/>
        </w:rPr>
        <w:t>Câu 20</w:t>
      </w:r>
      <w:r w:rsidR="004156B8" w:rsidRPr="001644FA">
        <w:rPr>
          <w:bCs/>
          <w:sz w:val="24"/>
          <w:szCs w:val="24"/>
          <w:lang w:eastAsia="en-US"/>
        </w:rPr>
        <w:t>.</w:t>
      </w:r>
      <w:r w:rsidR="004156B8" w:rsidRPr="001644FA">
        <w:rPr>
          <w:bCs/>
          <w:sz w:val="24"/>
          <w:szCs w:val="24"/>
          <w:lang w:val="en-US" w:eastAsia="en-US"/>
        </w:rPr>
        <w:t xml:space="preserve"> </w:t>
      </w:r>
      <w:r w:rsidR="004156B8" w:rsidRPr="001644FA">
        <w:rPr>
          <w:b w:val="0"/>
          <w:bCs/>
          <w:sz w:val="24"/>
          <w:szCs w:val="24"/>
          <w:lang w:val="en-US" w:eastAsia="en-US"/>
        </w:rPr>
        <w:t xml:space="preserve">Cho hình vuông ABCD cạnh a. Tính </w:t>
      </w:r>
      <w:r w:rsidR="006E0DE7" w:rsidRPr="001644FA">
        <w:rPr>
          <w:b w:val="0"/>
          <w:sz w:val="24"/>
          <w:szCs w:val="24"/>
          <w:lang w:eastAsia="en-US"/>
        </w:rPr>
        <w:object w:dxaOrig="1160" w:dyaOrig="380" w14:anchorId="66701469">
          <v:shape id="_x0000_i1218" type="#_x0000_t75" style="width:58.5pt;height:19.5pt" o:ole="">
            <v:imagedata r:id="rId391" o:title=""/>
          </v:shape>
          <o:OLEObject Type="Embed" ProgID="Equation.DSMT4" ShapeID="_x0000_i1218" DrawAspect="Content" ObjectID="_1765922573" r:id="rId392"/>
        </w:object>
      </w:r>
      <w:r w:rsidR="00A65B9D" w:rsidRPr="001644FA">
        <w:rPr>
          <w:b w:val="0"/>
          <w:sz w:val="24"/>
          <w:szCs w:val="24"/>
          <w:lang w:val="en-US" w:eastAsia="en-US"/>
        </w:rPr>
        <w:t>.</w:t>
      </w:r>
      <w:r w:rsidR="004156B8" w:rsidRPr="001644FA">
        <w:rPr>
          <w:b w:val="0"/>
          <w:sz w:val="24"/>
          <w:szCs w:val="24"/>
          <w:lang w:val="nl-NL" w:eastAsia="en-US"/>
        </w:rPr>
        <w:tab/>
      </w:r>
    </w:p>
    <w:p w14:paraId="72341BDE" w14:textId="77777777" w:rsidR="0007213D" w:rsidRPr="001644FA" w:rsidRDefault="00C55B1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jc w:val="both"/>
        <w:textAlignment w:val="center"/>
        <w:rPr>
          <w:b w:val="0"/>
          <w:sz w:val="24"/>
          <w:szCs w:val="24"/>
          <w:lang w:val="nl-NL" w:eastAsia="en-US"/>
        </w:rPr>
      </w:pPr>
      <w:r w:rsidRPr="001644FA">
        <w:rPr>
          <w:b w:val="0"/>
          <w:sz w:val="24"/>
          <w:szCs w:val="24"/>
          <w:lang w:val="nl-NL" w:eastAsia="en-US"/>
        </w:rPr>
        <w:tab/>
      </w:r>
      <w:r w:rsidR="004156B8" w:rsidRPr="001644FA">
        <w:rPr>
          <w:bCs/>
          <w:sz w:val="24"/>
          <w:szCs w:val="24"/>
          <w:lang w:val="nl-NL" w:eastAsia="en-US"/>
        </w:rPr>
        <w:t>A.</w:t>
      </w:r>
      <w:r w:rsidR="004156B8" w:rsidRPr="001644FA">
        <w:rPr>
          <w:b w:val="0"/>
          <w:sz w:val="24"/>
          <w:szCs w:val="24"/>
          <w:lang w:val="en-US" w:eastAsia="en-US"/>
        </w:rPr>
        <w:t xml:space="preserve"> 3a</w:t>
      </w:r>
      <w:r w:rsidR="004156B8" w:rsidRPr="001644FA">
        <w:rPr>
          <w:b w:val="0"/>
          <w:sz w:val="24"/>
          <w:szCs w:val="24"/>
          <w:lang w:val="nl-NL" w:eastAsia="en-US"/>
        </w:rPr>
        <w:t>.</w:t>
      </w:r>
      <w:r w:rsidR="004156B8" w:rsidRPr="001644FA">
        <w:rPr>
          <w:b w:val="0"/>
          <w:sz w:val="24"/>
          <w:szCs w:val="24"/>
          <w:lang w:val="nl-NL" w:eastAsia="en-US"/>
        </w:rPr>
        <w:tab/>
      </w:r>
      <w:r w:rsidR="004156B8" w:rsidRPr="001644FA">
        <w:rPr>
          <w:bCs/>
          <w:sz w:val="24"/>
          <w:szCs w:val="24"/>
          <w:lang w:val="nl-NL" w:eastAsia="en-US"/>
        </w:rPr>
        <w:t>B.</w:t>
      </w:r>
      <w:r w:rsidR="004156B8" w:rsidRPr="001644FA">
        <w:rPr>
          <w:b w:val="0"/>
          <w:sz w:val="24"/>
          <w:szCs w:val="24"/>
          <w:lang w:eastAsia="en-US"/>
        </w:rPr>
        <w:t xml:space="preserve"> </w:t>
      </w:r>
      <w:r w:rsidR="004156B8" w:rsidRPr="001644FA">
        <w:rPr>
          <w:b w:val="0"/>
          <w:sz w:val="24"/>
          <w:szCs w:val="24"/>
          <w:lang w:eastAsia="en-US"/>
        </w:rPr>
        <w:object w:dxaOrig="499" w:dyaOrig="360" w14:anchorId="74CBDD34">
          <v:shape id="_x0000_i1219" type="#_x0000_t75" style="width:25.5pt;height:19pt" o:ole="">
            <v:imagedata r:id="rId393" o:title=""/>
          </v:shape>
          <o:OLEObject Type="Embed" ProgID="Equation.DSMT4" ShapeID="_x0000_i1219" DrawAspect="Content" ObjectID="_1765922574" r:id="rId394"/>
        </w:object>
      </w:r>
      <w:r w:rsidR="004156B8" w:rsidRPr="001644FA">
        <w:rPr>
          <w:b w:val="0"/>
          <w:sz w:val="24"/>
          <w:szCs w:val="24"/>
          <w:lang w:val="nl-NL" w:eastAsia="en-US"/>
        </w:rPr>
        <w:t>.</w:t>
      </w:r>
      <w:r w:rsidR="004156B8" w:rsidRPr="001644FA">
        <w:rPr>
          <w:b w:val="0"/>
          <w:sz w:val="24"/>
          <w:szCs w:val="24"/>
          <w:lang w:val="nl-NL" w:eastAsia="en-US"/>
        </w:rPr>
        <w:tab/>
      </w:r>
      <w:r w:rsidR="004156B8" w:rsidRPr="001644FA">
        <w:rPr>
          <w:bCs/>
          <w:sz w:val="24"/>
          <w:szCs w:val="24"/>
          <w:lang w:val="nl-NL" w:eastAsia="en-US"/>
        </w:rPr>
        <w:t>C.</w:t>
      </w:r>
      <w:r w:rsidR="004156B8" w:rsidRPr="001644FA">
        <w:rPr>
          <w:b w:val="0"/>
          <w:sz w:val="24"/>
          <w:szCs w:val="24"/>
          <w:lang w:eastAsia="en-US"/>
        </w:rPr>
        <w:t xml:space="preserve"> </w:t>
      </w:r>
      <w:r w:rsidR="004156B8" w:rsidRPr="001644FA">
        <w:rPr>
          <w:b w:val="0"/>
          <w:sz w:val="24"/>
          <w:szCs w:val="24"/>
          <w:lang w:eastAsia="en-US"/>
        </w:rPr>
        <w:object w:dxaOrig="499" w:dyaOrig="360" w14:anchorId="4BF2101F">
          <v:shape id="_x0000_i1220" type="#_x0000_t75" style="width:25.5pt;height:19pt" o:ole="">
            <v:imagedata r:id="rId395" o:title=""/>
          </v:shape>
          <o:OLEObject Type="Embed" ProgID="Equation.DSMT4" ShapeID="_x0000_i1220" DrawAspect="Content" ObjectID="_1765922575" r:id="rId396"/>
        </w:object>
      </w:r>
      <w:r w:rsidR="004156B8" w:rsidRPr="001644FA">
        <w:rPr>
          <w:b w:val="0"/>
          <w:sz w:val="24"/>
          <w:szCs w:val="24"/>
          <w:lang w:val="nl-NL" w:eastAsia="en-US"/>
        </w:rPr>
        <w:t xml:space="preserve">. </w:t>
      </w:r>
      <w:r w:rsidR="004156B8" w:rsidRPr="001644FA">
        <w:rPr>
          <w:b w:val="0"/>
          <w:sz w:val="24"/>
          <w:szCs w:val="24"/>
          <w:lang w:val="nl-NL" w:eastAsia="en-US"/>
        </w:rPr>
        <w:tab/>
      </w:r>
      <w:r w:rsidR="004156B8" w:rsidRPr="001644FA">
        <w:rPr>
          <w:bCs/>
          <w:color w:val="FF0000"/>
          <w:sz w:val="24"/>
          <w:szCs w:val="24"/>
          <w:u w:val="single"/>
          <w:lang w:val="nl-NL" w:eastAsia="en-US"/>
        </w:rPr>
        <w:t>D</w:t>
      </w:r>
      <w:r w:rsidR="004156B8" w:rsidRPr="001644FA">
        <w:rPr>
          <w:bCs/>
          <w:sz w:val="24"/>
          <w:szCs w:val="24"/>
          <w:lang w:val="nl-NL" w:eastAsia="en-US"/>
        </w:rPr>
        <w:t>.</w:t>
      </w:r>
      <w:r w:rsidR="004156B8" w:rsidRPr="001644FA">
        <w:rPr>
          <w:b w:val="0"/>
          <w:sz w:val="24"/>
          <w:szCs w:val="24"/>
          <w:lang w:eastAsia="en-US"/>
        </w:rPr>
        <w:t xml:space="preserve"> </w:t>
      </w:r>
      <w:r w:rsidR="004156B8" w:rsidRPr="001644FA">
        <w:rPr>
          <w:b w:val="0"/>
          <w:sz w:val="24"/>
          <w:szCs w:val="24"/>
          <w:lang w:eastAsia="en-US"/>
        </w:rPr>
        <w:object w:dxaOrig="499" w:dyaOrig="360" w14:anchorId="20615566">
          <v:shape id="_x0000_i1221" type="#_x0000_t75" style="width:25.5pt;height:19pt" o:ole="">
            <v:imagedata r:id="rId397" o:title=""/>
          </v:shape>
          <o:OLEObject Type="Embed" ProgID="Equation.DSMT4" ShapeID="_x0000_i1221" DrawAspect="Content" ObjectID="_1765922576" r:id="rId398"/>
        </w:object>
      </w:r>
      <w:r w:rsidR="004156B8" w:rsidRPr="001644FA">
        <w:rPr>
          <w:b w:val="0"/>
          <w:sz w:val="24"/>
          <w:szCs w:val="24"/>
          <w:lang w:val="nl-NL" w:eastAsia="en-US"/>
        </w:rPr>
        <w:t>.</w:t>
      </w:r>
      <w:r w:rsidR="004156B8" w:rsidRPr="001644FA">
        <w:rPr>
          <w:b w:val="0"/>
          <w:sz w:val="24"/>
          <w:szCs w:val="24"/>
          <w:lang w:val="nl-NL" w:eastAsia="en-US"/>
        </w:rPr>
        <w:object w:dxaOrig="180" w:dyaOrig="279" w14:anchorId="5115DF41">
          <v:shape id="_x0000_i1222" type="#_x0000_t75" style="width:9pt;height:14.5pt" o:ole="">
            <v:imagedata r:id="rId116" o:title=""/>
          </v:shape>
          <o:OLEObject Type="Embed" ProgID="Equation.DSMT4" ShapeID="_x0000_i1222" DrawAspect="Content" ObjectID="_1765922577" r:id="rId399"/>
        </w:object>
      </w:r>
      <w:r w:rsidR="004156B8" w:rsidRPr="001644FA">
        <w:rPr>
          <w:b w:val="0"/>
          <w:sz w:val="24"/>
          <w:szCs w:val="24"/>
          <w:lang w:val="nl-NL" w:eastAsia="en-US"/>
        </w:rPr>
        <w:t xml:space="preserve"> </w:t>
      </w:r>
    </w:p>
    <w:p w14:paraId="541DFD99" w14:textId="77777777" w:rsidR="0007213D" w:rsidRPr="001644FA" w:rsidRDefault="0007213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jc w:val="both"/>
        <w:textAlignment w:val="center"/>
        <w:rPr>
          <w:b w:val="0"/>
          <w:sz w:val="24"/>
          <w:szCs w:val="24"/>
          <w:lang w:val="nl-NL" w:eastAsia="en-US"/>
        </w:rPr>
      </w:pPr>
      <w:r w:rsidRPr="001644FA">
        <w:rPr>
          <w:bCs/>
          <w:sz w:val="24"/>
          <w:szCs w:val="24"/>
          <w:lang w:eastAsia="en-US"/>
        </w:rPr>
        <w:t>Câu 21.</w:t>
      </w:r>
      <w:r w:rsidR="00400D19" w:rsidRPr="001644FA">
        <w:rPr>
          <w:bCs/>
          <w:sz w:val="24"/>
          <w:szCs w:val="24"/>
          <w:lang w:val="en-US" w:eastAsia="en-US"/>
        </w:rPr>
        <w:t xml:space="preserve"> </w:t>
      </w:r>
      <w:r w:rsidRPr="001644FA">
        <w:rPr>
          <w:b w:val="0"/>
          <w:sz w:val="24"/>
          <w:szCs w:val="24"/>
          <w:lang w:val="nl-NL" w:eastAsia="en-US"/>
        </w:rPr>
        <w:t xml:space="preserve">Cho </w:t>
      </w:r>
      <w:r w:rsidR="00400D19" w:rsidRPr="001644FA">
        <w:rPr>
          <w:b w:val="0"/>
          <w:sz w:val="24"/>
          <w:szCs w:val="24"/>
          <w:lang w:val="nl-NL" w:eastAsia="en-US"/>
        </w:rPr>
        <w:t xml:space="preserve">hàm số </w:t>
      </w:r>
      <w:r w:rsidR="00EA43D0" w:rsidRPr="001644FA">
        <w:rPr>
          <w:b w:val="0"/>
          <w:sz w:val="24"/>
          <w:szCs w:val="24"/>
          <w:lang w:val="nl-NL" w:eastAsia="en-US"/>
        </w:rPr>
        <w:object w:dxaOrig="1300" w:dyaOrig="320" w14:anchorId="4F22991A">
          <v:shape id="_x0000_i1223" type="#_x0000_t75" style="width:65.5pt;height:15.5pt" o:ole="">
            <v:imagedata r:id="rId400" o:title=""/>
          </v:shape>
          <o:OLEObject Type="Embed" ProgID="Equation.DSMT4" ShapeID="_x0000_i1223" DrawAspect="Content" ObjectID="_1765922578" r:id="rId401"/>
        </w:object>
      </w:r>
      <w:r w:rsidR="00D0268C" w:rsidRPr="001644FA">
        <w:rPr>
          <w:b w:val="0"/>
          <w:sz w:val="24"/>
          <w:szCs w:val="24"/>
          <w:lang w:val="nl-NL" w:eastAsia="en-US"/>
        </w:rPr>
        <w:t xml:space="preserve">. Tính giá trị của hàm số </w:t>
      </w:r>
      <w:r w:rsidR="00EA43D0" w:rsidRPr="001644FA">
        <w:rPr>
          <w:b w:val="0"/>
          <w:sz w:val="24"/>
          <w:szCs w:val="24"/>
          <w:lang w:val="nl-NL" w:eastAsia="en-US"/>
        </w:rPr>
        <w:object w:dxaOrig="540" w:dyaOrig="320" w14:anchorId="7D586823">
          <v:shape id="_x0000_i1224" type="#_x0000_t75" style="width:27pt;height:15.5pt" o:ole="">
            <v:imagedata r:id="rId174" o:title=""/>
          </v:shape>
          <o:OLEObject Type="Embed" ProgID="Equation.DSMT4" ShapeID="_x0000_i1224" DrawAspect="Content" ObjectID="_1765922579" r:id="rId402"/>
        </w:object>
      </w:r>
      <w:r w:rsidR="00EA43D0" w:rsidRPr="001644FA">
        <w:rPr>
          <w:sz w:val="24"/>
          <w:szCs w:val="24"/>
          <w:lang w:val="en-US"/>
        </w:rPr>
        <w:t xml:space="preserve"> </w:t>
      </w:r>
      <w:r w:rsidR="00D0268C" w:rsidRPr="001644FA">
        <w:rPr>
          <w:b w:val="0"/>
          <w:sz w:val="24"/>
          <w:szCs w:val="24"/>
          <w:lang w:val="nl-NL" w:eastAsia="en-US"/>
        </w:rPr>
        <w:t>tại x=3</w:t>
      </w:r>
      <w:r w:rsidR="00EA43D0" w:rsidRPr="001644FA">
        <w:rPr>
          <w:b w:val="0"/>
          <w:sz w:val="24"/>
          <w:szCs w:val="24"/>
          <w:lang w:val="nl-NL" w:eastAsia="en-US"/>
        </w:rPr>
        <w:t>.</w:t>
      </w:r>
    </w:p>
    <w:p w14:paraId="1D96AA6E" w14:textId="77777777" w:rsidR="0007213D" w:rsidRPr="001644FA" w:rsidRDefault="0007213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jc w:val="both"/>
        <w:textAlignment w:val="center"/>
        <w:rPr>
          <w:b w:val="0"/>
          <w:sz w:val="24"/>
          <w:szCs w:val="24"/>
          <w:lang w:val="nl-NL" w:eastAsia="en-US"/>
        </w:rPr>
      </w:pP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sz w:val="24"/>
          <w:szCs w:val="24"/>
          <w:lang w:val="nl-NL" w:eastAsia="en-US"/>
        </w:rPr>
        <w:t>A.</w:t>
      </w:r>
      <w:r w:rsidR="00400D19" w:rsidRPr="001644FA">
        <w:rPr>
          <w:bCs/>
          <w:sz w:val="24"/>
          <w:szCs w:val="24"/>
          <w:lang w:val="nl-NL" w:eastAsia="en-US"/>
        </w:rPr>
        <w:t xml:space="preserve"> </w:t>
      </w:r>
      <w:r w:rsidR="00D0268C" w:rsidRPr="001644FA">
        <w:rPr>
          <w:b w:val="0"/>
          <w:sz w:val="24"/>
          <w:szCs w:val="24"/>
          <w:lang w:val="en-US" w:eastAsia="en-US"/>
        </w:rPr>
        <w:t>15</w:t>
      </w:r>
      <w:r w:rsidRPr="001644FA">
        <w:rPr>
          <w:b w:val="0"/>
          <w:sz w:val="24"/>
          <w:szCs w:val="24"/>
          <w:lang w:val="nl-NL" w:eastAsia="en-US"/>
        </w:rPr>
        <w:t>.</w:t>
      </w: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sz w:val="24"/>
          <w:szCs w:val="24"/>
          <w:lang w:val="nl-NL" w:eastAsia="en-US"/>
        </w:rPr>
        <w:t>B.</w:t>
      </w:r>
      <w:r w:rsidR="00D0268C" w:rsidRPr="001644FA">
        <w:rPr>
          <w:b w:val="0"/>
          <w:sz w:val="24"/>
          <w:szCs w:val="24"/>
          <w:lang w:val="en-US" w:eastAsia="en-US"/>
        </w:rPr>
        <w:t xml:space="preserve"> 16</w:t>
      </w:r>
      <w:r w:rsidRPr="001644FA">
        <w:rPr>
          <w:b w:val="0"/>
          <w:sz w:val="24"/>
          <w:szCs w:val="24"/>
          <w:lang w:val="nl-NL" w:eastAsia="en-US"/>
        </w:rPr>
        <w:t xml:space="preserve">. </w:t>
      </w: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color w:val="FF0000"/>
          <w:sz w:val="24"/>
          <w:szCs w:val="24"/>
          <w:u w:val="single"/>
          <w:lang w:val="nl-NL" w:eastAsia="en-US"/>
        </w:rPr>
        <w:t>C</w:t>
      </w:r>
      <w:r w:rsidRPr="001644FA">
        <w:rPr>
          <w:bCs/>
          <w:sz w:val="24"/>
          <w:szCs w:val="24"/>
          <w:lang w:val="nl-NL" w:eastAsia="en-US"/>
        </w:rPr>
        <w:t>.</w:t>
      </w:r>
      <w:r w:rsidR="00D0268C" w:rsidRPr="001644FA">
        <w:rPr>
          <w:b w:val="0"/>
          <w:sz w:val="24"/>
          <w:szCs w:val="24"/>
          <w:lang w:val="en-US" w:eastAsia="en-US"/>
        </w:rPr>
        <w:t xml:space="preserve"> 14</w:t>
      </w:r>
      <w:r w:rsidRPr="001644FA">
        <w:rPr>
          <w:b w:val="0"/>
          <w:sz w:val="24"/>
          <w:szCs w:val="24"/>
          <w:lang w:val="nl-NL" w:eastAsia="en-US"/>
        </w:rPr>
        <w:t>.</w:t>
      </w: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sz w:val="24"/>
          <w:szCs w:val="24"/>
          <w:lang w:val="nl-NL" w:eastAsia="en-US"/>
        </w:rPr>
        <w:t>D.</w:t>
      </w:r>
      <w:r w:rsidR="00D0268C" w:rsidRPr="001644FA">
        <w:rPr>
          <w:b w:val="0"/>
          <w:sz w:val="24"/>
          <w:szCs w:val="24"/>
          <w:lang w:val="en-US" w:eastAsia="en-US"/>
        </w:rPr>
        <w:t xml:space="preserve"> 13</w:t>
      </w:r>
      <w:r w:rsidRPr="001644FA">
        <w:rPr>
          <w:b w:val="0"/>
          <w:sz w:val="24"/>
          <w:szCs w:val="24"/>
          <w:lang w:val="nl-NL" w:eastAsia="en-US"/>
        </w:rPr>
        <w:t>.</w:t>
      </w:r>
    </w:p>
    <w:p w14:paraId="3814FB41" w14:textId="77777777" w:rsidR="00EA43D0" w:rsidRPr="001644FA" w:rsidRDefault="0007213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jc w:val="both"/>
        <w:textAlignment w:val="center"/>
        <w:rPr>
          <w:b w:val="0"/>
          <w:bCs/>
          <w:sz w:val="24"/>
          <w:szCs w:val="24"/>
          <w:lang w:val="en-US" w:eastAsia="en-US"/>
        </w:rPr>
      </w:pPr>
      <w:r w:rsidRPr="001644FA">
        <w:rPr>
          <w:bCs/>
          <w:sz w:val="24"/>
          <w:szCs w:val="24"/>
          <w:lang w:eastAsia="en-US"/>
        </w:rPr>
        <w:t>Câu 22.</w:t>
      </w:r>
      <w:r w:rsidR="00511E5A" w:rsidRPr="001644FA">
        <w:rPr>
          <w:b w:val="0"/>
          <w:bCs/>
          <w:sz w:val="24"/>
          <w:szCs w:val="24"/>
          <w:lang w:val="en-US" w:eastAsia="en-US"/>
        </w:rPr>
        <w:t xml:space="preserve"> </w:t>
      </w:r>
      <w:r w:rsidR="00EA43D0" w:rsidRPr="001644FA">
        <w:rPr>
          <w:b w:val="0"/>
          <w:bCs/>
          <w:sz w:val="24"/>
          <w:szCs w:val="24"/>
          <w:lang w:val="en-US" w:eastAsia="en-US"/>
        </w:rPr>
        <w:t xml:space="preserve">Bảng niêm yết giá cước của một hãng taxi như sau: </w:t>
      </w:r>
    </w:p>
    <w:tbl>
      <w:tblPr>
        <w:tblW w:w="0" w:type="auto"/>
        <w:tblInd w:w="28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60"/>
        <w:gridCol w:w="2643"/>
      </w:tblGrid>
      <w:tr w:rsidR="003750AA" w:rsidRPr="001644FA" w14:paraId="3A927D5A" w14:textId="77777777" w:rsidTr="008E352F">
        <w:tc>
          <w:tcPr>
            <w:tcW w:w="2460" w:type="dxa"/>
          </w:tcPr>
          <w:p w14:paraId="17F7B66C" w14:textId="77777777" w:rsidR="003750AA" w:rsidRPr="001644FA" w:rsidRDefault="003750AA" w:rsidP="00CF207E">
            <w:pPr>
              <w:tabs>
                <w:tab w:val="left" w:pos="180"/>
                <w:tab w:val="left" w:pos="2552"/>
                <w:tab w:val="left" w:pos="4820"/>
                <w:tab w:val="left" w:pos="7088"/>
              </w:tabs>
              <w:autoSpaceDE w:val="0"/>
              <w:autoSpaceDN w:val="0"/>
              <w:adjustRightInd w:val="0"/>
              <w:spacing w:line="288" w:lineRule="auto"/>
              <w:jc w:val="center"/>
              <w:textAlignment w:val="center"/>
              <w:rPr>
                <w:bCs/>
                <w:sz w:val="24"/>
                <w:szCs w:val="24"/>
                <w:lang w:val="en-US" w:eastAsia="en-US"/>
              </w:rPr>
            </w:pPr>
            <w:r w:rsidRPr="001644FA">
              <w:rPr>
                <w:bCs/>
                <w:sz w:val="24"/>
                <w:szCs w:val="24"/>
                <w:lang w:val="en-US" w:eastAsia="en-US"/>
              </w:rPr>
              <w:t>Giá mở cửa</w:t>
            </w:r>
          </w:p>
        </w:tc>
        <w:tc>
          <w:tcPr>
            <w:tcW w:w="2643" w:type="dxa"/>
          </w:tcPr>
          <w:p w14:paraId="151DFD7E" w14:textId="77777777" w:rsidR="003750AA" w:rsidRPr="001644FA" w:rsidRDefault="003750AA" w:rsidP="00CF207E">
            <w:pPr>
              <w:tabs>
                <w:tab w:val="left" w:pos="180"/>
                <w:tab w:val="left" w:pos="2552"/>
                <w:tab w:val="left" w:pos="4820"/>
                <w:tab w:val="left" w:pos="7088"/>
              </w:tabs>
              <w:autoSpaceDE w:val="0"/>
              <w:autoSpaceDN w:val="0"/>
              <w:adjustRightInd w:val="0"/>
              <w:spacing w:line="288" w:lineRule="auto"/>
              <w:jc w:val="center"/>
              <w:textAlignment w:val="center"/>
              <w:rPr>
                <w:bCs/>
                <w:sz w:val="24"/>
                <w:szCs w:val="24"/>
                <w:lang w:val="en-US" w:eastAsia="en-US"/>
              </w:rPr>
            </w:pPr>
            <w:r w:rsidRPr="001644FA">
              <w:rPr>
                <w:bCs/>
                <w:sz w:val="24"/>
                <w:szCs w:val="24"/>
                <w:lang w:val="en-US" w:eastAsia="en-US"/>
              </w:rPr>
              <w:t>Giá km tiếp theo</w:t>
            </w:r>
          </w:p>
        </w:tc>
      </w:tr>
      <w:tr w:rsidR="003750AA" w:rsidRPr="001644FA" w14:paraId="54D7F06A" w14:textId="77777777" w:rsidTr="008E352F">
        <w:tc>
          <w:tcPr>
            <w:tcW w:w="2460" w:type="dxa"/>
          </w:tcPr>
          <w:p w14:paraId="20DFB07A" w14:textId="77777777" w:rsidR="003750AA" w:rsidRPr="001644FA" w:rsidRDefault="003750AA" w:rsidP="00CF207E">
            <w:pPr>
              <w:tabs>
                <w:tab w:val="left" w:pos="180"/>
                <w:tab w:val="left" w:pos="2552"/>
                <w:tab w:val="left" w:pos="4820"/>
                <w:tab w:val="left" w:pos="7088"/>
              </w:tabs>
              <w:autoSpaceDE w:val="0"/>
              <w:autoSpaceDN w:val="0"/>
              <w:adjustRightInd w:val="0"/>
              <w:spacing w:line="288" w:lineRule="auto"/>
              <w:jc w:val="center"/>
              <w:textAlignment w:val="center"/>
              <w:rPr>
                <w:b w:val="0"/>
                <w:bCs/>
                <w:sz w:val="24"/>
                <w:szCs w:val="24"/>
                <w:lang w:val="en-US" w:eastAsia="en-US"/>
              </w:rPr>
            </w:pPr>
            <w:r w:rsidRPr="001644FA">
              <w:rPr>
                <w:b w:val="0"/>
                <w:bCs/>
                <w:sz w:val="24"/>
                <w:szCs w:val="24"/>
                <w:lang w:val="en-US" w:eastAsia="en-US"/>
              </w:rPr>
              <w:t>12</w:t>
            </w:r>
            <w:r w:rsidR="00B72CC8" w:rsidRPr="001644FA">
              <w:rPr>
                <w:b w:val="0"/>
                <w:bCs/>
                <w:sz w:val="24"/>
                <w:szCs w:val="24"/>
                <w:lang w:val="en-US" w:eastAsia="en-US"/>
              </w:rPr>
              <w:t xml:space="preserve"> </w:t>
            </w:r>
            <w:r w:rsidRPr="001644FA">
              <w:rPr>
                <w:b w:val="0"/>
                <w:bCs/>
                <w:sz w:val="24"/>
                <w:szCs w:val="24"/>
                <w:lang w:val="en-US" w:eastAsia="en-US"/>
              </w:rPr>
              <w:t>000/0,8km</w:t>
            </w:r>
          </w:p>
        </w:tc>
        <w:tc>
          <w:tcPr>
            <w:tcW w:w="2643" w:type="dxa"/>
          </w:tcPr>
          <w:p w14:paraId="4081F670" w14:textId="77777777" w:rsidR="003750AA" w:rsidRPr="001644FA" w:rsidRDefault="003750AA" w:rsidP="00CF207E">
            <w:pPr>
              <w:tabs>
                <w:tab w:val="left" w:pos="180"/>
                <w:tab w:val="left" w:pos="2552"/>
                <w:tab w:val="left" w:pos="4820"/>
                <w:tab w:val="left" w:pos="7088"/>
              </w:tabs>
              <w:autoSpaceDE w:val="0"/>
              <w:autoSpaceDN w:val="0"/>
              <w:adjustRightInd w:val="0"/>
              <w:spacing w:line="288" w:lineRule="auto"/>
              <w:jc w:val="center"/>
              <w:textAlignment w:val="center"/>
              <w:rPr>
                <w:b w:val="0"/>
                <w:bCs/>
                <w:sz w:val="24"/>
                <w:szCs w:val="24"/>
                <w:lang w:val="en-US" w:eastAsia="en-US"/>
              </w:rPr>
            </w:pPr>
            <w:r w:rsidRPr="001644FA">
              <w:rPr>
                <w:b w:val="0"/>
                <w:bCs/>
                <w:sz w:val="24"/>
                <w:szCs w:val="24"/>
                <w:lang w:val="en-US" w:eastAsia="en-US"/>
              </w:rPr>
              <w:t>15</w:t>
            </w:r>
            <w:r w:rsidR="00B72CC8" w:rsidRPr="001644FA">
              <w:rPr>
                <w:b w:val="0"/>
                <w:bCs/>
                <w:sz w:val="24"/>
                <w:szCs w:val="24"/>
                <w:lang w:val="en-US" w:eastAsia="en-US"/>
              </w:rPr>
              <w:t xml:space="preserve"> </w:t>
            </w:r>
            <w:r w:rsidRPr="001644FA">
              <w:rPr>
                <w:b w:val="0"/>
                <w:bCs/>
                <w:sz w:val="24"/>
                <w:szCs w:val="24"/>
                <w:lang w:val="en-US" w:eastAsia="en-US"/>
              </w:rPr>
              <w:t>000/1km</w:t>
            </w:r>
          </w:p>
        </w:tc>
      </w:tr>
    </w:tbl>
    <w:p w14:paraId="7B2F0884" w14:textId="77777777" w:rsidR="00EA43D0" w:rsidRPr="001644FA" w:rsidRDefault="00EA43D0" w:rsidP="00EA43D0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ind w:left="284" w:hanging="284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 w:val="0"/>
          <w:sz w:val="24"/>
          <w:szCs w:val="24"/>
          <w:lang w:val="en-US" w:eastAsia="en-US"/>
        </w:rPr>
        <w:tab/>
        <w:t>(Giá mở cửa khi lên taxi mà quãng đường di chuyển không quá 0,8 km thì hãng vẫn tính 12</w:t>
      </w:r>
      <w:r w:rsidRPr="001644FA">
        <w:rPr>
          <w:b w:val="0"/>
          <w:bCs/>
          <w:sz w:val="24"/>
          <w:szCs w:val="24"/>
          <w:lang w:val="en-US" w:eastAsia="en-US"/>
        </w:rPr>
        <w:t xml:space="preserve"> </w:t>
      </w:r>
      <w:r w:rsidRPr="001644FA">
        <w:rPr>
          <w:b w:val="0"/>
          <w:sz w:val="24"/>
          <w:szCs w:val="24"/>
          <w:lang w:val="en-US" w:eastAsia="en-US"/>
        </w:rPr>
        <w:t>000 đồng).</w:t>
      </w:r>
    </w:p>
    <w:p w14:paraId="5666B360" w14:textId="77777777" w:rsidR="00EA43D0" w:rsidRPr="001644FA" w:rsidRDefault="00EA43D0" w:rsidP="00EA43D0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ind w:left="284" w:hanging="284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 w:val="0"/>
          <w:sz w:val="24"/>
          <w:szCs w:val="24"/>
          <w:lang w:val="en-US" w:eastAsia="en-US"/>
        </w:rPr>
        <w:t xml:space="preserve"> </w:t>
      </w:r>
      <w:r w:rsidRPr="001644FA">
        <w:rPr>
          <w:b w:val="0"/>
          <w:sz w:val="24"/>
          <w:szCs w:val="24"/>
          <w:lang w:val="en-US" w:eastAsia="en-US"/>
        </w:rPr>
        <w:tab/>
      </w:r>
      <w:r w:rsidRPr="001644FA">
        <w:rPr>
          <w:b w:val="0"/>
          <w:bCs/>
          <w:sz w:val="24"/>
          <w:szCs w:val="24"/>
          <w:lang w:val="en-US" w:eastAsia="en-US"/>
        </w:rPr>
        <w:t xml:space="preserve">Bác Bình đi taxi và cần </w:t>
      </w:r>
      <w:r w:rsidRPr="001644FA">
        <w:rPr>
          <w:b w:val="0"/>
          <w:sz w:val="24"/>
          <w:szCs w:val="24"/>
          <w:lang w:val="en-US" w:eastAsia="en-US"/>
        </w:rPr>
        <w:t>di chuyển quãng đường 4,5 km.</w:t>
      </w:r>
      <w:r w:rsidRPr="001644FA">
        <w:rPr>
          <w:b w:val="0"/>
          <w:bCs/>
          <w:sz w:val="24"/>
          <w:szCs w:val="24"/>
          <w:lang w:val="en-US" w:eastAsia="en-US"/>
        </w:rPr>
        <w:t xml:space="preserve"> </w:t>
      </w:r>
      <w:r w:rsidRPr="001644FA">
        <w:rPr>
          <w:b w:val="0"/>
          <w:sz w:val="24"/>
          <w:szCs w:val="24"/>
          <w:lang w:val="en-US" w:eastAsia="en-US"/>
        </w:rPr>
        <w:t xml:space="preserve">Hỏi bác </w:t>
      </w:r>
      <w:r w:rsidR="004F440E" w:rsidRPr="001644FA">
        <w:rPr>
          <w:b w:val="0"/>
          <w:sz w:val="24"/>
          <w:szCs w:val="24"/>
          <w:lang w:val="en-US" w:eastAsia="en-US"/>
        </w:rPr>
        <w:t>Bình</w:t>
      </w:r>
      <w:r w:rsidRPr="001644FA">
        <w:rPr>
          <w:b w:val="0"/>
          <w:sz w:val="24"/>
          <w:szCs w:val="24"/>
          <w:lang w:val="en-US" w:eastAsia="en-US"/>
        </w:rPr>
        <w:t xml:space="preserve"> phải trả bao nhiêu tiền? </w:t>
      </w:r>
    </w:p>
    <w:p w14:paraId="3CFC5ACB" w14:textId="77777777" w:rsidR="0007213D" w:rsidRPr="001644FA" w:rsidRDefault="0007213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line="288" w:lineRule="auto"/>
        <w:jc w:val="both"/>
        <w:textAlignment w:val="center"/>
        <w:rPr>
          <w:b w:val="0"/>
          <w:sz w:val="24"/>
          <w:szCs w:val="24"/>
          <w:lang w:eastAsia="en-US"/>
        </w:rPr>
      </w:pP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sz w:val="24"/>
          <w:szCs w:val="24"/>
          <w:lang w:eastAsia="en-US"/>
        </w:rPr>
        <w:t>A.</w:t>
      </w:r>
      <w:r w:rsidR="00A562F4" w:rsidRPr="001644FA">
        <w:rPr>
          <w:b w:val="0"/>
          <w:bCs/>
          <w:sz w:val="24"/>
          <w:szCs w:val="24"/>
          <w:lang w:val="en-US" w:eastAsia="en-US"/>
        </w:rPr>
        <w:t xml:space="preserve"> 64</w:t>
      </w:r>
      <w:r w:rsidR="00B72CC8" w:rsidRPr="001644FA">
        <w:rPr>
          <w:b w:val="0"/>
          <w:bCs/>
          <w:sz w:val="24"/>
          <w:szCs w:val="24"/>
          <w:lang w:val="en-US" w:eastAsia="en-US"/>
        </w:rPr>
        <w:t xml:space="preserve"> </w:t>
      </w:r>
      <w:r w:rsidR="004156B8" w:rsidRPr="001644FA">
        <w:rPr>
          <w:b w:val="0"/>
          <w:bCs/>
          <w:sz w:val="24"/>
          <w:szCs w:val="24"/>
          <w:lang w:val="en-US" w:eastAsia="en-US"/>
        </w:rPr>
        <w:t>000 đồng</w:t>
      </w:r>
      <w:r w:rsidRPr="001644FA">
        <w:rPr>
          <w:b w:val="0"/>
          <w:sz w:val="24"/>
          <w:szCs w:val="24"/>
          <w:lang w:eastAsia="en-US"/>
        </w:rPr>
        <w:t>.</w:t>
      </w: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color w:val="FF0000"/>
          <w:sz w:val="24"/>
          <w:szCs w:val="24"/>
          <w:u w:val="single"/>
          <w:lang w:eastAsia="en-US"/>
        </w:rPr>
        <w:t>B</w:t>
      </w:r>
      <w:r w:rsidRPr="001644FA">
        <w:rPr>
          <w:sz w:val="24"/>
          <w:szCs w:val="24"/>
          <w:lang w:eastAsia="en-US"/>
        </w:rPr>
        <w:t>.</w:t>
      </w:r>
      <w:r w:rsidR="00A562F4" w:rsidRPr="001644FA">
        <w:rPr>
          <w:b w:val="0"/>
          <w:bCs/>
          <w:sz w:val="24"/>
          <w:szCs w:val="24"/>
          <w:lang w:val="en-US" w:eastAsia="en-US"/>
        </w:rPr>
        <w:t xml:space="preserve"> 65</w:t>
      </w:r>
      <w:r w:rsidR="00B72CC8" w:rsidRPr="001644FA">
        <w:rPr>
          <w:b w:val="0"/>
          <w:bCs/>
          <w:sz w:val="24"/>
          <w:szCs w:val="24"/>
          <w:lang w:val="en-US" w:eastAsia="en-US"/>
        </w:rPr>
        <w:t xml:space="preserve"> </w:t>
      </w:r>
      <w:r w:rsidR="00A562F4" w:rsidRPr="001644FA">
        <w:rPr>
          <w:b w:val="0"/>
          <w:bCs/>
          <w:sz w:val="24"/>
          <w:szCs w:val="24"/>
          <w:lang w:val="en-US" w:eastAsia="en-US"/>
        </w:rPr>
        <w:t>1</w:t>
      </w:r>
      <w:r w:rsidR="004156B8" w:rsidRPr="001644FA">
        <w:rPr>
          <w:b w:val="0"/>
          <w:bCs/>
          <w:sz w:val="24"/>
          <w:szCs w:val="24"/>
          <w:lang w:val="en-US" w:eastAsia="en-US"/>
        </w:rPr>
        <w:t>00 đồng</w:t>
      </w:r>
      <w:r w:rsidRPr="001644FA">
        <w:rPr>
          <w:b w:val="0"/>
          <w:sz w:val="24"/>
          <w:szCs w:val="24"/>
          <w:lang w:eastAsia="en-US"/>
        </w:rPr>
        <w:t>.</w:t>
      </w: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sz w:val="24"/>
          <w:szCs w:val="24"/>
          <w:lang w:eastAsia="en-US"/>
        </w:rPr>
        <w:t>C.</w:t>
      </w:r>
      <w:r w:rsidR="004156B8" w:rsidRPr="001644FA">
        <w:rPr>
          <w:b w:val="0"/>
          <w:sz w:val="24"/>
          <w:szCs w:val="24"/>
          <w:lang w:val="en-US" w:eastAsia="en-US"/>
        </w:rPr>
        <w:t xml:space="preserve"> </w:t>
      </w:r>
      <w:r w:rsidR="00A562F4" w:rsidRPr="001644FA">
        <w:rPr>
          <w:b w:val="0"/>
          <w:sz w:val="24"/>
          <w:szCs w:val="24"/>
          <w:lang w:val="en-US" w:eastAsia="en-US"/>
        </w:rPr>
        <w:t>65</w:t>
      </w:r>
      <w:r w:rsidR="00B72CC8" w:rsidRPr="001644FA">
        <w:rPr>
          <w:b w:val="0"/>
          <w:bCs/>
          <w:sz w:val="24"/>
          <w:szCs w:val="24"/>
          <w:lang w:val="en-US" w:eastAsia="en-US"/>
        </w:rPr>
        <w:t xml:space="preserve"> </w:t>
      </w:r>
      <w:r w:rsidR="00A562F4" w:rsidRPr="001644FA">
        <w:rPr>
          <w:b w:val="0"/>
          <w:sz w:val="24"/>
          <w:szCs w:val="24"/>
          <w:lang w:val="en-US" w:eastAsia="en-US"/>
        </w:rPr>
        <w:t>0</w:t>
      </w:r>
      <w:r w:rsidR="004156B8" w:rsidRPr="001644FA">
        <w:rPr>
          <w:b w:val="0"/>
          <w:sz w:val="24"/>
          <w:szCs w:val="24"/>
          <w:lang w:val="en-US" w:eastAsia="en-US"/>
        </w:rPr>
        <w:t xml:space="preserve">00 đồng. </w:t>
      </w:r>
      <w:r w:rsidRPr="001644FA">
        <w:rPr>
          <w:b w:val="0"/>
          <w:sz w:val="24"/>
          <w:szCs w:val="24"/>
          <w:lang w:eastAsia="en-US"/>
        </w:rPr>
        <w:t xml:space="preserve"> </w:t>
      </w: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sz w:val="24"/>
          <w:szCs w:val="24"/>
          <w:lang w:eastAsia="en-US"/>
        </w:rPr>
        <w:t>D.</w:t>
      </w:r>
      <w:r w:rsidR="00B72CC8" w:rsidRPr="001644FA">
        <w:rPr>
          <w:b w:val="0"/>
          <w:bCs/>
          <w:sz w:val="24"/>
          <w:szCs w:val="24"/>
          <w:lang w:val="en-US" w:eastAsia="en-US"/>
        </w:rPr>
        <w:t xml:space="preserve"> </w:t>
      </w:r>
      <w:r w:rsidR="00A562F4" w:rsidRPr="001644FA">
        <w:rPr>
          <w:b w:val="0"/>
          <w:bCs/>
          <w:sz w:val="24"/>
          <w:szCs w:val="24"/>
          <w:lang w:val="en-US" w:eastAsia="en-US"/>
        </w:rPr>
        <w:t>65</w:t>
      </w:r>
      <w:r w:rsidR="00B72CC8" w:rsidRPr="001644FA">
        <w:rPr>
          <w:b w:val="0"/>
          <w:bCs/>
          <w:sz w:val="24"/>
          <w:szCs w:val="24"/>
          <w:lang w:val="en-US" w:eastAsia="en-US"/>
        </w:rPr>
        <w:t xml:space="preserve"> </w:t>
      </w:r>
      <w:r w:rsidR="004156B8" w:rsidRPr="001644FA">
        <w:rPr>
          <w:b w:val="0"/>
          <w:bCs/>
          <w:sz w:val="24"/>
          <w:szCs w:val="24"/>
          <w:lang w:val="en-US" w:eastAsia="en-US"/>
        </w:rPr>
        <w:t>200 đồng</w:t>
      </w:r>
      <w:r w:rsidRPr="001644FA">
        <w:rPr>
          <w:b w:val="0"/>
          <w:sz w:val="24"/>
          <w:szCs w:val="24"/>
          <w:lang w:eastAsia="en-US"/>
        </w:rPr>
        <w:t>.</w:t>
      </w:r>
      <w:r w:rsidR="00B72CC8" w:rsidRPr="001644FA">
        <w:rPr>
          <w:b w:val="0"/>
          <w:bCs/>
          <w:sz w:val="24"/>
          <w:szCs w:val="24"/>
          <w:lang w:val="en-US" w:eastAsia="en-US"/>
        </w:rPr>
        <w:t xml:space="preserve"> </w:t>
      </w:r>
    </w:p>
    <w:p w14:paraId="3833ED52" w14:textId="2408CBA0" w:rsidR="0007213D" w:rsidRPr="001644FA" w:rsidRDefault="00577450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 w:val="0"/>
          <w:noProof/>
          <w:sz w:val="24"/>
          <w:szCs w:val="24"/>
          <w:lang w:val="en-US" w:eastAsia="en-US"/>
        </w:rPr>
        <mc:AlternateContent>
          <mc:Choice Requires="wpg">
            <w:drawing>
              <wp:anchor distT="0" distB="0" distL="114300" distR="114300" simplePos="0" relativeHeight="251649024" behindDoc="0" locked="0" layoutInCell="1" allowOverlap="1" wp14:anchorId="22657F0B" wp14:editId="5384ADB5">
                <wp:simplePos x="0" y="0"/>
                <wp:positionH relativeFrom="column">
                  <wp:posOffset>5170805</wp:posOffset>
                </wp:positionH>
                <wp:positionV relativeFrom="paragraph">
                  <wp:posOffset>57785</wp:posOffset>
                </wp:positionV>
                <wp:extent cx="1307465" cy="1250315"/>
                <wp:effectExtent l="12700" t="4445" r="3810" b="12065"/>
                <wp:wrapNone/>
                <wp:docPr id="1443609850" name="Group 4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07465" cy="1250315"/>
                          <a:chOff x="3878" y="9396"/>
                          <a:chExt cx="2059" cy="1969"/>
                        </a:xfrm>
                      </wpg:grpSpPr>
                      <wps:wsp>
                        <wps:cNvPr id="507197283" name="Line 444"/>
                        <wps:cNvCnPr>
                          <a:cxnSpLocks noChangeShapeType="1"/>
                        </wps:cNvCnPr>
                        <wps:spPr bwMode="auto">
                          <a:xfrm flipV="1">
                            <a:off x="3878" y="10490"/>
                            <a:ext cx="1871" cy="9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94204713" name="Line 445"/>
                        <wps:cNvCnPr>
                          <a:cxnSpLocks noChangeShapeType="1"/>
                        </wps:cNvCnPr>
                        <wps:spPr bwMode="auto">
                          <a:xfrm rot="16200000" flipV="1">
                            <a:off x="3417" y="10425"/>
                            <a:ext cx="1871" cy="9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5874965" name="Text Box 446"/>
                        <wps:cNvSpPr txBox="1">
                          <a:spLocks noChangeArrowheads="1"/>
                        </wps:cNvSpPr>
                        <wps:spPr bwMode="auto">
                          <a:xfrm>
                            <a:off x="5423" y="10456"/>
                            <a:ext cx="514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908CC1" w14:textId="77777777" w:rsidR="0059502A" w:rsidRPr="00B72CC8" w:rsidRDefault="0059502A" w:rsidP="0059502A">
                              <w:pPr>
                                <w:jc w:val="center"/>
                                <w:rPr>
                                  <w:b w:val="0"/>
                                  <w:bCs/>
                                  <w:i/>
                                  <w:iCs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B72CC8">
                                <w:rPr>
                                  <w:b w:val="0"/>
                                  <w:bCs/>
                                  <w:i/>
                                  <w:iCs/>
                                  <w:sz w:val="24"/>
                                  <w:szCs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0627252" name="Text Box 447"/>
                        <wps:cNvSpPr txBox="1">
                          <a:spLocks noChangeArrowheads="1"/>
                        </wps:cNvSpPr>
                        <wps:spPr bwMode="auto">
                          <a:xfrm>
                            <a:off x="3997" y="9396"/>
                            <a:ext cx="514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0B01A4" w14:textId="77777777" w:rsidR="0059502A" w:rsidRPr="00B72CC8" w:rsidRDefault="0059502A" w:rsidP="0059502A">
                              <w:pPr>
                                <w:jc w:val="center"/>
                                <w:rPr>
                                  <w:b w:val="0"/>
                                  <w:bCs/>
                                  <w:i/>
                                  <w:iCs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B72CC8">
                                <w:rPr>
                                  <w:b w:val="0"/>
                                  <w:bCs/>
                                  <w:i/>
                                  <w:iCs/>
                                  <w:sz w:val="24"/>
                                  <w:szCs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6652152" name="Text Box 448"/>
                        <wps:cNvSpPr txBox="1">
                          <a:spLocks noChangeArrowheads="1"/>
                        </wps:cNvSpPr>
                        <wps:spPr bwMode="auto">
                          <a:xfrm>
                            <a:off x="4022" y="10456"/>
                            <a:ext cx="514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4ED7DE4" w14:textId="77777777" w:rsidR="0059502A" w:rsidRPr="00B72CC8" w:rsidRDefault="00B72CC8" w:rsidP="00B72CC8">
                              <w:pPr>
                                <w:rPr>
                                  <w:b w:val="0"/>
                                  <w:bCs/>
                                  <w:i/>
                                  <w:iCs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b w:val="0"/>
                                  <w:bCs/>
                                  <w:i/>
                                  <w:iCs/>
                                  <w:sz w:val="24"/>
                                  <w:szCs w:val="24"/>
                                  <w:lang w:val="en-US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18000" tIns="45720" rIns="91440" bIns="45720" anchor="t" anchorCtr="0" upright="1">
                          <a:noAutofit/>
                        </wps:bodyPr>
                      </wps:wsp>
                      <wps:wsp>
                        <wps:cNvPr id="1576813892" name="Freeform 449"/>
                        <wps:cNvSpPr>
                          <a:spLocks/>
                        </wps:cNvSpPr>
                        <wps:spPr bwMode="auto">
                          <a:xfrm rot="10800000">
                            <a:off x="4269" y="10100"/>
                            <a:ext cx="1027" cy="1056"/>
                          </a:xfrm>
                          <a:custGeom>
                            <a:avLst/>
                            <a:gdLst>
                              <a:gd name="T0" fmla="*/ 0 w 900"/>
                              <a:gd name="T1" fmla="*/ 9 h 1056"/>
                              <a:gd name="T2" fmla="*/ 283 w 900"/>
                              <a:gd name="T3" fmla="*/ 784 h 1056"/>
                              <a:gd name="T4" fmla="*/ 464 w 900"/>
                              <a:gd name="T5" fmla="*/ 1056 h 1056"/>
                              <a:gd name="T6" fmla="*/ 664 w 900"/>
                              <a:gd name="T7" fmla="*/ 784 h 1056"/>
                              <a:gd name="T8" fmla="*/ 900 w 900"/>
                              <a:gd name="T9" fmla="*/ 0 h 105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900" h="1056">
                                <a:moveTo>
                                  <a:pt x="0" y="9"/>
                                </a:moveTo>
                                <a:cubicBezTo>
                                  <a:pt x="103" y="309"/>
                                  <a:pt x="206" y="610"/>
                                  <a:pt x="283" y="784"/>
                                </a:cubicBezTo>
                                <a:cubicBezTo>
                                  <a:pt x="360" y="958"/>
                                  <a:pt x="401" y="1056"/>
                                  <a:pt x="464" y="1056"/>
                                </a:cubicBezTo>
                                <a:cubicBezTo>
                                  <a:pt x="527" y="1056"/>
                                  <a:pt x="591" y="960"/>
                                  <a:pt x="664" y="784"/>
                                </a:cubicBezTo>
                                <a:cubicBezTo>
                                  <a:pt x="737" y="608"/>
                                  <a:pt x="818" y="304"/>
                                  <a:pt x="900" y="0"/>
                                </a:cubicBezTo>
                              </a:path>
                            </a:pathLst>
                          </a:custGeom>
                          <a:noFill/>
                          <a:ln w="317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2657F0B" id="Group 468" o:spid="_x0000_s1187" style="position:absolute;left:0;text-align:left;margin-left:407.15pt;margin-top:4.55pt;width:102.95pt;height:98.45pt;z-index:251649024" coordorigin="3878,9396" coordsize="2059,19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">
                <v:line id="Line 444" o:spid="_x0000_s1188" style="position:absolute;flip:y;visibility:visible;mso-wrap-style:square" from="3878,10490" to="5749,104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" strokeweight=".25pt">
                  <v:stroke endarrow="classic" endarrowwidth="narrow"/>
                </v:line>
                <v:line id="Line 445" o:spid="_x0000_s1189" style="position:absolute;rotation:90;flip:y;visibility:visible;mso-wrap-style:square" from="3417,10425" to="5288,104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" strokeweight=".25pt">
                  <v:stroke endarrow="classic" endarrowwidth="narrow"/>
                </v:line>
                <v:shape id="Text Box 446" o:spid="_x0000_s1190" type="#_x0000_t202" style="position:absolute;left:5423;top:10456;width:514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" filled="f" stroked="f">
                  <v:textbox>
                    <w:txbxContent>
                      <w:p w14:paraId="79908CC1" w14:textId="77777777" w:rsidR="0059502A" w:rsidRPr="00B72CC8" w:rsidRDefault="0059502A" w:rsidP="0059502A">
                        <w:pPr>
                          <w:jc w:val="center"/>
                          <w:rPr>
                            <w:b w:val="0"/>
                            <w:bCs/>
                            <w:i/>
                            <w:iCs/>
                            <w:sz w:val="24"/>
                            <w:szCs w:val="24"/>
                            <w:lang w:val="en-US"/>
                          </w:rPr>
                        </w:pPr>
                        <w:r w:rsidRPr="00B72CC8">
                          <w:rPr>
                            <w:b w:val="0"/>
                            <w:bCs/>
                            <w:i/>
                            <w:iCs/>
                            <w:sz w:val="24"/>
                            <w:szCs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447" o:spid="_x0000_s1191" type="#_x0000_t202" style="position:absolute;left:3997;top:9396;width:514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" filled="f" stroked="f">
                  <v:textbox>
                    <w:txbxContent>
                      <w:p w14:paraId="4D0B01A4" w14:textId="77777777" w:rsidR="0059502A" w:rsidRPr="00B72CC8" w:rsidRDefault="0059502A" w:rsidP="0059502A">
                        <w:pPr>
                          <w:jc w:val="center"/>
                          <w:rPr>
                            <w:b w:val="0"/>
                            <w:bCs/>
                            <w:i/>
                            <w:iCs/>
                            <w:sz w:val="24"/>
                            <w:szCs w:val="24"/>
                            <w:lang w:val="en-US"/>
                          </w:rPr>
                        </w:pPr>
                        <w:r w:rsidRPr="00B72CC8">
                          <w:rPr>
                            <w:b w:val="0"/>
                            <w:bCs/>
                            <w:i/>
                            <w:iCs/>
                            <w:sz w:val="24"/>
                            <w:szCs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448" o:spid="_x0000_s1192" type="#_x0000_t202" style="position:absolute;left:4022;top:10456;width:514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" filled="f" stroked="f">
                  <v:textbox inset=".5mm">
                    <w:txbxContent>
                      <w:p w14:paraId="64ED7DE4" w14:textId="77777777" w:rsidR="0059502A" w:rsidRPr="00B72CC8" w:rsidRDefault="00B72CC8" w:rsidP="00B72CC8">
                        <w:pPr>
                          <w:rPr>
                            <w:b w:val="0"/>
                            <w:bCs/>
                            <w:i/>
                            <w:iCs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b w:val="0"/>
                            <w:bCs/>
                            <w:i/>
                            <w:iCs/>
                            <w:sz w:val="24"/>
                            <w:szCs w:val="24"/>
                            <w:lang w:val="en-US"/>
                          </w:rPr>
                          <w:t>O</w:t>
                        </w:r>
                      </w:p>
                    </w:txbxContent>
                  </v:textbox>
                </v:shape>
                <v:shape id="Freeform 449" o:spid="_x0000_s1193" style="position:absolute;left:4269;top:10100;width:1027;height:1056;rotation:180;visibility:visible;mso-wrap-style:square;v-text-anchor:top" coordsize="900,10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" path="m,9c103,309,206,610,283,784v77,174,118,272,181,272c527,1056,591,960,664,784,737,608,818,304,900,e" filled="f" strokeweight=".25pt">
                  <v:path arrowok="t" o:connecttype="custom" o:connectlocs="0,9;323,784;529,1056;758,784;1027,0" o:connectangles="0,0,0,0,0"/>
                </v:shape>
              </v:group>
            </w:pict>
          </mc:Fallback>
        </mc:AlternateContent>
      </w:r>
      <w:r w:rsidR="0007213D" w:rsidRPr="001644FA">
        <w:rPr>
          <w:bCs/>
          <w:sz w:val="24"/>
          <w:szCs w:val="24"/>
          <w:lang w:eastAsia="en-US"/>
        </w:rPr>
        <w:t>Câu 23.</w:t>
      </w:r>
      <w:r w:rsidR="00400D19" w:rsidRPr="001644FA">
        <w:rPr>
          <w:bCs/>
          <w:sz w:val="24"/>
          <w:szCs w:val="24"/>
          <w:lang w:val="en-US" w:eastAsia="en-US"/>
        </w:rPr>
        <w:t xml:space="preserve"> </w:t>
      </w:r>
      <w:r w:rsidR="00400D19" w:rsidRPr="001644FA">
        <w:rPr>
          <w:b w:val="0"/>
          <w:bCs/>
          <w:sz w:val="24"/>
          <w:szCs w:val="24"/>
          <w:lang w:val="en-US" w:eastAsia="en-US"/>
        </w:rPr>
        <w:t>Cho</w:t>
      </w:r>
      <w:r w:rsidR="00400D19" w:rsidRPr="001644FA">
        <w:rPr>
          <w:bCs/>
          <w:sz w:val="24"/>
          <w:szCs w:val="24"/>
          <w:lang w:val="en-US" w:eastAsia="en-US"/>
        </w:rPr>
        <w:t xml:space="preserve"> </w:t>
      </w:r>
      <w:r w:rsidR="00400D19" w:rsidRPr="001644FA">
        <w:rPr>
          <w:b w:val="0"/>
          <w:sz w:val="24"/>
          <w:szCs w:val="24"/>
          <w:lang w:val="en-US" w:eastAsia="en-US"/>
        </w:rPr>
        <w:t>h</w:t>
      </w:r>
      <w:r w:rsidR="0007213D" w:rsidRPr="001644FA">
        <w:rPr>
          <w:b w:val="0"/>
          <w:sz w:val="24"/>
          <w:szCs w:val="24"/>
          <w:lang w:eastAsia="en-US"/>
        </w:rPr>
        <w:t xml:space="preserve">àm số </w:t>
      </w:r>
      <w:r w:rsidR="00B72CC8" w:rsidRPr="001644FA">
        <w:rPr>
          <w:b w:val="0"/>
          <w:sz w:val="24"/>
          <w:szCs w:val="24"/>
          <w:lang w:val="en-US" w:eastAsia="en-US"/>
        </w:rPr>
        <w:t xml:space="preserve">bậc hai </w:t>
      </w:r>
      <w:r w:rsidR="00B67C8B" w:rsidRPr="001644FA">
        <w:rPr>
          <w:b w:val="0"/>
          <w:sz w:val="24"/>
          <w:szCs w:val="24"/>
          <w:lang w:eastAsia="en-US"/>
        </w:rPr>
        <w:object w:dxaOrig="1680" w:dyaOrig="380" w14:anchorId="43A003EC">
          <v:shape id="_x0000_i1225" type="#_x0000_t75" style="width:84pt;height:19.5pt" o:ole="">
            <v:imagedata r:id="rId176" o:title=""/>
          </v:shape>
          <o:OLEObject Type="Embed" ProgID="Equation.DSMT4" ShapeID="_x0000_i1225" DrawAspect="Content" ObjectID="_1765922580" r:id="rId403"/>
        </w:object>
      </w:r>
      <w:r w:rsidR="00B67C8B" w:rsidRPr="001644FA">
        <w:rPr>
          <w:b w:val="0"/>
          <w:sz w:val="24"/>
          <w:szCs w:val="24"/>
          <w:lang w:eastAsia="en-US"/>
        </w:rPr>
        <w:t xml:space="preserve"> có </w:t>
      </w:r>
      <w:r w:rsidR="00B67C8B" w:rsidRPr="001644FA">
        <w:rPr>
          <w:b w:val="0"/>
          <w:sz w:val="24"/>
          <w:szCs w:val="24"/>
          <w:lang w:val="en-US" w:eastAsia="en-US"/>
        </w:rPr>
        <w:t>đồ thị như hình vẽ bên.</w:t>
      </w:r>
    </w:p>
    <w:p w14:paraId="3B2438E2" w14:textId="77777777" w:rsidR="00B67C8B" w:rsidRPr="001644FA" w:rsidRDefault="00B67C8B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 w:val="0"/>
          <w:sz w:val="24"/>
          <w:szCs w:val="24"/>
          <w:lang w:val="en-US" w:eastAsia="en-US"/>
        </w:rPr>
        <w:t>Mệnh đề nào sau đây đúng?</w:t>
      </w:r>
    </w:p>
    <w:p w14:paraId="77A704A0" w14:textId="64F8E39C" w:rsidR="00A57581" w:rsidRPr="001644FA" w:rsidRDefault="00C55B1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 w:val="0"/>
          <w:sz w:val="24"/>
          <w:szCs w:val="24"/>
          <w:lang w:eastAsia="en-US"/>
        </w:rPr>
        <w:tab/>
      </w:r>
      <w:r w:rsidR="0007213D" w:rsidRPr="001644FA">
        <w:rPr>
          <w:bCs/>
          <w:sz w:val="24"/>
          <w:szCs w:val="24"/>
          <w:lang w:eastAsia="en-US"/>
        </w:rPr>
        <w:t xml:space="preserve">A. </w:t>
      </w:r>
      <w:r w:rsidR="009F19F3" w:rsidRPr="001644FA">
        <w:rPr>
          <w:b w:val="0"/>
          <w:sz w:val="24"/>
          <w:szCs w:val="24"/>
          <w:lang w:eastAsia="en-US"/>
        </w:rPr>
        <w:object w:dxaOrig="1840" w:dyaOrig="320" w14:anchorId="6CC33C4A">
          <v:shape id="_x0000_i1226" type="#_x0000_t75" style="width:92.5pt;height:15.5pt" o:ole="">
            <v:imagedata r:id="rId404" o:title=""/>
          </v:shape>
          <o:OLEObject Type="Embed" ProgID="Equation.DSMT4" ShapeID="_x0000_i1226" DrawAspect="Content" ObjectID="_1765922581" r:id="rId405"/>
        </w:object>
      </w:r>
      <w:r w:rsidR="0007213D" w:rsidRPr="001644FA">
        <w:rPr>
          <w:b w:val="0"/>
          <w:sz w:val="24"/>
          <w:szCs w:val="24"/>
          <w:lang w:eastAsia="en-US"/>
        </w:rPr>
        <w:t xml:space="preserve">. </w:t>
      </w:r>
      <w:r w:rsidRPr="001644FA">
        <w:rPr>
          <w:b w:val="0"/>
          <w:sz w:val="24"/>
          <w:szCs w:val="24"/>
          <w:lang w:eastAsia="en-US"/>
        </w:rPr>
        <w:tab/>
      </w:r>
      <w:r w:rsidR="0007213D" w:rsidRPr="001644FA">
        <w:rPr>
          <w:bCs/>
          <w:sz w:val="24"/>
          <w:szCs w:val="24"/>
          <w:lang w:eastAsia="en-US"/>
        </w:rPr>
        <w:t>B.</w:t>
      </w:r>
      <w:r w:rsidR="0059502A" w:rsidRPr="001644FA">
        <w:rPr>
          <w:b w:val="0"/>
          <w:sz w:val="24"/>
          <w:szCs w:val="24"/>
          <w:lang w:val="en-US" w:eastAsia="en-US"/>
        </w:rPr>
        <w:t xml:space="preserve"> </w:t>
      </w:r>
      <w:r w:rsidR="007C319A" w:rsidRPr="001644FA">
        <w:rPr>
          <w:b w:val="0"/>
          <w:sz w:val="24"/>
          <w:szCs w:val="24"/>
          <w:lang w:eastAsia="en-US"/>
        </w:rPr>
        <w:object w:dxaOrig="1840" w:dyaOrig="320" w14:anchorId="18ECCEA2">
          <v:shape id="_x0000_i1227" type="#_x0000_t75" style="width:92.5pt;height:15.5pt" o:ole="">
            <v:imagedata r:id="rId406" o:title=""/>
          </v:shape>
          <o:OLEObject Type="Embed" ProgID="Equation.DSMT4" ShapeID="_x0000_i1227" DrawAspect="Content" ObjectID="_1765922582" r:id="rId407"/>
        </w:object>
      </w:r>
      <w:r w:rsidR="0007213D" w:rsidRPr="001644FA">
        <w:rPr>
          <w:b w:val="0"/>
          <w:sz w:val="24"/>
          <w:szCs w:val="24"/>
          <w:lang w:eastAsia="en-US"/>
        </w:rPr>
        <w:t>.</w:t>
      </w:r>
    </w:p>
    <w:p w14:paraId="5D6955C0" w14:textId="77777777" w:rsidR="0007213D" w:rsidRPr="001644FA" w:rsidRDefault="0007213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sz w:val="24"/>
          <w:szCs w:val="24"/>
          <w:lang w:eastAsia="en-US"/>
        </w:rPr>
        <w:t>C.</w:t>
      </w:r>
      <w:r w:rsidR="0059502A" w:rsidRPr="001644FA">
        <w:rPr>
          <w:b w:val="0"/>
          <w:sz w:val="24"/>
          <w:szCs w:val="24"/>
          <w:lang w:val="en-US" w:eastAsia="en-US"/>
        </w:rPr>
        <w:t xml:space="preserve"> </w:t>
      </w:r>
      <w:r w:rsidR="009F19F3" w:rsidRPr="001644FA">
        <w:rPr>
          <w:b w:val="0"/>
          <w:sz w:val="24"/>
          <w:szCs w:val="24"/>
          <w:lang w:eastAsia="en-US"/>
        </w:rPr>
        <w:object w:dxaOrig="1840" w:dyaOrig="320" w14:anchorId="4FBFD81F">
          <v:shape id="_x0000_i1228" type="#_x0000_t75" style="width:92.5pt;height:15.5pt" o:ole="">
            <v:imagedata r:id="rId408" o:title=""/>
          </v:shape>
          <o:OLEObject Type="Embed" ProgID="Equation.DSMT4" ShapeID="_x0000_i1228" DrawAspect="Content" ObjectID="_1765922583" r:id="rId409"/>
        </w:object>
      </w:r>
      <w:r w:rsidRPr="001644FA">
        <w:rPr>
          <w:b w:val="0"/>
          <w:sz w:val="24"/>
          <w:szCs w:val="24"/>
          <w:lang w:eastAsia="en-US"/>
        </w:rPr>
        <w:t>.</w:t>
      </w:r>
      <w:r w:rsidR="00C55B1D"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color w:val="FF0000"/>
          <w:sz w:val="24"/>
          <w:szCs w:val="24"/>
          <w:u w:val="single"/>
          <w:lang w:eastAsia="en-US"/>
        </w:rPr>
        <w:t>D</w:t>
      </w:r>
      <w:r w:rsidRPr="001644FA">
        <w:rPr>
          <w:bCs/>
          <w:sz w:val="24"/>
          <w:szCs w:val="24"/>
          <w:lang w:eastAsia="en-US"/>
        </w:rPr>
        <w:t>.</w:t>
      </w:r>
      <w:r w:rsidR="0059502A" w:rsidRPr="001644FA">
        <w:rPr>
          <w:rFonts w:ascii="Arial" w:hAnsi="Arial" w:cs="Arial"/>
          <w:b w:val="0"/>
          <w:color w:val="FF0000"/>
          <w:sz w:val="24"/>
          <w:szCs w:val="24"/>
          <w:lang w:val="en-US" w:eastAsia="en-US"/>
        </w:rPr>
        <w:t xml:space="preserve"> </w:t>
      </w:r>
      <w:r w:rsidR="009F19F3" w:rsidRPr="001644FA">
        <w:rPr>
          <w:b w:val="0"/>
          <w:sz w:val="24"/>
          <w:szCs w:val="24"/>
          <w:lang w:eastAsia="en-US"/>
        </w:rPr>
        <w:object w:dxaOrig="1840" w:dyaOrig="320" w14:anchorId="0DD2EABE">
          <v:shape id="_x0000_i1229" type="#_x0000_t75" style="width:92.5pt;height:15.5pt" o:ole="">
            <v:imagedata r:id="rId410" o:title=""/>
          </v:shape>
          <o:OLEObject Type="Embed" ProgID="Equation.DSMT4" ShapeID="_x0000_i1229" DrawAspect="Content" ObjectID="_1765922584" r:id="rId411"/>
        </w:object>
      </w:r>
      <w:r w:rsidRPr="001644FA">
        <w:rPr>
          <w:b w:val="0"/>
          <w:color w:val="FF0000"/>
          <w:sz w:val="24"/>
          <w:szCs w:val="24"/>
          <w:lang w:eastAsia="en-US"/>
        </w:rPr>
        <w:t>.</w:t>
      </w:r>
    </w:p>
    <w:p w14:paraId="2D0B88AF" w14:textId="77777777" w:rsidR="0007213D" w:rsidRPr="001644FA" w:rsidRDefault="0007213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Cs/>
          <w:sz w:val="24"/>
          <w:szCs w:val="24"/>
          <w:lang w:eastAsia="en-US"/>
        </w:rPr>
        <w:t>Câu 24.</w:t>
      </w:r>
      <w:r w:rsidR="0059502A" w:rsidRPr="001644FA">
        <w:rPr>
          <w:bCs/>
          <w:sz w:val="24"/>
          <w:szCs w:val="24"/>
          <w:lang w:val="en-US" w:eastAsia="en-US"/>
        </w:rPr>
        <w:t xml:space="preserve"> </w:t>
      </w:r>
      <w:r w:rsidRPr="001644FA">
        <w:rPr>
          <w:b w:val="0"/>
          <w:sz w:val="24"/>
          <w:szCs w:val="24"/>
          <w:lang w:eastAsia="en-US"/>
        </w:rPr>
        <w:t xml:space="preserve">Cho hàm số </w:t>
      </w:r>
      <w:r w:rsidR="004156B8" w:rsidRPr="001644FA">
        <w:rPr>
          <w:b w:val="0"/>
          <w:sz w:val="24"/>
          <w:szCs w:val="24"/>
          <w:lang w:eastAsia="en-US"/>
        </w:rPr>
        <w:object w:dxaOrig="1560" w:dyaOrig="380" w14:anchorId="6F842774">
          <v:shape id="_x0000_i1230" type="#_x0000_t75" style="width:78pt;height:19.5pt" o:ole="">
            <v:imagedata r:id="rId412" o:title=""/>
          </v:shape>
          <o:OLEObject Type="Embed" ProgID="Equation.DSMT4" ShapeID="_x0000_i1230" DrawAspect="Content" ObjectID="_1765922585" r:id="rId413"/>
        </w:object>
      </w:r>
      <w:r w:rsidR="0059502A" w:rsidRPr="001644FA">
        <w:rPr>
          <w:b w:val="0"/>
          <w:sz w:val="24"/>
          <w:szCs w:val="24"/>
          <w:lang w:val="en-US" w:eastAsia="en-US"/>
        </w:rPr>
        <w:t xml:space="preserve">. Khẳng định nào sau đây </w:t>
      </w:r>
      <w:r w:rsidR="0059502A" w:rsidRPr="001644FA">
        <w:rPr>
          <w:bCs/>
          <w:sz w:val="24"/>
          <w:szCs w:val="24"/>
          <w:lang w:val="en-US" w:eastAsia="en-US"/>
        </w:rPr>
        <w:t>sai</w:t>
      </w:r>
      <w:r w:rsidR="0059502A" w:rsidRPr="001644FA">
        <w:rPr>
          <w:b w:val="0"/>
          <w:sz w:val="24"/>
          <w:szCs w:val="24"/>
          <w:lang w:val="en-US" w:eastAsia="en-US"/>
        </w:rPr>
        <w:t>?</w:t>
      </w:r>
    </w:p>
    <w:p w14:paraId="2E876490" w14:textId="77777777" w:rsidR="0059502A" w:rsidRPr="001644FA" w:rsidRDefault="00C55B1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 w:val="0"/>
          <w:sz w:val="24"/>
          <w:szCs w:val="24"/>
          <w:lang w:eastAsia="en-US"/>
        </w:rPr>
        <w:tab/>
      </w:r>
      <w:r w:rsidR="0007213D" w:rsidRPr="001644FA">
        <w:rPr>
          <w:bCs/>
          <w:sz w:val="24"/>
          <w:szCs w:val="24"/>
          <w:lang w:eastAsia="en-US"/>
        </w:rPr>
        <w:t>A.</w:t>
      </w:r>
      <w:r w:rsidR="0059502A" w:rsidRPr="001644FA">
        <w:rPr>
          <w:bCs/>
          <w:sz w:val="24"/>
          <w:szCs w:val="24"/>
          <w:lang w:val="en-US" w:eastAsia="en-US"/>
        </w:rPr>
        <w:t xml:space="preserve"> </w:t>
      </w:r>
      <w:r w:rsidR="004156B8" w:rsidRPr="001644FA">
        <w:rPr>
          <w:b w:val="0"/>
          <w:bCs/>
          <w:sz w:val="24"/>
          <w:szCs w:val="24"/>
          <w:lang w:val="en-US" w:eastAsia="en-US"/>
        </w:rPr>
        <w:t>Hàm số nghịch biến</w:t>
      </w:r>
      <w:r w:rsidR="0059502A" w:rsidRPr="001644FA">
        <w:rPr>
          <w:b w:val="0"/>
          <w:bCs/>
          <w:sz w:val="24"/>
          <w:szCs w:val="24"/>
          <w:lang w:val="en-US" w:eastAsia="en-US"/>
        </w:rPr>
        <w:t xml:space="preserve"> trên</w:t>
      </w:r>
      <w:r w:rsidR="0007213D" w:rsidRPr="001644FA">
        <w:rPr>
          <w:b w:val="0"/>
          <w:bCs/>
          <w:sz w:val="24"/>
          <w:szCs w:val="24"/>
          <w:lang w:eastAsia="en-US"/>
        </w:rPr>
        <w:t xml:space="preserve"> </w:t>
      </w:r>
      <w:r w:rsidR="004156B8" w:rsidRPr="001644FA">
        <w:rPr>
          <w:b w:val="0"/>
          <w:sz w:val="24"/>
          <w:szCs w:val="24"/>
          <w:lang w:eastAsia="en-US"/>
        </w:rPr>
        <w:object w:dxaOrig="1020" w:dyaOrig="400" w14:anchorId="3BEA8254">
          <v:shape id="_x0000_i1231" type="#_x0000_t75" style="width:51pt;height:21pt" o:ole="">
            <v:imagedata r:id="rId414" o:title=""/>
          </v:shape>
          <o:OLEObject Type="Embed" ProgID="Equation.DSMT4" ShapeID="_x0000_i1231" DrawAspect="Content" ObjectID="_1765922586" r:id="rId415"/>
        </w:object>
      </w:r>
      <w:r w:rsidR="0007213D" w:rsidRPr="001644FA">
        <w:rPr>
          <w:b w:val="0"/>
          <w:sz w:val="24"/>
          <w:szCs w:val="24"/>
          <w:lang w:eastAsia="en-US"/>
        </w:rPr>
        <w:t>.</w:t>
      </w:r>
      <w:r w:rsidR="0007213D" w:rsidRPr="001644FA">
        <w:rPr>
          <w:b w:val="0"/>
          <w:sz w:val="24"/>
          <w:szCs w:val="24"/>
          <w:lang w:eastAsia="en-US"/>
        </w:rPr>
        <w:tab/>
      </w:r>
    </w:p>
    <w:p w14:paraId="1B29AAA0" w14:textId="77777777" w:rsidR="0059502A" w:rsidRPr="001644FA" w:rsidRDefault="00C55B1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 w:val="0"/>
          <w:sz w:val="24"/>
          <w:szCs w:val="24"/>
          <w:lang w:val="en-US" w:eastAsia="en-US"/>
        </w:rPr>
        <w:tab/>
      </w:r>
      <w:r w:rsidR="0007213D" w:rsidRPr="001644FA">
        <w:rPr>
          <w:bCs/>
          <w:sz w:val="24"/>
          <w:szCs w:val="24"/>
          <w:lang w:eastAsia="en-US"/>
        </w:rPr>
        <w:t xml:space="preserve">B. </w:t>
      </w:r>
      <w:r w:rsidR="0059502A" w:rsidRPr="001644FA">
        <w:rPr>
          <w:b w:val="0"/>
          <w:bCs/>
          <w:sz w:val="24"/>
          <w:szCs w:val="24"/>
          <w:lang w:val="en-US" w:eastAsia="en-US"/>
        </w:rPr>
        <w:t>Hàm số nghịch biến trên khoảng</w:t>
      </w:r>
      <w:r w:rsidR="00162E02" w:rsidRPr="001644FA">
        <w:rPr>
          <w:b w:val="0"/>
          <w:bCs/>
          <w:sz w:val="24"/>
          <w:szCs w:val="24"/>
          <w:lang w:val="en-US" w:eastAsia="en-US"/>
        </w:rPr>
        <w:t xml:space="preserve"> </w:t>
      </w:r>
      <w:r w:rsidR="00162E02" w:rsidRPr="001644FA">
        <w:rPr>
          <w:b w:val="0"/>
          <w:sz w:val="24"/>
          <w:szCs w:val="24"/>
          <w:lang w:eastAsia="en-US"/>
        </w:rPr>
        <w:object w:dxaOrig="1020" w:dyaOrig="400" w14:anchorId="2E96ADA7">
          <v:shape id="_x0000_i1232" type="#_x0000_t75" style="width:51pt;height:21pt" o:ole="">
            <v:imagedata r:id="rId416" o:title=""/>
          </v:shape>
          <o:OLEObject Type="Embed" ProgID="Equation.DSMT4" ShapeID="_x0000_i1232" DrawAspect="Content" ObjectID="_1765922587" r:id="rId417"/>
        </w:object>
      </w:r>
      <w:r w:rsidR="0059502A" w:rsidRPr="001644FA">
        <w:rPr>
          <w:b w:val="0"/>
          <w:bCs/>
          <w:sz w:val="24"/>
          <w:szCs w:val="24"/>
          <w:lang w:val="en-US" w:eastAsia="en-US"/>
        </w:rPr>
        <w:t xml:space="preserve"> </w:t>
      </w:r>
      <w:r w:rsidR="0059502A" w:rsidRPr="001644FA">
        <w:rPr>
          <w:b w:val="0"/>
          <w:sz w:val="24"/>
          <w:szCs w:val="24"/>
          <w:lang w:val="en-US" w:eastAsia="en-US"/>
        </w:rPr>
        <w:t>và đồng biến trên khoảng</w:t>
      </w:r>
      <w:r w:rsidR="0007213D" w:rsidRPr="001644FA">
        <w:rPr>
          <w:b w:val="0"/>
          <w:sz w:val="24"/>
          <w:szCs w:val="24"/>
          <w:lang w:eastAsia="en-US"/>
        </w:rPr>
        <w:t xml:space="preserve"> </w:t>
      </w:r>
      <w:r w:rsidR="00162E02" w:rsidRPr="001644FA">
        <w:rPr>
          <w:b w:val="0"/>
          <w:sz w:val="24"/>
          <w:szCs w:val="24"/>
          <w:lang w:eastAsia="en-US"/>
        </w:rPr>
        <w:object w:dxaOrig="1040" w:dyaOrig="400" w14:anchorId="6590B10A">
          <v:shape id="_x0000_i1233" type="#_x0000_t75" style="width:51.5pt;height:21pt" o:ole="">
            <v:imagedata r:id="rId418" o:title=""/>
          </v:shape>
          <o:OLEObject Type="Embed" ProgID="Equation.DSMT4" ShapeID="_x0000_i1233" DrawAspect="Content" ObjectID="_1765922588" r:id="rId419"/>
        </w:object>
      </w:r>
      <w:r w:rsidR="00162E02" w:rsidRPr="001644FA">
        <w:rPr>
          <w:b w:val="0"/>
          <w:sz w:val="24"/>
          <w:szCs w:val="24"/>
          <w:lang w:val="en-US" w:eastAsia="en-US"/>
        </w:rPr>
        <w:t>.</w:t>
      </w:r>
      <w:r w:rsidR="0007213D" w:rsidRPr="001644FA">
        <w:rPr>
          <w:b w:val="0"/>
          <w:sz w:val="24"/>
          <w:szCs w:val="24"/>
          <w:lang w:eastAsia="en-US"/>
        </w:rPr>
        <w:tab/>
      </w:r>
    </w:p>
    <w:p w14:paraId="28838C73" w14:textId="77777777" w:rsidR="00E30DE3" w:rsidRPr="001644FA" w:rsidRDefault="00C55B1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 w:val="0"/>
          <w:sz w:val="24"/>
          <w:szCs w:val="24"/>
          <w:lang w:val="en-US" w:eastAsia="en-US"/>
        </w:rPr>
        <w:tab/>
      </w:r>
      <w:r w:rsidR="0007213D" w:rsidRPr="001644FA">
        <w:rPr>
          <w:bCs/>
          <w:sz w:val="24"/>
          <w:szCs w:val="24"/>
          <w:lang w:eastAsia="en-US"/>
        </w:rPr>
        <w:t xml:space="preserve">C. </w:t>
      </w:r>
      <w:r w:rsidR="00E30DE3" w:rsidRPr="001644FA">
        <w:rPr>
          <w:b w:val="0"/>
          <w:bCs/>
          <w:sz w:val="24"/>
          <w:szCs w:val="24"/>
          <w:lang w:val="en-US" w:eastAsia="en-US"/>
        </w:rPr>
        <w:t xml:space="preserve">Hàm số </w:t>
      </w:r>
      <w:r w:rsidR="00162E02" w:rsidRPr="001644FA">
        <w:rPr>
          <w:b w:val="0"/>
          <w:bCs/>
          <w:sz w:val="24"/>
          <w:szCs w:val="24"/>
          <w:lang w:val="en-US" w:eastAsia="en-US"/>
        </w:rPr>
        <w:t>đồng</w:t>
      </w:r>
      <w:r w:rsidR="00E30DE3" w:rsidRPr="001644FA">
        <w:rPr>
          <w:b w:val="0"/>
          <w:bCs/>
          <w:sz w:val="24"/>
          <w:szCs w:val="24"/>
          <w:lang w:val="en-US" w:eastAsia="en-US"/>
        </w:rPr>
        <w:t xml:space="preserve"> biến trên khoảng </w:t>
      </w:r>
      <w:r w:rsidR="00E30DE3" w:rsidRPr="001644FA">
        <w:rPr>
          <w:b w:val="0"/>
          <w:sz w:val="24"/>
          <w:szCs w:val="24"/>
          <w:lang w:eastAsia="en-US"/>
        </w:rPr>
        <w:object w:dxaOrig="840" w:dyaOrig="400" w14:anchorId="7AE4B082">
          <v:shape id="_x0000_i1234" type="#_x0000_t75" style="width:42pt;height:21pt" o:ole="">
            <v:imagedata r:id="rId194" o:title=""/>
          </v:shape>
          <o:OLEObject Type="Embed" ProgID="Equation.DSMT4" ShapeID="_x0000_i1234" DrawAspect="Content" ObjectID="_1765922589" r:id="rId420"/>
        </w:object>
      </w:r>
      <w:r w:rsidR="0007213D" w:rsidRPr="001644FA">
        <w:rPr>
          <w:b w:val="0"/>
          <w:sz w:val="24"/>
          <w:szCs w:val="24"/>
          <w:lang w:eastAsia="en-US"/>
        </w:rPr>
        <w:t>.</w:t>
      </w:r>
      <w:r w:rsidR="0007213D" w:rsidRPr="001644FA">
        <w:rPr>
          <w:b w:val="0"/>
          <w:sz w:val="24"/>
          <w:szCs w:val="24"/>
          <w:lang w:eastAsia="en-US"/>
        </w:rPr>
        <w:tab/>
      </w:r>
    </w:p>
    <w:p w14:paraId="59AFE6D3" w14:textId="77777777" w:rsidR="0007213D" w:rsidRPr="001644FA" w:rsidRDefault="00C55B1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 w:val="0"/>
          <w:sz w:val="24"/>
          <w:szCs w:val="24"/>
          <w:lang w:val="en-US" w:eastAsia="en-US"/>
        </w:rPr>
        <w:tab/>
      </w:r>
      <w:r w:rsidR="0007213D" w:rsidRPr="001644FA">
        <w:rPr>
          <w:bCs/>
          <w:color w:val="FF0000"/>
          <w:sz w:val="24"/>
          <w:szCs w:val="24"/>
          <w:u w:val="single"/>
          <w:lang w:eastAsia="en-US"/>
        </w:rPr>
        <w:t>D</w:t>
      </w:r>
      <w:r w:rsidR="0007213D" w:rsidRPr="001644FA">
        <w:rPr>
          <w:bCs/>
          <w:sz w:val="24"/>
          <w:szCs w:val="24"/>
          <w:lang w:eastAsia="en-US"/>
        </w:rPr>
        <w:t xml:space="preserve">. </w:t>
      </w:r>
      <w:r w:rsidR="00E30DE3" w:rsidRPr="001644FA">
        <w:rPr>
          <w:b w:val="0"/>
          <w:bCs/>
          <w:sz w:val="24"/>
          <w:szCs w:val="24"/>
          <w:lang w:val="en-US" w:eastAsia="en-US"/>
        </w:rPr>
        <w:t xml:space="preserve">Hàm số </w:t>
      </w:r>
      <w:r w:rsidR="00A82CCC" w:rsidRPr="001644FA">
        <w:rPr>
          <w:b w:val="0"/>
          <w:bCs/>
          <w:sz w:val="24"/>
          <w:szCs w:val="24"/>
          <w:lang w:val="en-US" w:eastAsia="en-US"/>
        </w:rPr>
        <w:t>đồng</w:t>
      </w:r>
      <w:r w:rsidR="00E30DE3" w:rsidRPr="001644FA">
        <w:rPr>
          <w:b w:val="0"/>
          <w:bCs/>
          <w:sz w:val="24"/>
          <w:szCs w:val="24"/>
          <w:lang w:val="en-US" w:eastAsia="en-US"/>
        </w:rPr>
        <w:t xml:space="preserve"> biến trên khoảng </w:t>
      </w:r>
      <w:r w:rsidR="000C1451" w:rsidRPr="001644FA">
        <w:rPr>
          <w:b w:val="0"/>
          <w:sz w:val="24"/>
          <w:szCs w:val="24"/>
          <w:lang w:eastAsia="en-US"/>
        </w:rPr>
        <w:object w:dxaOrig="1040" w:dyaOrig="400" w14:anchorId="3254704D">
          <v:shape id="_x0000_i1235" type="#_x0000_t75" style="width:52.5pt;height:21pt" o:ole="">
            <v:imagedata r:id="rId421" o:title=""/>
          </v:shape>
          <o:OLEObject Type="Embed" ProgID="Equation.DSMT4" ShapeID="_x0000_i1235" DrawAspect="Content" ObjectID="_1765922590" r:id="rId422"/>
        </w:object>
      </w:r>
      <w:r w:rsidR="00162E02" w:rsidRPr="001644FA">
        <w:rPr>
          <w:b w:val="0"/>
          <w:sz w:val="24"/>
          <w:szCs w:val="24"/>
          <w:lang w:val="en-US" w:eastAsia="en-US"/>
        </w:rPr>
        <w:t>.</w:t>
      </w:r>
    </w:p>
    <w:p w14:paraId="4C371EB1" w14:textId="77777777" w:rsidR="000C1451" w:rsidRPr="001644FA" w:rsidRDefault="0007213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pacing w:val="-4"/>
          <w:sz w:val="24"/>
          <w:szCs w:val="24"/>
          <w:lang w:val="en-US" w:eastAsia="en-US"/>
        </w:rPr>
      </w:pPr>
      <w:r w:rsidRPr="001644FA">
        <w:rPr>
          <w:bCs/>
          <w:sz w:val="24"/>
          <w:szCs w:val="24"/>
          <w:lang w:eastAsia="en-US"/>
        </w:rPr>
        <w:t>Câu 25.</w:t>
      </w:r>
      <w:r w:rsidR="00E30DE3" w:rsidRPr="001644FA">
        <w:rPr>
          <w:bCs/>
          <w:sz w:val="24"/>
          <w:szCs w:val="24"/>
          <w:lang w:val="en-US" w:eastAsia="en-US"/>
        </w:rPr>
        <w:t xml:space="preserve"> </w:t>
      </w:r>
      <w:r w:rsidR="00E30DE3" w:rsidRPr="001644FA">
        <w:rPr>
          <w:b w:val="0"/>
          <w:bCs/>
          <w:spacing w:val="-4"/>
          <w:sz w:val="24"/>
          <w:szCs w:val="24"/>
          <w:lang w:val="en-US" w:eastAsia="en-US"/>
        </w:rPr>
        <w:t>Có bao nhiêu giá trị</w:t>
      </w:r>
      <w:r w:rsidR="00CD6F79" w:rsidRPr="001644FA">
        <w:rPr>
          <w:b w:val="0"/>
          <w:bCs/>
          <w:spacing w:val="-4"/>
          <w:sz w:val="24"/>
          <w:szCs w:val="24"/>
          <w:lang w:val="en-US" w:eastAsia="en-US"/>
        </w:rPr>
        <w:t xml:space="preserve"> nguyên dương của </w:t>
      </w:r>
      <w:r w:rsidR="00CD6F79" w:rsidRPr="001644FA">
        <w:rPr>
          <w:b w:val="0"/>
          <w:bCs/>
          <w:i/>
          <w:iCs/>
          <w:spacing w:val="-4"/>
          <w:sz w:val="24"/>
          <w:szCs w:val="24"/>
          <w:lang w:val="en-US" w:eastAsia="en-US"/>
        </w:rPr>
        <w:t>m</w:t>
      </w:r>
      <w:r w:rsidR="00CD6F79" w:rsidRPr="001644FA">
        <w:rPr>
          <w:b w:val="0"/>
          <w:bCs/>
          <w:spacing w:val="-4"/>
          <w:sz w:val="24"/>
          <w:szCs w:val="24"/>
          <w:lang w:val="en-US" w:eastAsia="en-US"/>
        </w:rPr>
        <w:t xml:space="preserve"> để</w:t>
      </w:r>
      <w:r w:rsidR="00E30DE3" w:rsidRPr="001644FA">
        <w:rPr>
          <w:b w:val="0"/>
          <w:bCs/>
          <w:spacing w:val="-4"/>
          <w:sz w:val="24"/>
          <w:szCs w:val="24"/>
          <w:lang w:val="en-US" w:eastAsia="en-US"/>
        </w:rPr>
        <w:t xml:space="preserve"> hàm số</w:t>
      </w:r>
      <w:r w:rsidR="00846B52" w:rsidRPr="001644FA">
        <w:rPr>
          <w:b w:val="0"/>
          <w:bCs/>
          <w:spacing w:val="-4"/>
          <w:sz w:val="24"/>
          <w:szCs w:val="24"/>
          <w:lang w:val="en-US" w:eastAsia="en-US"/>
        </w:rPr>
        <w:t xml:space="preserve"> </w:t>
      </w:r>
      <w:r w:rsidR="00846B52" w:rsidRPr="001644FA">
        <w:rPr>
          <w:b w:val="0"/>
          <w:spacing w:val="-4"/>
          <w:sz w:val="24"/>
          <w:szCs w:val="24"/>
          <w:lang w:eastAsia="en-US"/>
        </w:rPr>
        <w:object w:dxaOrig="2900" w:dyaOrig="380" w14:anchorId="6C650439">
          <v:shape id="_x0000_i1236" type="#_x0000_t75" style="width:144.5pt;height:19.5pt" o:ole="">
            <v:imagedata r:id="rId423" o:title=""/>
          </v:shape>
          <o:OLEObject Type="Embed" ProgID="Equation.DSMT4" ShapeID="_x0000_i1236" DrawAspect="Content" ObjectID="_1765922591" r:id="rId424"/>
        </w:object>
      </w:r>
      <w:r w:rsidR="00846B52" w:rsidRPr="001644FA">
        <w:rPr>
          <w:b w:val="0"/>
          <w:spacing w:val="-4"/>
          <w:sz w:val="24"/>
          <w:szCs w:val="24"/>
          <w:lang w:val="en-US" w:eastAsia="en-US"/>
        </w:rPr>
        <w:t xml:space="preserve"> đồng biến </w:t>
      </w:r>
    </w:p>
    <w:p w14:paraId="79A157AB" w14:textId="77777777" w:rsidR="00CD6F79" w:rsidRPr="001644FA" w:rsidRDefault="00846B52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pacing w:val="-4"/>
          <w:sz w:val="24"/>
          <w:szCs w:val="24"/>
          <w:lang w:val="en-US" w:eastAsia="en-US"/>
        </w:rPr>
      </w:pPr>
      <w:r w:rsidRPr="001644FA">
        <w:rPr>
          <w:b w:val="0"/>
          <w:spacing w:val="-4"/>
          <w:sz w:val="24"/>
          <w:szCs w:val="24"/>
          <w:lang w:val="en-US" w:eastAsia="en-US"/>
        </w:rPr>
        <w:t xml:space="preserve">trên </w:t>
      </w:r>
      <w:r w:rsidR="00B72CC8" w:rsidRPr="001644FA">
        <w:rPr>
          <w:b w:val="0"/>
          <w:spacing w:val="-4"/>
          <w:sz w:val="24"/>
          <w:szCs w:val="24"/>
          <w:lang w:val="en-US" w:eastAsia="en-US"/>
        </w:rPr>
        <w:t xml:space="preserve">khoảng </w:t>
      </w:r>
      <w:r w:rsidRPr="001644FA">
        <w:rPr>
          <w:b w:val="0"/>
          <w:spacing w:val="-4"/>
          <w:sz w:val="24"/>
          <w:szCs w:val="24"/>
          <w:lang w:val="en-US" w:eastAsia="en-US"/>
        </w:rPr>
        <w:t>(4; 2023)</w:t>
      </w:r>
      <w:r w:rsidR="00B72CC8" w:rsidRPr="001644FA">
        <w:rPr>
          <w:b w:val="0"/>
          <w:spacing w:val="-4"/>
          <w:sz w:val="24"/>
          <w:szCs w:val="24"/>
          <w:lang w:val="en-US" w:eastAsia="en-US"/>
        </w:rPr>
        <w:t>.</w:t>
      </w:r>
    </w:p>
    <w:p w14:paraId="3DAD467D" w14:textId="77777777" w:rsidR="00F50F9B" w:rsidRPr="001644FA" w:rsidRDefault="0007213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sz w:val="24"/>
          <w:szCs w:val="24"/>
          <w:lang w:eastAsia="en-US"/>
        </w:rPr>
        <w:t>A.</w:t>
      </w:r>
      <w:r w:rsidR="00B72CC8" w:rsidRPr="001644FA">
        <w:rPr>
          <w:bCs/>
          <w:sz w:val="24"/>
          <w:szCs w:val="24"/>
          <w:lang w:val="en-US" w:eastAsia="en-US"/>
        </w:rPr>
        <w:t xml:space="preserve"> </w:t>
      </w:r>
      <w:r w:rsidR="00846B52" w:rsidRPr="001644FA">
        <w:rPr>
          <w:b w:val="0"/>
          <w:sz w:val="24"/>
          <w:szCs w:val="24"/>
          <w:lang w:val="en-US" w:eastAsia="en-US"/>
        </w:rPr>
        <w:t>0</w:t>
      </w:r>
      <w:r w:rsidRPr="001644FA">
        <w:rPr>
          <w:b w:val="0"/>
          <w:sz w:val="24"/>
          <w:szCs w:val="24"/>
          <w:lang w:eastAsia="en-US"/>
        </w:rPr>
        <w:t>.</w:t>
      </w: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sz w:val="24"/>
          <w:szCs w:val="24"/>
          <w:lang w:eastAsia="en-US"/>
        </w:rPr>
        <w:t>B.</w:t>
      </w:r>
      <w:r w:rsidR="00B72CC8" w:rsidRPr="001644FA">
        <w:rPr>
          <w:bCs/>
          <w:sz w:val="24"/>
          <w:szCs w:val="24"/>
          <w:lang w:val="en-US" w:eastAsia="en-US"/>
        </w:rPr>
        <w:t xml:space="preserve"> </w:t>
      </w:r>
      <w:r w:rsidR="00846B52" w:rsidRPr="001644FA">
        <w:rPr>
          <w:b w:val="0"/>
          <w:sz w:val="24"/>
          <w:szCs w:val="24"/>
          <w:lang w:val="en-US" w:eastAsia="en-US"/>
        </w:rPr>
        <w:t>1</w:t>
      </w:r>
      <w:r w:rsidRPr="001644FA">
        <w:rPr>
          <w:b w:val="0"/>
          <w:sz w:val="24"/>
          <w:szCs w:val="24"/>
          <w:lang w:eastAsia="en-US"/>
        </w:rPr>
        <w:t>.</w:t>
      </w:r>
      <w:r w:rsidR="00C55B1D"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color w:val="FF0000"/>
          <w:sz w:val="24"/>
          <w:szCs w:val="24"/>
          <w:u w:val="single"/>
          <w:lang w:eastAsia="en-US"/>
        </w:rPr>
        <w:t>C</w:t>
      </w:r>
      <w:r w:rsidRPr="001644FA">
        <w:rPr>
          <w:bCs/>
          <w:sz w:val="24"/>
          <w:szCs w:val="24"/>
          <w:lang w:eastAsia="en-US"/>
        </w:rPr>
        <w:t>.</w:t>
      </w:r>
      <w:r w:rsidR="00B72CC8" w:rsidRPr="001644FA">
        <w:rPr>
          <w:bCs/>
          <w:sz w:val="24"/>
          <w:szCs w:val="24"/>
          <w:lang w:val="en-US" w:eastAsia="en-US"/>
        </w:rPr>
        <w:t xml:space="preserve"> </w:t>
      </w:r>
      <w:r w:rsidR="00846B52" w:rsidRPr="001644FA">
        <w:rPr>
          <w:b w:val="0"/>
          <w:sz w:val="24"/>
          <w:szCs w:val="24"/>
          <w:lang w:val="en-US" w:eastAsia="en-US"/>
        </w:rPr>
        <w:t>3</w:t>
      </w:r>
      <w:r w:rsidR="00C55B1D" w:rsidRPr="001644FA">
        <w:rPr>
          <w:b w:val="0"/>
          <w:sz w:val="24"/>
          <w:szCs w:val="24"/>
          <w:lang w:val="en-US" w:eastAsia="en-US"/>
        </w:rPr>
        <w:tab/>
      </w:r>
      <w:r w:rsidRPr="001644FA">
        <w:rPr>
          <w:bCs/>
          <w:sz w:val="24"/>
          <w:szCs w:val="24"/>
          <w:lang w:eastAsia="en-US"/>
        </w:rPr>
        <w:t>D.</w:t>
      </w:r>
      <w:r w:rsidR="00846B52" w:rsidRPr="001644FA">
        <w:rPr>
          <w:bCs/>
          <w:sz w:val="24"/>
          <w:szCs w:val="24"/>
          <w:lang w:val="en-US" w:eastAsia="en-US"/>
        </w:rPr>
        <w:t xml:space="preserve"> </w:t>
      </w:r>
      <w:r w:rsidR="00846B52" w:rsidRPr="001644FA">
        <w:rPr>
          <w:b w:val="0"/>
          <w:sz w:val="24"/>
          <w:szCs w:val="24"/>
          <w:lang w:val="en-US" w:eastAsia="en-US"/>
        </w:rPr>
        <w:t>4</w:t>
      </w:r>
      <w:r w:rsidRPr="001644FA">
        <w:rPr>
          <w:b w:val="0"/>
          <w:sz w:val="24"/>
          <w:szCs w:val="24"/>
          <w:lang w:eastAsia="en-US"/>
        </w:rPr>
        <w:t>.</w:t>
      </w:r>
    </w:p>
    <w:p w14:paraId="3B75FD8E" w14:textId="77777777" w:rsidR="0007213D" w:rsidRPr="001644FA" w:rsidRDefault="0007213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Cs/>
          <w:sz w:val="24"/>
          <w:szCs w:val="24"/>
          <w:lang w:eastAsia="en-US"/>
        </w:rPr>
        <w:t>Câu 26.</w:t>
      </w:r>
      <w:r w:rsidR="00846B52" w:rsidRPr="001644FA">
        <w:rPr>
          <w:bCs/>
          <w:sz w:val="24"/>
          <w:szCs w:val="24"/>
          <w:lang w:val="en-US" w:eastAsia="en-US"/>
        </w:rPr>
        <w:t xml:space="preserve"> </w:t>
      </w:r>
      <w:r w:rsidR="00846B52" w:rsidRPr="001644FA">
        <w:rPr>
          <w:b w:val="0"/>
          <w:sz w:val="24"/>
          <w:szCs w:val="24"/>
          <w:lang w:eastAsia="en-US"/>
        </w:rPr>
        <w:t xml:space="preserve">Cho </w:t>
      </w:r>
      <w:r w:rsidR="00846B52" w:rsidRPr="001644FA">
        <w:rPr>
          <w:b w:val="0"/>
          <w:sz w:val="24"/>
          <w:szCs w:val="24"/>
          <w:lang w:val="en-US" w:eastAsia="en-US"/>
        </w:rPr>
        <w:t>tam thức</w:t>
      </w:r>
      <w:r w:rsidRPr="001644FA">
        <w:rPr>
          <w:b w:val="0"/>
          <w:sz w:val="24"/>
          <w:szCs w:val="24"/>
          <w:lang w:eastAsia="en-US"/>
        </w:rPr>
        <w:t xml:space="preserve"> </w:t>
      </w:r>
      <w:r w:rsidR="00453CC9" w:rsidRPr="001644FA">
        <w:rPr>
          <w:b w:val="0"/>
          <w:sz w:val="24"/>
          <w:szCs w:val="24"/>
          <w:lang w:eastAsia="en-US"/>
        </w:rPr>
        <w:object w:dxaOrig="2079" w:dyaOrig="380" w14:anchorId="7A5FFF22">
          <v:shape id="_x0000_i1237" type="#_x0000_t75" style="width:104.5pt;height:19.5pt" o:ole="">
            <v:imagedata r:id="rId425" o:title=""/>
          </v:shape>
          <o:OLEObject Type="Embed" ProgID="Equation.DSMT4" ShapeID="_x0000_i1237" DrawAspect="Content" ObjectID="_1765922592" r:id="rId426"/>
        </w:object>
      </w:r>
      <w:r w:rsidR="006E0DE7" w:rsidRPr="001644FA">
        <w:rPr>
          <w:b w:val="0"/>
          <w:sz w:val="24"/>
          <w:szCs w:val="24"/>
          <w:lang w:val="en-US" w:eastAsia="en-US"/>
        </w:rPr>
        <w:t>. M</w:t>
      </w:r>
      <w:r w:rsidR="00846B52" w:rsidRPr="001644FA">
        <w:rPr>
          <w:b w:val="0"/>
          <w:sz w:val="24"/>
          <w:szCs w:val="24"/>
          <w:lang w:val="en-US" w:eastAsia="en-US"/>
        </w:rPr>
        <w:t>ệnh đề nào sau đây đúng</w:t>
      </w:r>
      <w:r w:rsidR="004F440E" w:rsidRPr="001644FA">
        <w:rPr>
          <w:b w:val="0"/>
          <w:sz w:val="24"/>
          <w:szCs w:val="24"/>
          <w:lang w:val="en-US" w:eastAsia="en-US"/>
        </w:rPr>
        <w:t>.</w:t>
      </w:r>
    </w:p>
    <w:p w14:paraId="388D09C0" w14:textId="77777777" w:rsidR="00FC605B" w:rsidRDefault="0007213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nl-NL" w:eastAsia="en-US"/>
        </w:rPr>
      </w:pP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sz w:val="24"/>
          <w:szCs w:val="24"/>
          <w:lang w:eastAsia="en-US"/>
        </w:rPr>
        <w:t xml:space="preserve">A. </w:t>
      </w:r>
      <w:r w:rsidR="00B72CC8" w:rsidRPr="001644FA">
        <w:rPr>
          <w:b w:val="0"/>
          <w:sz w:val="24"/>
          <w:szCs w:val="24"/>
          <w:lang w:eastAsia="en-US"/>
        </w:rPr>
        <w:object w:dxaOrig="1939" w:dyaOrig="320" w14:anchorId="4FCBA214">
          <v:shape id="_x0000_i1238" type="#_x0000_t75" style="width:95pt;height:16.5pt" o:ole="">
            <v:imagedata r:id="rId427" o:title=""/>
          </v:shape>
          <o:OLEObject Type="Embed" ProgID="Equation.DSMT4" ShapeID="_x0000_i1238" DrawAspect="Content" ObjectID="_1765922593" r:id="rId428"/>
        </w:object>
      </w:r>
      <w:r w:rsidRPr="001644FA">
        <w:rPr>
          <w:b w:val="0"/>
          <w:sz w:val="24"/>
          <w:szCs w:val="24"/>
          <w:lang w:val="nl-NL" w:eastAsia="en-US"/>
        </w:rPr>
        <w:t>.</w:t>
      </w: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sz w:val="24"/>
          <w:szCs w:val="24"/>
          <w:lang w:val="nl-NL" w:eastAsia="en-US"/>
        </w:rPr>
        <w:t>B.</w:t>
      </w:r>
      <w:r w:rsidR="00996A07" w:rsidRPr="001644FA">
        <w:rPr>
          <w:b w:val="0"/>
          <w:sz w:val="24"/>
          <w:szCs w:val="24"/>
          <w:lang w:eastAsia="en-US"/>
        </w:rPr>
        <w:t xml:space="preserve"> </w:t>
      </w:r>
      <w:r w:rsidR="00B72CC8" w:rsidRPr="001644FA">
        <w:rPr>
          <w:b w:val="0"/>
          <w:sz w:val="24"/>
          <w:szCs w:val="24"/>
          <w:lang w:eastAsia="en-US"/>
        </w:rPr>
        <w:object w:dxaOrig="1600" w:dyaOrig="320" w14:anchorId="5215B44D">
          <v:shape id="_x0000_i1239" type="#_x0000_t75" style="width:78.5pt;height:16.5pt" o:ole="">
            <v:imagedata r:id="rId429" o:title=""/>
          </v:shape>
          <o:OLEObject Type="Embed" ProgID="Equation.DSMT4" ShapeID="_x0000_i1239" DrawAspect="Content" ObjectID="_1765922594" r:id="rId430"/>
        </w:object>
      </w:r>
      <w:r w:rsidRPr="001644FA">
        <w:rPr>
          <w:b w:val="0"/>
          <w:sz w:val="24"/>
          <w:szCs w:val="24"/>
          <w:lang w:val="nl-NL" w:eastAsia="en-US"/>
        </w:rPr>
        <w:t>.</w:t>
      </w: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sz w:val="24"/>
          <w:szCs w:val="24"/>
          <w:lang w:val="nl-NL" w:eastAsia="en-US"/>
        </w:rPr>
        <w:t>C.</w:t>
      </w:r>
      <w:r w:rsidR="00996A07" w:rsidRPr="001644FA">
        <w:rPr>
          <w:b w:val="0"/>
          <w:sz w:val="24"/>
          <w:szCs w:val="24"/>
          <w:lang w:eastAsia="en-US"/>
        </w:rPr>
        <w:t xml:space="preserve"> </w:t>
      </w:r>
      <w:r w:rsidR="00B72CC8" w:rsidRPr="001644FA">
        <w:rPr>
          <w:b w:val="0"/>
          <w:sz w:val="24"/>
          <w:szCs w:val="24"/>
          <w:lang w:eastAsia="en-US"/>
        </w:rPr>
        <w:object w:dxaOrig="1600" w:dyaOrig="320" w14:anchorId="25B2E26A">
          <v:shape id="_x0000_i1240" type="#_x0000_t75" style="width:78.5pt;height:16.5pt" o:ole="">
            <v:imagedata r:id="rId431" o:title=""/>
          </v:shape>
          <o:OLEObject Type="Embed" ProgID="Equation.DSMT4" ShapeID="_x0000_i1240" DrawAspect="Content" ObjectID="_1765922595" r:id="rId432"/>
        </w:object>
      </w:r>
      <w:r w:rsidR="00453CC9" w:rsidRPr="001644FA">
        <w:rPr>
          <w:b w:val="0"/>
          <w:sz w:val="24"/>
          <w:szCs w:val="24"/>
          <w:lang w:val="nl-NL" w:eastAsia="en-US"/>
        </w:rPr>
        <w:t>.</w:t>
      </w:r>
      <w:r w:rsidR="00C55B1D"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color w:val="FF0000"/>
          <w:sz w:val="24"/>
          <w:szCs w:val="24"/>
          <w:u w:val="single"/>
          <w:lang w:val="nl-NL" w:eastAsia="en-US"/>
        </w:rPr>
        <w:t>D</w:t>
      </w:r>
      <w:r w:rsidRPr="001644FA">
        <w:rPr>
          <w:bCs/>
          <w:sz w:val="24"/>
          <w:szCs w:val="24"/>
          <w:lang w:val="nl-NL" w:eastAsia="en-US"/>
        </w:rPr>
        <w:t>.</w:t>
      </w:r>
      <w:r w:rsidR="00996A07" w:rsidRPr="001644FA">
        <w:rPr>
          <w:b w:val="0"/>
          <w:sz w:val="24"/>
          <w:szCs w:val="24"/>
          <w:lang w:eastAsia="en-US"/>
        </w:rPr>
        <w:t xml:space="preserve"> </w:t>
      </w:r>
      <w:r w:rsidR="00B72CC8" w:rsidRPr="001644FA">
        <w:rPr>
          <w:b w:val="0"/>
          <w:sz w:val="24"/>
          <w:szCs w:val="24"/>
          <w:lang w:eastAsia="en-US"/>
        </w:rPr>
        <w:object w:dxaOrig="1600" w:dyaOrig="320" w14:anchorId="5AA4BA53">
          <v:shape id="_x0000_i1241" type="#_x0000_t75" style="width:78.5pt;height:16.5pt" o:ole="">
            <v:imagedata r:id="rId433" o:title=""/>
          </v:shape>
          <o:OLEObject Type="Embed" ProgID="Equation.DSMT4" ShapeID="_x0000_i1241" DrawAspect="Content" ObjectID="_1765922596" r:id="rId434"/>
        </w:object>
      </w:r>
      <w:r w:rsidR="00996A07" w:rsidRPr="001644FA">
        <w:rPr>
          <w:b w:val="0"/>
          <w:sz w:val="24"/>
          <w:szCs w:val="24"/>
          <w:lang w:val="en-US" w:eastAsia="en-US"/>
        </w:rPr>
        <w:t xml:space="preserve"> </w:t>
      </w:r>
      <w:r w:rsidRPr="001644FA">
        <w:rPr>
          <w:b w:val="0"/>
          <w:sz w:val="24"/>
          <w:szCs w:val="24"/>
          <w:lang w:val="nl-NL" w:eastAsia="en-US"/>
        </w:rPr>
        <w:t>.</w:t>
      </w:r>
    </w:p>
    <w:p w14:paraId="2B020B6D" w14:textId="77777777" w:rsidR="00F063B8" w:rsidRPr="001644FA" w:rsidRDefault="00F063B8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nl-NL" w:eastAsia="en-US"/>
        </w:rPr>
      </w:pPr>
    </w:p>
    <w:p w14:paraId="15BBEA70" w14:textId="77777777" w:rsidR="00B72CC8" w:rsidRPr="001644FA" w:rsidRDefault="0007213D" w:rsidP="00B72CC8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ind w:left="284" w:hanging="284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Cs/>
          <w:sz w:val="24"/>
          <w:szCs w:val="24"/>
          <w:lang w:eastAsia="en-US"/>
        </w:rPr>
        <w:lastRenderedPageBreak/>
        <w:t>Câu 27.</w:t>
      </w:r>
      <w:r w:rsidR="003966A3" w:rsidRPr="001644FA">
        <w:rPr>
          <w:bCs/>
          <w:sz w:val="24"/>
          <w:szCs w:val="24"/>
          <w:lang w:val="en-US" w:eastAsia="en-US"/>
        </w:rPr>
        <w:t xml:space="preserve"> </w:t>
      </w:r>
      <w:r w:rsidR="00B72CC8" w:rsidRPr="001644FA">
        <w:rPr>
          <w:b w:val="0"/>
          <w:sz w:val="24"/>
          <w:szCs w:val="24"/>
          <w:lang w:val="en-US" w:eastAsia="en-US"/>
        </w:rPr>
        <w:t>Xét</w:t>
      </w:r>
      <w:r w:rsidR="00B72CC8" w:rsidRPr="001644FA">
        <w:rPr>
          <w:b w:val="0"/>
          <w:bCs/>
          <w:sz w:val="24"/>
          <w:szCs w:val="24"/>
          <w:lang w:val="en-US" w:eastAsia="en-US"/>
        </w:rPr>
        <w:t xml:space="preserve"> mặt phẳng tọa độ </w:t>
      </w:r>
      <w:r w:rsidR="00B72CC8" w:rsidRPr="001644FA">
        <w:rPr>
          <w:b w:val="0"/>
          <w:bCs/>
          <w:i/>
          <w:iCs/>
          <w:sz w:val="24"/>
          <w:szCs w:val="24"/>
          <w:lang w:val="en-US" w:eastAsia="en-US"/>
        </w:rPr>
        <w:t>Oth</w:t>
      </w:r>
      <w:r w:rsidR="00B72CC8" w:rsidRPr="001644FA">
        <w:rPr>
          <w:b w:val="0"/>
          <w:bCs/>
          <w:sz w:val="24"/>
          <w:szCs w:val="24"/>
          <w:lang w:val="en-US" w:eastAsia="en-US"/>
        </w:rPr>
        <w:t xml:space="preserve">, trong đó trục </w:t>
      </w:r>
      <w:r w:rsidR="00B72CC8" w:rsidRPr="001644FA">
        <w:rPr>
          <w:b w:val="0"/>
          <w:bCs/>
          <w:i/>
          <w:iCs/>
          <w:sz w:val="24"/>
          <w:szCs w:val="24"/>
          <w:lang w:val="en-US" w:eastAsia="en-US"/>
        </w:rPr>
        <w:t>Ot</w:t>
      </w:r>
      <w:r w:rsidR="00B72CC8" w:rsidRPr="001644FA">
        <w:rPr>
          <w:b w:val="0"/>
          <w:bCs/>
          <w:sz w:val="24"/>
          <w:szCs w:val="24"/>
          <w:lang w:val="en-US" w:eastAsia="en-US"/>
        </w:rPr>
        <w:t xml:space="preserve"> biểu thị thời gian (tính bằng giây) và trục </w:t>
      </w:r>
      <w:r w:rsidR="00B72CC8" w:rsidRPr="001644FA">
        <w:rPr>
          <w:b w:val="0"/>
          <w:bCs/>
          <w:i/>
          <w:iCs/>
          <w:sz w:val="24"/>
          <w:szCs w:val="24"/>
          <w:lang w:val="en-US" w:eastAsia="en-US"/>
        </w:rPr>
        <w:t>Oh</w:t>
      </w:r>
      <w:r w:rsidR="00B72CC8" w:rsidRPr="001644FA">
        <w:rPr>
          <w:b w:val="0"/>
          <w:bCs/>
          <w:sz w:val="24"/>
          <w:szCs w:val="24"/>
          <w:lang w:val="en-US" w:eastAsia="en-US"/>
        </w:rPr>
        <w:t xml:space="preserve"> biểu thị độ cao </w:t>
      </w:r>
      <w:r w:rsidR="00B72CC8" w:rsidRPr="001644FA">
        <w:rPr>
          <w:b w:val="0"/>
          <w:bCs/>
          <w:i/>
          <w:iCs/>
          <w:sz w:val="24"/>
          <w:szCs w:val="24"/>
          <w:lang w:val="en-US" w:eastAsia="en-US"/>
        </w:rPr>
        <w:t>h</w:t>
      </w:r>
      <w:r w:rsidR="00B72CC8" w:rsidRPr="001644FA">
        <w:rPr>
          <w:b w:val="0"/>
          <w:bCs/>
          <w:sz w:val="24"/>
          <w:szCs w:val="24"/>
          <w:lang w:val="en-US" w:eastAsia="en-US"/>
        </w:rPr>
        <w:t xml:space="preserve"> (tính bằng mét). Một quả bóng được đá lên từ điểm A(0;3) và chuyển động theo quỹ đạo là một cung parabol. Quả bóng đạt độ cao 8m sau 1 giây và đạt độ cao 6m sau 2 giây. Trong khoảng thời gian nào dưới đây, độ cao của quả bóng ở giữa khoảng 5m và 7m (làm tròn đến hàng phần nghìn giây).</w:t>
      </w:r>
    </w:p>
    <w:p w14:paraId="651D7C70" w14:textId="77777777" w:rsidR="004A416E" w:rsidRPr="001644FA" w:rsidRDefault="0007213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sz w:val="24"/>
          <w:szCs w:val="24"/>
          <w:lang w:eastAsia="en-US"/>
        </w:rPr>
        <w:t>A.</w:t>
      </w:r>
      <w:r w:rsidR="004A416E" w:rsidRPr="001644FA">
        <w:rPr>
          <w:bCs/>
          <w:sz w:val="24"/>
          <w:szCs w:val="24"/>
          <w:lang w:val="en-US" w:eastAsia="en-US"/>
        </w:rPr>
        <w:t xml:space="preserve"> </w:t>
      </w:r>
      <w:r w:rsidR="004A416E" w:rsidRPr="001644FA">
        <w:rPr>
          <w:b w:val="0"/>
          <w:bCs/>
          <w:sz w:val="24"/>
          <w:szCs w:val="24"/>
          <w:lang w:val="en-US" w:eastAsia="en-US"/>
        </w:rPr>
        <w:t>(0,454; 0,753)</w:t>
      </w:r>
      <w:r w:rsidRPr="001644FA">
        <w:rPr>
          <w:b w:val="0"/>
          <w:sz w:val="24"/>
          <w:szCs w:val="24"/>
          <w:lang w:eastAsia="en-US"/>
        </w:rPr>
        <w:t xml:space="preserve">. </w:t>
      </w:r>
      <w:r w:rsidR="00B72CC8" w:rsidRPr="001644FA">
        <w:rPr>
          <w:b w:val="0"/>
          <w:sz w:val="24"/>
          <w:szCs w:val="24"/>
          <w:lang w:eastAsia="en-US"/>
        </w:rPr>
        <w:tab/>
      </w:r>
      <w:r w:rsidR="00C55B1D"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sz w:val="24"/>
          <w:szCs w:val="24"/>
          <w:lang w:eastAsia="en-US"/>
        </w:rPr>
        <w:t>B.</w:t>
      </w:r>
      <w:r w:rsidR="004A416E" w:rsidRPr="001644FA">
        <w:rPr>
          <w:b w:val="0"/>
          <w:sz w:val="24"/>
          <w:szCs w:val="24"/>
          <w:lang w:val="en-US" w:eastAsia="en-US"/>
        </w:rPr>
        <w:t xml:space="preserve"> (1,835; 2,133)</w:t>
      </w:r>
      <w:r w:rsidRPr="001644FA">
        <w:rPr>
          <w:b w:val="0"/>
          <w:sz w:val="24"/>
          <w:szCs w:val="24"/>
          <w:lang w:eastAsia="en-US"/>
        </w:rPr>
        <w:t>.</w:t>
      </w:r>
      <w:r w:rsidRPr="001644FA">
        <w:rPr>
          <w:b w:val="0"/>
          <w:sz w:val="24"/>
          <w:szCs w:val="24"/>
          <w:lang w:eastAsia="en-US"/>
        </w:rPr>
        <w:tab/>
      </w:r>
    </w:p>
    <w:p w14:paraId="373BC5E8" w14:textId="77777777" w:rsidR="0007213D" w:rsidRPr="001644FA" w:rsidRDefault="00C55B1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eastAsia="en-US"/>
        </w:rPr>
      </w:pPr>
      <w:r w:rsidRPr="001644FA">
        <w:rPr>
          <w:b w:val="0"/>
          <w:sz w:val="24"/>
          <w:szCs w:val="24"/>
          <w:lang w:val="en-US" w:eastAsia="en-US"/>
        </w:rPr>
        <w:tab/>
      </w:r>
      <w:r w:rsidR="0007213D" w:rsidRPr="001644FA">
        <w:rPr>
          <w:bCs/>
          <w:sz w:val="24"/>
          <w:szCs w:val="24"/>
          <w:lang w:eastAsia="en-US"/>
        </w:rPr>
        <w:t>C.</w:t>
      </w:r>
      <w:r w:rsidR="001B5728" w:rsidRPr="001644FA">
        <w:rPr>
          <w:b w:val="0"/>
          <w:sz w:val="24"/>
          <w:szCs w:val="24"/>
          <w:lang w:eastAsia="en-US"/>
        </w:rPr>
        <w:t xml:space="preserve"> </w:t>
      </w:r>
      <w:r w:rsidR="001B5728" w:rsidRPr="001644FA">
        <w:rPr>
          <w:b w:val="0"/>
          <w:sz w:val="24"/>
          <w:szCs w:val="24"/>
          <w:lang w:eastAsia="en-US"/>
        </w:rPr>
        <w:object w:dxaOrig="2940" w:dyaOrig="400" w14:anchorId="7C8CD65E">
          <v:shape id="_x0000_i1242" type="#_x0000_t75" style="width:145pt;height:20.5pt" o:ole="">
            <v:imagedata r:id="rId435" o:title=""/>
          </v:shape>
          <o:OLEObject Type="Embed" ProgID="Equation.DSMT4" ShapeID="_x0000_i1242" DrawAspect="Content" ObjectID="_1765922597" r:id="rId436"/>
        </w:object>
      </w:r>
      <w:r w:rsidR="004A416E" w:rsidRPr="001644FA">
        <w:rPr>
          <w:b w:val="0"/>
          <w:sz w:val="24"/>
          <w:szCs w:val="24"/>
          <w:lang w:val="en-US" w:eastAsia="en-US"/>
        </w:rPr>
        <w:t>.</w:t>
      </w:r>
      <w:r w:rsidRPr="001644FA">
        <w:rPr>
          <w:b w:val="0"/>
          <w:sz w:val="24"/>
          <w:szCs w:val="24"/>
          <w:lang w:val="en-US" w:eastAsia="en-US"/>
        </w:rPr>
        <w:tab/>
      </w:r>
      <w:r w:rsidR="0007213D" w:rsidRPr="001644FA">
        <w:rPr>
          <w:bCs/>
          <w:color w:val="FF0000"/>
          <w:sz w:val="24"/>
          <w:szCs w:val="24"/>
          <w:u w:val="single"/>
          <w:lang w:eastAsia="en-US"/>
        </w:rPr>
        <w:t>D</w:t>
      </w:r>
      <w:r w:rsidR="0007213D">
        <w:rPr>
          <w:rFonts w:ascii="Times New Roman Bold" w:hAnsi="Times New Roman Bold"/>
          <w:bCs/>
          <w:color w:val="000000"/>
          <w:sz w:val="24"/>
          <w:szCs w:val="24"/>
          <w:lang w:eastAsia="en-US"/>
        </w:rPr>
        <w:t>.</w:t>
      </w:r>
      <w:r w:rsidR="001B5728" w:rsidRPr="001644FA">
        <w:rPr>
          <w:b w:val="0"/>
          <w:sz w:val="24"/>
          <w:szCs w:val="24"/>
          <w:lang w:eastAsia="en-US"/>
        </w:rPr>
        <w:t xml:space="preserve"> </w:t>
      </w:r>
      <w:r w:rsidR="001B5728" w:rsidRPr="001644FA">
        <w:rPr>
          <w:b w:val="0"/>
          <w:sz w:val="24"/>
          <w:szCs w:val="24"/>
          <w:lang w:eastAsia="en-US"/>
        </w:rPr>
        <w:object w:dxaOrig="2940" w:dyaOrig="400" w14:anchorId="4208DAA5">
          <v:shape id="_x0000_i1243" type="#_x0000_t75" style="width:145pt;height:20.5pt" o:ole="">
            <v:imagedata r:id="rId437" o:title=""/>
          </v:shape>
          <o:OLEObject Type="Embed" ProgID="Equation.DSMT4" ShapeID="_x0000_i1243" DrawAspect="Content" ObjectID="_1765922598" r:id="rId438"/>
        </w:object>
      </w:r>
      <w:r w:rsidR="0007213D" w:rsidRPr="001644FA">
        <w:rPr>
          <w:b w:val="0"/>
          <w:sz w:val="24"/>
          <w:szCs w:val="24"/>
          <w:lang w:eastAsia="en-US"/>
        </w:rPr>
        <w:t>.</w:t>
      </w:r>
    </w:p>
    <w:p w14:paraId="0B241A5E" w14:textId="77777777" w:rsidR="0002052A" w:rsidRPr="001644FA" w:rsidRDefault="0007213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Cs/>
          <w:sz w:val="24"/>
          <w:szCs w:val="24"/>
          <w:lang w:eastAsia="en-US"/>
        </w:rPr>
        <w:t>Câu 28.</w:t>
      </w:r>
      <w:r w:rsidR="0002052A" w:rsidRPr="001644FA">
        <w:rPr>
          <w:bCs/>
          <w:sz w:val="24"/>
          <w:szCs w:val="24"/>
          <w:lang w:val="en-US" w:eastAsia="en-US"/>
        </w:rPr>
        <w:t xml:space="preserve"> </w:t>
      </w:r>
      <w:r w:rsidR="0002052A" w:rsidRPr="001644FA">
        <w:rPr>
          <w:b w:val="0"/>
          <w:bCs/>
          <w:sz w:val="24"/>
          <w:szCs w:val="24"/>
          <w:lang w:val="en-US" w:eastAsia="en-US"/>
        </w:rPr>
        <w:t xml:space="preserve">Bất phương trình nào sau đây là bất phương trình bậc </w:t>
      </w:r>
      <w:r w:rsidR="004F440E" w:rsidRPr="001644FA">
        <w:rPr>
          <w:b w:val="0"/>
          <w:bCs/>
          <w:sz w:val="24"/>
          <w:szCs w:val="24"/>
          <w:lang w:val="en-US" w:eastAsia="en-US"/>
        </w:rPr>
        <w:t>hai</w:t>
      </w:r>
      <w:r w:rsidR="0002052A" w:rsidRPr="001644FA">
        <w:rPr>
          <w:b w:val="0"/>
          <w:bCs/>
          <w:sz w:val="24"/>
          <w:szCs w:val="24"/>
          <w:lang w:val="en-US" w:eastAsia="en-US"/>
        </w:rPr>
        <w:t xml:space="preserve"> một ẩn?</w:t>
      </w:r>
    </w:p>
    <w:p w14:paraId="03144DC3" w14:textId="77777777" w:rsidR="0007213D" w:rsidRPr="001644FA" w:rsidRDefault="0007213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eastAsia="en-US"/>
        </w:rPr>
      </w:pP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sz w:val="24"/>
          <w:szCs w:val="24"/>
          <w:lang w:eastAsia="en-US"/>
        </w:rPr>
        <w:t xml:space="preserve">A. </w:t>
      </w:r>
      <w:r w:rsidR="0002052A" w:rsidRPr="001644FA">
        <w:rPr>
          <w:b w:val="0"/>
          <w:sz w:val="24"/>
          <w:szCs w:val="24"/>
          <w:lang w:eastAsia="en-US"/>
        </w:rPr>
        <w:object w:dxaOrig="1540" w:dyaOrig="380" w14:anchorId="68B8C794">
          <v:shape id="_x0000_i1244" type="#_x0000_t75" style="width:77pt;height:19pt" o:ole="">
            <v:imagedata r:id="rId439" o:title=""/>
          </v:shape>
          <o:OLEObject Type="Embed" ProgID="Equation.DSMT4" ShapeID="_x0000_i1244" DrawAspect="Content" ObjectID="_1765922599" r:id="rId440"/>
        </w:object>
      </w:r>
      <w:r w:rsidR="0002052A" w:rsidRPr="001644FA">
        <w:rPr>
          <w:b w:val="0"/>
          <w:sz w:val="24"/>
          <w:szCs w:val="24"/>
          <w:lang w:eastAsia="en-US"/>
        </w:rPr>
        <w:t xml:space="preserve"> </w:t>
      </w:r>
      <w:r w:rsidRPr="001644FA">
        <w:rPr>
          <w:b w:val="0"/>
          <w:sz w:val="24"/>
          <w:szCs w:val="24"/>
          <w:lang w:eastAsia="en-US"/>
        </w:rPr>
        <w:t>.</w:t>
      </w: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color w:val="FF0000"/>
          <w:sz w:val="24"/>
          <w:szCs w:val="24"/>
          <w:u w:val="single"/>
          <w:lang w:eastAsia="en-US"/>
        </w:rPr>
        <w:t>B</w:t>
      </w:r>
      <w:r w:rsidRPr="001644FA">
        <w:rPr>
          <w:bCs/>
          <w:sz w:val="24"/>
          <w:szCs w:val="24"/>
          <w:lang w:eastAsia="en-US"/>
        </w:rPr>
        <w:t xml:space="preserve">. </w:t>
      </w:r>
      <w:r w:rsidR="00B3355B" w:rsidRPr="001644FA">
        <w:rPr>
          <w:b w:val="0"/>
          <w:sz w:val="24"/>
          <w:szCs w:val="24"/>
          <w:lang w:eastAsia="en-US"/>
        </w:rPr>
        <w:object w:dxaOrig="1500" w:dyaOrig="340" w14:anchorId="13CD583A">
          <v:shape id="_x0000_i1245" type="#_x0000_t75" style="width:75pt;height:16.5pt" o:ole="">
            <v:imagedata r:id="rId441" o:title=""/>
          </v:shape>
          <o:OLEObject Type="Embed" ProgID="Equation.DSMT4" ShapeID="_x0000_i1245" DrawAspect="Content" ObjectID="_1765922600" r:id="rId442"/>
        </w:object>
      </w:r>
      <w:r w:rsidRPr="001644FA">
        <w:rPr>
          <w:b w:val="0"/>
          <w:sz w:val="24"/>
          <w:szCs w:val="24"/>
          <w:lang w:val="nl-NL" w:eastAsia="en-US"/>
        </w:rPr>
        <w:t xml:space="preserve">. </w:t>
      </w: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sz w:val="24"/>
          <w:szCs w:val="24"/>
          <w:lang w:val="nl-NL" w:eastAsia="en-US"/>
        </w:rPr>
        <w:t xml:space="preserve">C. </w:t>
      </w:r>
      <w:r w:rsidR="00B3355B" w:rsidRPr="001644FA">
        <w:rPr>
          <w:b w:val="0"/>
          <w:sz w:val="24"/>
          <w:szCs w:val="24"/>
          <w:lang w:eastAsia="en-US"/>
        </w:rPr>
        <w:object w:dxaOrig="1800" w:dyaOrig="360" w14:anchorId="47BE6C48">
          <v:shape id="_x0000_i1246" type="#_x0000_t75" style="width:89.5pt;height:17pt" o:ole="">
            <v:imagedata r:id="rId443" o:title=""/>
          </v:shape>
          <o:OLEObject Type="Embed" ProgID="Equation.DSMT4" ShapeID="_x0000_i1246" DrawAspect="Content" ObjectID="_1765922601" r:id="rId444"/>
        </w:object>
      </w:r>
      <w:r w:rsidRPr="001644FA">
        <w:rPr>
          <w:b w:val="0"/>
          <w:sz w:val="24"/>
          <w:szCs w:val="24"/>
          <w:lang w:val="nl-NL" w:eastAsia="en-US"/>
        </w:rPr>
        <w:t>.</w:t>
      </w:r>
      <w:r w:rsidRPr="001644FA">
        <w:rPr>
          <w:b w:val="0"/>
          <w:sz w:val="24"/>
          <w:szCs w:val="24"/>
          <w:lang w:val="nl-NL" w:eastAsia="en-US"/>
        </w:rPr>
        <w:tab/>
      </w:r>
      <w:r w:rsidRPr="001644FA">
        <w:rPr>
          <w:bCs/>
          <w:sz w:val="24"/>
          <w:szCs w:val="24"/>
          <w:lang w:val="nl-NL" w:eastAsia="en-US"/>
        </w:rPr>
        <w:t xml:space="preserve">D. </w:t>
      </w:r>
      <w:r w:rsidR="0002052A" w:rsidRPr="001644FA">
        <w:rPr>
          <w:b w:val="0"/>
          <w:sz w:val="24"/>
          <w:szCs w:val="24"/>
          <w:lang w:eastAsia="en-US"/>
        </w:rPr>
        <w:object w:dxaOrig="1040" w:dyaOrig="300" w14:anchorId="6F4CDD5F">
          <v:shape id="_x0000_i1247" type="#_x0000_t75" style="width:51.5pt;height:14.5pt" o:ole="">
            <v:imagedata r:id="rId445" o:title=""/>
          </v:shape>
          <o:OLEObject Type="Embed" ProgID="Equation.DSMT4" ShapeID="_x0000_i1247" DrawAspect="Content" ObjectID="_1765922602" r:id="rId446"/>
        </w:object>
      </w:r>
      <w:r w:rsidRPr="001644FA">
        <w:rPr>
          <w:b w:val="0"/>
          <w:sz w:val="24"/>
          <w:szCs w:val="24"/>
          <w:lang w:eastAsia="en-US"/>
        </w:rPr>
        <w:t>.</w:t>
      </w:r>
    </w:p>
    <w:p w14:paraId="3CF7DB80" w14:textId="77777777" w:rsidR="0007213D" w:rsidRPr="001644FA" w:rsidRDefault="0007213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Cs/>
          <w:sz w:val="24"/>
          <w:szCs w:val="24"/>
          <w:lang w:eastAsia="en-US"/>
        </w:rPr>
        <w:t>Câu 29.</w:t>
      </w:r>
      <w:r w:rsidR="00D1642C" w:rsidRPr="001644FA">
        <w:rPr>
          <w:bCs/>
          <w:sz w:val="24"/>
          <w:szCs w:val="24"/>
          <w:lang w:val="en-US" w:eastAsia="en-US"/>
        </w:rPr>
        <w:t xml:space="preserve"> </w:t>
      </w:r>
      <w:r w:rsidR="003E3FE9" w:rsidRPr="001644FA">
        <w:rPr>
          <w:b w:val="0"/>
          <w:bCs/>
          <w:sz w:val="24"/>
          <w:szCs w:val="24"/>
          <w:lang w:val="en-US" w:eastAsia="en-US"/>
        </w:rPr>
        <w:t>P</w:t>
      </w:r>
      <w:r w:rsidR="00D1642C" w:rsidRPr="001644FA">
        <w:rPr>
          <w:b w:val="0"/>
          <w:bCs/>
          <w:sz w:val="24"/>
          <w:szCs w:val="24"/>
          <w:lang w:val="en-US" w:eastAsia="en-US"/>
        </w:rPr>
        <w:t>hương trình</w:t>
      </w:r>
      <w:r w:rsidRPr="001644FA">
        <w:rPr>
          <w:b w:val="0"/>
          <w:sz w:val="24"/>
          <w:szCs w:val="24"/>
          <w:lang w:eastAsia="en-US"/>
        </w:rPr>
        <w:t xml:space="preserve"> </w:t>
      </w:r>
      <w:r w:rsidR="003E3FE9" w:rsidRPr="001644FA">
        <w:rPr>
          <w:b w:val="0"/>
          <w:sz w:val="24"/>
          <w:szCs w:val="24"/>
          <w:lang w:eastAsia="en-US"/>
        </w:rPr>
        <w:object w:dxaOrig="2060" w:dyaOrig="420" w14:anchorId="72D56FD5">
          <v:shape id="_x0000_i1248" type="#_x0000_t75" style="width:103pt;height:21pt" o:ole="">
            <v:imagedata r:id="rId447" o:title=""/>
          </v:shape>
          <o:OLEObject Type="Embed" ProgID="Equation.DSMT4" ShapeID="_x0000_i1248" DrawAspect="Content" ObjectID="_1765922603" r:id="rId448"/>
        </w:object>
      </w:r>
      <w:r w:rsidR="00556C4D" w:rsidRPr="001644FA">
        <w:rPr>
          <w:b w:val="0"/>
          <w:sz w:val="24"/>
          <w:szCs w:val="24"/>
          <w:lang w:val="en-US" w:eastAsia="en-US"/>
        </w:rPr>
        <w:t xml:space="preserve"> </w:t>
      </w:r>
      <w:r w:rsidR="003E3FE9" w:rsidRPr="001644FA">
        <w:rPr>
          <w:b w:val="0"/>
          <w:sz w:val="24"/>
          <w:szCs w:val="24"/>
          <w:lang w:val="en-US" w:eastAsia="en-US"/>
        </w:rPr>
        <w:t>có bao nhiêu nghiệm?</w:t>
      </w:r>
    </w:p>
    <w:p w14:paraId="0BAC970C" w14:textId="77777777" w:rsidR="003E3FE9" w:rsidRPr="001644FA" w:rsidRDefault="003E3FE9" w:rsidP="003E3FE9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eastAsia="en-US"/>
        </w:rPr>
      </w:pP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color w:val="FF0000"/>
          <w:sz w:val="24"/>
          <w:szCs w:val="24"/>
          <w:u w:val="single"/>
          <w:lang w:eastAsia="en-US"/>
        </w:rPr>
        <w:t>A</w:t>
      </w:r>
      <w:r w:rsidRPr="001644FA">
        <w:rPr>
          <w:bCs/>
          <w:sz w:val="24"/>
          <w:szCs w:val="24"/>
          <w:lang w:eastAsia="en-US"/>
        </w:rPr>
        <w:t>.</w:t>
      </w:r>
      <w:r w:rsidRPr="001644FA">
        <w:rPr>
          <w:b w:val="0"/>
          <w:sz w:val="24"/>
          <w:szCs w:val="24"/>
          <w:lang w:val="en-US" w:eastAsia="en-US"/>
        </w:rPr>
        <w:t xml:space="preserve"> 0</w:t>
      </w:r>
      <w:r w:rsidRPr="001644FA">
        <w:rPr>
          <w:b w:val="0"/>
          <w:sz w:val="24"/>
          <w:szCs w:val="24"/>
          <w:lang w:eastAsia="en-US"/>
        </w:rPr>
        <w:t>.</w:t>
      </w: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sz w:val="24"/>
          <w:szCs w:val="24"/>
          <w:lang w:eastAsia="en-US"/>
        </w:rPr>
        <w:t>B.</w:t>
      </w:r>
      <w:r w:rsidRPr="001644FA">
        <w:rPr>
          <w:b w:val="0"/>
          <w:sz w:val="24"/>
          <w:szCs w:val="24"/>
          <w:lang w:val="en-US" w:eastAsia="en-US"/>
        </w:rPr>
        <w:t xml:space="preserve"> 3</w:t>
      </w:r>
      <w:r w:rsidRPr="001644FA">
        <w:rPr>
          <w:b w:val="0"/>
          <w:sz w:val="24"/>
          <w:szCs w:val="24"/>
          <w:lang w:eastAsia="en-US"/>
        </w:rPr>
        <w:t>.</w:t>
      </w:r>
      <w:r w:rsidRPr="001644FA">
        <w:rPr>
          <w:b w:val="0"/>
          <w:sz w:val="24"/>
          <w:szCs w:val="24"/>
          <w:lang w:val="en-US" w:eastAsia="en-US"/>
        </w:rPr>
        <w:tab/>
      </w:r>
      <w:r w:rsidRPr="001644FA">
        <w:rPr>
          <w:bCs/>
          <w:sz w:val="24"/>
          <w:szCs w:val="24"/>
          <w:lang w:eastAsia="en-US"/>
        </w:rPr>
        <w:t>C.</w:t>
      </w:r>
      <w:r w:rsidRPr="001644FA">
        <w:rPr>
          <w:b w:val="0"/>
          <w:sz w:val="24"/>
          <w:szCs w:val="24"/>
          <w:lang w:val="en-US" w:eastAsia="en-US"/>
        </w:rPr>
        <w:t xml:space="preserve"> 2</w:t>
      </w:r>
      <w:r w:rsidRPr="001644FA">
        <w:rPr>
          <w:b w:val="0"/>
          <w:sz w:val="24"/>
          <w:szCs w:val="24"/>
          <w:lang w:eastAsia="en-US"/>
        </w:rPr>
        <w:t>.</w:t>
      </w: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sz w:val="24"/>
          <w:szCs w:val="24"/>
          <w:lang w:eastAsia="en-US"/>
        </w:rPr>
        <w:t>D.</w:t>
      </w:r>
      <w:r w:rsidRPr="001644FA">
        <w:rPr>
          <w:bCs/>
          <w:sz w:val="24"/>
          <w:szCs w:val="24"/>
          <w:lang w:val="en-US" w:eastAsia="en-US"/>
        </w:rPr>
        <w:t xml:space="preserve"> </w:t>
      </w:r>
      <w:r w:rsidRPr="001644FA">
        <w:rPr>
          <w:b w:val="0"/>
          <w:bCs/>
          <w:sz w:val="24"/>
          <w:szCs w:val="24"/>
          <w:lang w:val="en-US" w:eastAsia="en-US"/>
        </w:rPr>
        <w:t>1</w:t>
      </w:r>
      <w:r w:rsidRPr="001644FA">
        <w:rPr>
          <w:b w:val="0"/>
          <w:sz w:val="24"/>
          <w:szCs w:val="24"/>
          <w:lang w:eastAsia="en-US"/>
        </w:rPr>
        <w:t>.</w:t>
      </w:r>
    </w:p>
    <w:p w14:paraId="772B4DCB" w14:textId="1B2698A2" w:rsidR="00556C4D" w:rsidRPr="001644FA" w:rsidRDefault="0007213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Cs/>
          <w:sz w:val="24"/>
          <w:szCs w:val="24"/>
          <w:lang w:eastAsia="en-US"/>
        </w:rPr>
        <w:t>Câu 30.</w:t>
      </w:r>
      <w:r w:rsidR="00556C4D" w:rsidRPr="001644FA">
        <w:rPr>
          <w:bCs/>
          <w:sz w:val="24"/>
          <w:szCs w:val="24"/>
          <w:lang w:val="en-US" w:eastAsia="en-US"/>
        </w:rPr>
        <w:t xml:space="preserve"> </w:t>
      </w:r>
      <w:r w:rsidR="00556C4D" w:rsidRPr="001644FA">
        <w:rPr>
          <w:b w:val="0"/>
          <w:bCs/>
          <w:sz w:val="24"/>
          <w:szCs w:val="24"/>
          <w:lang w:val="en-US" w:eastAsia="en-US"/>
        </w:rPr>
        <w:t xml:space="preserve">Số nghiệm </w:t>
      </w:r>
      <w:r w:rsidR="007C319A">
        <w:rPr>
          <w:b w:val="0"/>
          <w:bCs/>
          <w:sz w:val="24"/>
          <w:szCs w:val="24"/>
          <w:lang w:val="en-US" w:eastAsia="en-US"/>
        </w:rPr>
        <w:t xml:space="preserve">nguyên </w:t>
      </w:r>
      <w:r w:rsidR="00556C4D" w:rsidRPr="001644FA">
        <w:rPr>
          <w:b w:val="0"/>
          <w:bCs/>
          <w:sz w:val="24"/>
          <w:szCs w:val="24"/>
          <w:lang w:val="en-US" w:eastAsia="en-US"/>
        </w:rPr>
        <w:t>của bất ph</w:t>
      </w:r>
      <w:r w:rsidR="003E3FE9" w:rsidRPr="001644FA">
        <w:rPr>
          <w:b w:val="0"/>
          <w:bCs/>
          <w:sz w:val="24"/>
          <w:szCs w:val="24"/>
          <w:lang w:val="en-US" w:eastAsia="en-US"/>
        </w:rPr>
        <w:t>ươ</w:t>
      </w:r>
      <w:r w:rsidR="00556C4D" w:rsidRPr="001644FA">
        <w:rPr>
          <w:b w:val="0"/>
          <w:bCs/>
          <w:sz w:val="24"/>
          <w:szCs w:val="24"/>
          <w:lang w:val="en-US" w:eastAsia="en-US"/>
        </w:rPr>
        <w:t>ng trình</w:t>
      </w:r>
      <w:r w:rsidRPr="001644FA">
        <w:rPr>
          <w:b w:val="0"/>
          <w:sz w:val="24"/>
          <w:szCs w:val="24"/>
          <w:lang w:eastAsia="en-US"/>
        </w:rPr>
        <w:t xml:space="preserve"> </w:t>
      </w:r>
      <w:r w:rsidR="003C01E0" w:rsidRPr="001644FA">
        <w:rPr>
          <w:b w:val="0"/>
          <w:sz w:val="24"/>
          <w:szCs w:val="24"/>
          <w:lang w:eastAsia="en-US"/>
        </w:rPr>
        <w:object w:dxaOrig="2600" w:dyaOrig="440" w14:anchorId="013034FF">
          <v:shape id="_x0000_i1249" type="#_x0000_t75" style="width:129pt;height:22.5pt" o:ole="">
            <v:imagedata r:id="rId449" o:title=""/>
          </v:shape>
          <o:OLEObject Type="Embed" ProgID="Equation.DSMT4" ShapeID="_x0000_i1249" DrawAspect="Content" ObjectID="_1765922604" r:id="rId450"/>
        </w:object>
      </w:r>
      <w:r w:rsidR="007C319A">
        <w:rPr>
          <w:b w:val="0"/>
          <w:sz w:val="24"/>
          <w:szCs w:val="24"/>
          <w:lang w:val="en-US" w:eastAsia="en-US"/>
        </w:rPr>
        <w:t xml:space="preserve"> </w:t>
      </w:r>
      <w:r w:rsidR="00556C4D" w:rsidRPr="001644FA">
        <w:rPr>
          <w:b w:val="0"/>
          <w:sz w:val="24"/>
          <w:szCs w:val="24"/>
          <w:lang w:val="en-US" w:eastAsia="en-US"/>
        </w:rPr>
        <w:t>là</w:t>
      </w:r>
    </w:p>
    <w:p w14:paraId="53546BEA" w14:textId="77777777" w:rsidR="0007213D" w:rsidRPr="001644FA" w:rsidRDefault="0007213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eastAsia="en-US"/>
        </w:rPr>
      </w:pP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sz w:val="24"/>
          <w:szCs w:val="24"/>
          <w:lang w:eastAsia="en-US"/>
        </w:rPr>
        <w:t xml:space="preserve">A. </w:t>
      </w:r>
      <w:r w:rsidR="003C25C5" w:rsidRPr="001644FA">
        <w:rPr>
          <w:b w:val="0"/>
          <w:sz w:val="24"/>
          <w:szCs w:val="24"/>
          <w:lang w:val="en-US" w:eastAsia="en-US"/>
        </w:rPr>
        <w:t>2</w:t>
      </w:r>
      <w:r w:rsidR="00C55B1D" w:rsidRPr="001644FA">
        <w:rPr>
          <w:b w:val="0"/>
          <w:sz w:val="24"/>
          <w:szCs w:val="24"/>
          <w:lang w:val="en-US" w:eastAsia="en-US"/>
        </w:rPr>
        <w:tab/>
      </w:r>
      <w:r w:rsidRPr="001644FA">
        <w:rPr>
          <w:bCs/>
          <w:color w:val="FF0000"/>
          <w:sz w:val="24"/>
          <w:szCs w:val="24"/>
          <w:u w:val="single"/>
          <w:lang w:eastAsia="en-US"/>
        </w:rPr>
        <w:t>B</w:t>
      </w:r>
      <w:r w:rsidRPr="001644FA">
        <w:rPr>
          <w:bCs/>
          <w:sz w:val="24"/>
          <w:szCs w:val="24"/>
          <w:lang w:eastAsia="en-US"/>
        </w:rPr>
        <w:t>.</w:t>
      </w:r>
      <w:r w:rsidR="00556C4D" w:rsidRPr="001644FA">
        <w:rPr>
          <w:bCs/>
          <w:sz w:val="24"/>
          <w:szCs w:val="24"/>
          <w:lang w:val="en-US" w:eastAsia="en-US"/>
        </w:rPr>
        <w:t xml:space="preserve"> </w:t>
      </w:r>
      <w:r w:rsidR="003C25C5" w:rsidRPr="001644FA">
        <w:rPr>
          <w:b w:val="0"/>
          <w:sz w:val="24"/>
          <w:szCs w:val="24"/>
          <w:lang w:val="en-US" w:eastAsia="en-US"/>
        </w:rPr>
        <w:t>3</w:t>
      </w:r>
      <w:r w:rsidRPr="001644FA">
        <w:rPr>
          <w:b w:val="0"/>
          <w:sz w:val="24"/>
          <w:szCs w:val="24"/>
          <w:lang w:eastAsia="en-US"/>
        </w:rPr>
        <w:t>.</w:t>
      </w:r>
      <w:r w:rsidR="00C55B1D" w:rsidRPr="001644FA">
        <w:rPr>
          <w:b w:val="0"/>
          <w:sz w:val="24"/>
          <w:szCs w:val="24"/>
          <w:lang w:val="en-US" w:eastAsia="en-US"/>
        </w:rPr>
        <w:tab/>
      </w:r>
      <w:r w:rsidRPr="001644FA">
        <w:rPr>
          <w:bCs/>
          <w:sz w:val="24"/>
          <w:szCs w:val="24"/>
          <w:lang w:eastAsia="en-US"/>
        </w:rPr>
        <w:t>C.</w:t>
      </w:r>
      <w:r w:rsidR="003C25C5" w:rsidRPr="001644FA">
        <w:rPr>
          <w:b w:val="0"/>
          <w:sz w:val="24"/>
          <w:szCs w:val="24"/>
          <w:lang w:val="en-US" w:eastAsia="en-US"/>
        </w:rPr>
        <w:t xml:space="preserve"> 0</w:t>
      </w:r>
      <w:r w:rsidRPr="001644FA">
        <w:rPr>
          <w:b w:val="0"/>
          <w:sz w:val="24"/>
          <w:szCs w:val="24"/>
          <w:lang w:eastAsia="en-US"/>
        </w:rPr>
        <w:t xml:space="preserve">. </w:t>
      </w:r>
      <w:r w:rsidRPr="001644FA">
        <w:rPr>
          <w:b w:val="0"/>
          <w:sz w:val="24"/>
          <w:szCs w:val="24"/>
          <w:lang w:eastAsia="en-US"/>
        </w:rPr>
        <w:tab/>
      </w:r>
      <w:r w:rsidRPr="001644FA">
        <w:rPr>
          <w:bCs/>
          <w:sz w:val="24"/>
          <w:szCs w:val="24"/>
          <w:lang w:eastAsia="en-US"/>
        </w:rPr>
        <w:t>D.</w:t>
      </w:r>
      <w:r w:rsidR="00556C4D" w:rsidRPr="001644FA">
        <w:rPr>
          <w:bCs/>
          <w:sz w:val="24"/>
          <w:szCs w:val="24"/>
          <w:lang w:val="en-US" w:eastAsia="en-US"/>
        </w:rPr>
        <w:t xml:space="preserve"> </w:t>
      </w:r>
      <w:r w:rsidR="003C25C5" w:rsidRPr="001644FA">
        <w:rPr>
          <w:b w:val="0"/>
          <w:sz w:val="24"/>
          <w:szCs w:val="24"/>
          <w:lang w:val="en-US" w:eastAsia="en-US"/>
        </w:rPr>
        <w:t>1</w:t>
      </w:r>
      <w:r w:rsidRPr="001644FA">
        <w:rPr>
          <w:b w:val="0"/>
          <w:sz w:val="24"/>
          <w:szCs w:val="24"/>
          <w:lang w:eastAsia="en-US"/>
        </w:rPr>
        <w:t>.</w:t>
      </w:r>
    </w:p>
    <w:p w14:paraId="68BCE3EB" w14:textId="77777777" w:rsidR="0089099A" w:rsidRPr="001644FA" w:rsidRDefault="0089099A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eastAsia="en-US"/>
        </w:rPr>
      </w:pPr>
    </w:p>
    <w:p w14:paraId="3180AE80" w14:textId="77777777" w:rsidR="00FC605B" w:rsidRPr="001644FA" w:rsidRDefault="009870BF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sz w:val="24"/>
          <w:szCs w:val="24"/>
          <w:lang w:val="en-US" w:eastAsia="en-US"/>
        </w:rPr>
      </w:pPr>
      <w:r w:rsidRPr="001644FA">
        <w:rPr>
          <w:sz w:val="24"/>
          <w:szCs w:val="24"/>
          <w:lang w:val="en-US" w:eastAsia="en-US"/>
        </w:rPr>
        <w:t>II. PHẦN TỰ LUẬN</w:t>
      </w:r>
      <w:r w:rsidR="00722A52" w:rsidRPr="001644FA">
        <w:rPr>
          <w:sz w:val="24"/>
          <w:szCs w:val="24"/>
          <w:lang w:val="en-US" w:eastAsia="en-US"/>
        </w:rPr>
        <w:t xml:space="preserve"> </w:t>
      </w:r>
      <w:r w:rsidR="00722A52" w:rsidRPr="001644FA">
        <w:rPr>
          <w:b w:val="0"/>
          <w:bCs/>
          <w:i/>
          <w:iCs/>
          <w:sz w:val="24"/>
          <w:szCs w:val="24"/>
          <w:lang w:val="en-US" w:eastAsia="en-US"/>
        </w:rPr>
        <w:t>(4 điểm)</w:t>
      </w:r>
    </w:p>
    <w:p w14:paraId="30B32F34" w14:textId="39984916" w:rsidR="00D40DE3" w:rsidRPr="001644FA" w:rsidRDefault="00577450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sz w:val="24"/>
          <w:szCs w:val="24"/>
          <w:lang w:val="en-US" w:eastAsia="en-US"/>
        </w:rPr>
      </w:pPr>
      <w:r w:rsidRPr="001644FA">
        <w:rPr>
          <w:noProof/>
          <w:color w:val="FF0000"/>
          <w:sz w:val="24"/>
          <w:szCs w:val="24"/>
          <w:lang w:val="en-US" w:eastAsia="en-US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2AC78444" wp14:editId="5D4EF84B">
                <wp:simplePos x="0" y="0"/>
                <wp:positionH relativeFrom="column">
                  <wp:posOffset>4940300</wp:posOffset>
                </wp:positionH>
                <wp:positionV relativeFrom="paragraph">
                  <wp:posOffset>90805</wp:posOffset>
                </wp:positionV>
                <wp:extent cx="1424940" cy="1307465"/>
                <wp:effectExtent l="1270" t="1905" r="2540" b="5080"/>
                <wp:wrapNone/>
                <wp:docPr id="454467337" name="Group 6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24940" cy="1307465"/>
                          <a:chOff x="8791" y="4976"/>
                          <a:chExt cx="2244" cy="2059"/>
                        </a:xfrm>
                      </wpg:grpSpPr>
                      <wps:wsp>
                        <wps:cNvPr id="1668934987" name="Freeform 465"/>
                        <wps:cNvSpPr>
                          <a:spLocks/>
                        </wps:cNvSpPr>
                        <wps:spPr bwMode="auto">
                          <a:xfrm>
                            <a:off x="9112" y="5702"/>
                            <a:ext cx="1034" cy="1294"/>
                          </a:xfrm>
                          <a:custGeom>
                            <a:avLst/>
                            <a:gdLst>
                              <a:gd name="T0" fmla="*/ 0 w 1034"/>
                              <a:gd name="T1" fmla="*/ 1218 h 1294"/>
                              <a:gd name="T2" fmla="*/ 212 w 1034"/>
                              <a:gd name="T3" fmla="*/ 406 h 1294"/>
                              <a:gd name="T4" fmla="*/ 495 w 1034"/>
                              <a:gd name="T5" fmla="*/ 0 h 1294"/>
                              <a:gd name="T6" fmla="*/ 779 w 1034"/>
                              <a:gd name="T7" fmla="*/ 406 h 1294"/>
                              <a:gd name="T8" fmla="*/ 1034 w 1034"/>
                              <a:gd name="T9" fmla="*/ 1294 h 129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34" h="1294">
                                <a:moveTo>
                                  <a:pt x="0" y="1218"/>
                                </a:moveTo>
                                <a:cubicBezTo>
                                  <a:pt x="64" y="913"/>
                                  <a:pt x="129" y="609"/>
                                  <a:pt x="212" y="406"/>
                                </a:cubicBezTo>
                                <a:cubicBezTo>
                                  <a:pt x="295" y="203"/>
                                  <a:pt x="401" y="0"/>
                                  <a:pt x="495" y="0"/>
                                </a:cubicBezTo>
                                <a:cubicBezTo>
                                  <a:pt x="589" y="0"/>
                                  <a:pt x="689" y="190"/>
                                  <a:pt x="779" y="406"/>
                                </a:cubicBezTo>
                                <a:cubicBezTo>
                                  <a:pt x="869" y="622"/>
                                  <a:pt x="951" y="958"/>
                                  <a:pt x="1034" y="1294"/>
                                </a:cubicBezTo>
                              </a:path>
                            </a:pathLst>
                          </a:custGeom>
                          <a:noFill/>
                          <a:ln w="317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383418" name="Line 452"/>
                        <wps:cNvCnPr>
                          <a:cxnSpLocks noChangeShapeType="1"/>
                        </wps:cNvCnPr>
                        <wps:spPr bwMode="auto">
                          <a:xfrm flipV="1">
                            <a:off x="8819" y="5982"/>
                            <a:ext cx="2107" cy="1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3803759" name="Line 453"/>
                        <wps:cNvCnPr>
                          <a:cxnSpLocks noChangeShapeType="1"/>
                        </wps:cNvCnPr>
                        <wps:spPr bwMode="auto">
                          <a:xfrm rot="16200000" flipV="1">
                            <a:off x="8244" y="6095"/>
                            <a:ext cx="1871" cy="9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5292917" name="Text Box 454"/>
                        <wps:cNvSpPr txBox="1">
                          <a:spLocks noChangeArrowheads="1"/>
                        </wps:cNvSpPr>
                        <wps:spPr bwMode="auto">
                          <a:xfrm>
                            <a:off x="10521" y="5954"/>
                            <a:ext cx="514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9E07BF" w14:textId="77777777" w:rsidR="0028322C" w:rsidRPr="00722A52" w:rsidRDefault="0028322C" w:rsidP="0028322C">
                              <w:pPr>
                                <w:jc w:val="center"/>
                                <w:rPr>
                                  <w:b w:val="0"/>
                                  <w:bCs/>
                                  <w:i/>
                                  <w:iCs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722A52">
                                <w:rPr>
                                  <w:b w:val="0"/>
                                  <w:bCs/>
                                  <w:i/>
                                  <w:iCs/>
                                  <w:sz w:val="24"/>
                                  <w:szCs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25967535" name="Text Box 455"/>
                        <wps:cNvSpPr txBox="1">
                          <a:spLocks noChangeArrowheads="1"/>
                        </wps:cNvSpPr>
                        <wps:spPr bwMode="auto">
                          <a:xfrm>
                            <a:off x="8791" y="4976"/>
                            <a:ext cx="514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A5DEE5" w14:textId="77777777" w:rsidR="0028322C" w:rsidRPr="00722A52" w:rsidRDefault="0028322C" w:rsidP="0028322C">
                              <w:pPr>
                                <w:jc w:val="center"/>
                                <w:rPr>
                                  <w:b w:val="0"/>
                                  <w:bCs/>
                                  <w:i/>
                                  <w:iCs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722A52">
                                <w:rPr>
                                  <w:b w:val="0"/>
                                  <w:bCs/>
                                  <w:i/>
                                  <w:iCs/>
                                  <w:sz w:val="24"/>
                                  <w:szCs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32169763" name="Text Box 456"/>
                        <wps:cNvSpPr txBox="1">
                          <a:spLocks noChangeArrowheads="1"/>
                        </wps:cNvSpPr>
                        <wps:spPr bwMode="auto">
                          <a:xfrm>
                            <a:off x="8849" y="5938"/>
                            <a:ext cx="514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C8FC3D5" w14:textId="77777777" w:rsidR="0028322C" w:rsidRPr="00722A52" w:rsidRDefault="00722A52" w:rsidP="0028322C">
                              <w:pPr>
                                <w:jc w:val="center"/>
                                <w:rPr>
                                  <w:b w:val="0"/>
                                  <w:bCs/>
                                  <w:i/>
                                  <w:iCs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b w:val="0"/>
                                  <w:bCs/>
                                  <w:i/>
                                  <w:iCs/>
                                  <w:sz w:val="24"/>
                                  <w:szCs w:val="24"/>
                                  <w:lang w:val="en-US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18000" tIns="45720" rIns="91440" bIns="45720" anchor="t" anchorCtr="0" upright="1">
                          <a:noAutofit/>
                        </wps:bodyPr>
                      </wps:wsp>
                      <wps:wsp>
                        <wps:cNvPr id="926218978" name="Text Box 458"/>
                        <wps:cNvSpPr txBox="1">
                          <a:spLocks noChangeArrowheads="1"/>
                        </wps:cNvSpPr>
                        <wps:spPr bwMode="auto">
                          <a:xfrm>
                            <a:off x="9156" y="5910"/>
                            <a:ext cx="514" cy="5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745B4D" w14:textId="77777777" w:rsidR="0028322C" w:rsidRPr="00722A52" w:rsidRDefault="0028322C" w:rsidP="0028322C">
                              <w:pPr>
                                <w:jc w:val="center"/>
                                <w:rPr>
                                  <w:b w:val="0"/>
                                  <w:bCs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722A52">
                                <w:rPr>
                                  <w:b w:val="0"/>
                                  <w:bCs/>
                                  <w:sz w:val="24"/>
                                  <w:szCs w:val="24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41673977" name="Text Box 459"/>
                        <wps:cNvSpPr txBox="1">
                          <a:spLocks noChangeArrowheads="1"/>
                        </wps:cNvSpPr>
                        <wps:spPr bwMode="auto">
                          <a:xfrm>
                            <a:off x="9600" y="5916"/>
                            <a:ext cx="414" cy="5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CDB623" w14:textId="77777777" w:rsidR="0028322C" w:rsidRPr="00722A52" w:rsidRDefault="007D6794" w:rsidP="0028322C">
                              <w:pPr>
                                <w:jc w:val="center"/>
                                <w:rPr>
                                  <w:b w:val="0"/>
                                  <w:bCs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722A52">
                                <w:rPr>
                                  <w:b w:val="0"/>
                                  <w:bCs/>
                                  <w:sz w:val="24"/>
                                  <w:szCs w:val="24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7260811" name="Text Box 659"/>
                        <wps:cNvSpPr txBox="1">
                          <a:spLocks noChangeArrowheads="1"/>
                        </wps:cNvSpPr>
                        <wps:spPr bwMode="auto">
                          <a:xfrm>
                            <a:off x="10014" y="6516"/>
                            <a:ext cx="995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CA8BF7B" w14:textId="77777777" w:rsidR="0089099A" w:rsidRPr="00E8314A" w:rsidRDefault="0089099A" w:rsidP="0089099A">
                              <w:pPr>
                                <w:jc w:val="center"/>
                                <w:rPr>
                                  <w:b w:val="0"/>
                                  <w:bCs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E8314A">
                                <w:rPr>
                                  <w:b w:val="0"/>
                                  <w:bCs/>
                                  <w:i/>
                                  <w:iCs/>
                                  <w:sz w:val="24"/>
                                  <w:szCs w:val="24"/>
                                  <w:lang w:val="en-US"/>
                                </w:rPr>
                                <w:t>y</w:t>
                              </w:r>
                              <w:r w:rsidRPr="00E8314A">
                                <w:rPr>
                                  <w:b w:val="0"/>
                                  <w:bCs/>
                                  <w:sz w:val="24"/>
                                  <w:szCs w:val="24"/>
                                  <w:lang w:val="en-US"/>
                                </w:rPr>
                                <w:t xml:space="preserve"> = </w:t>
                              </w:r>
                              <w:r w:rsidRPr="00E8314A">
                                <w:rPr>
                                  <w:b w:val="0"/>
                                  <w:bCs/>
                                  <w:i/>
                                  <w:iCs/>
                                  <w:sz w:val="24"/>
                                  <w:szCs w:val="24"/>
                                  <w:lang w:val="en-US"/>
                                </w:rPr>
                                <w:t>f</w:t>
                              </w:r>
                              <w:r w:rsidRPr="00E8314A">
                                <w:rPr>
                                  <w:b w:val="0"/>
                                  <w:bCs/>
                                  <w:sz w:val="24"/>
                                  <w:szCs w:val="24"/>
                                  <w:lang w:val="en-US"/>
                                </w:rPr>
                                <w:t>(</w:t>
                              </w:r>
                              <w:r w:rsidRPr="00E8314A">
                                <w:rPr>
                                  <w:b w:val="0"/>
                                  <w:bCs/>
                                  <w:i/>
                                  <w:iCs/>
                                  <w:sz w:val="24"/>
                                  <w:szCs w:val="24"/>
                                  <w:lang w:val="en-US"/>
                                </w:rPr>
                                <w:t>x</w:t>
                              </w:r>
                              <w:r w:rsidRPr="00E8314A">
                                <w:rPr>
                                  <w:b w:val="0"/>
                                  <w:bCs/>
                                  <w:sz w:val="24"/>
                                  <w:szCs w:val="24"/>
                                  <w:lang w:val="en-US"/>
                                </w:rPr>
                                <w:t>)</w:t>
                              </w:r>
                            </w:p>
                            <w:p w14:paraId="10C6945F" w14:textId="77777777" w:rsidR="0089099A" w:rsidRPr="00722A52" w:rsidRDefault="0089099A" w:rsidP="0028322C">
                              <w:pPr>
                                <w:jc w:val="center"/>
                                <w:rPr>
                                  <w:b w:val="0"/>
                                  <w:bCs/>
                                  <w:i/>
                                  <w:iCs/>
                                  <w:sz w:val="24"/>
                                  <w:szCs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AC78444" id="Group 661" o:spid="_x0000_s1194" style="position:absolute;left:0;text-align:left;margin-left:389pt;margin-top:7.15pt;width:112.2pt;height:102.95pt;z-index:251665408" coordorigin="8791,4976" coordsize="2244,20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">
                <v:shape id="Freeform 465" o:spid="_x0000_s1195" style="position:absolute;left:9112;top:5702;width:1034;height:1294;visibility:visible;mso-wrap-style:square;v-text-anchor:top" coordsize="1034,12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" path="m,1218c64,913,129,609,212,406,295,203,401,,495,v94,,194,190,284,406c869,622,951,958,1034,1294e" filled="f" strokeweight=".25pt">
                  <v:path arrowok="t" o:connecttype="custom" o:connectlocs="0,1218;212,406;495,0;779,406;1034,1294" o:connectangles="0,0,0,0,0"/>
                </v:shape>
                <v:line id="Line 452" o:spid="_x0000_s1196" style="position:absolute;flip:y;visibility:visible;mso-wrap-style:square" from="8819,5982" to="10926,5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" strokeweight=".25pt">
                  <v:stroke endarrow="classic" endarrowwidth="narrow"/>
                </v:line>
                <v:line id="Line 453" o:spid="_x0000_s1197" style="position:absolute;rotation:90;flip:y;visibility:visible;mso-wrap-style:square" from="8244,6095" to="10115,6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" strokeweight=".25pt">
                  <v:stroke endarrow="classic" endarrowwidth="narrow"/>
                </v:line>
                <v:shape id="Text Box 454" o:spid="_x0000_s1198" type="#_x0000_t202" style="position:absolute;left:10521;top:5954;width:514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" filled="f" stroked="f">
                  <v:textbox>
                    <w:txbxContent>
                      <w:p w14:paraId="4F9E07BF" w14:textId="77777777" w:rsidR="0028322C" w:rsidRPr="00722A52" w:rsidRDefault="0028322C" w:rsidP="0028322C">
                        <w:pPr>
                          <w:jc w:val="center"/>
                          <w:rPr>
                            <w:b w:val="0"/>
                            <w:bCs/>
                            <w:i/>
                            <w:iCs/>
                            <w:sz w:val="24"/>
                            <w:szCs w:val="24"/>
                            <w:lang w:val="en-US"/>
                          </w:rPr>
                        </w:pPr>
                        <w:r w:rsidRPr="00722A52">
                          <w:rPr>
                            <w:b w:val="0"/>
                            <w:bCs/>
                            <w:i/>
                            <w:iCs/>
                            <w:sz w:val="24"/>
                            <w:szCs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455" o:spid="_x0000_s1199" type="#_x0000_t202" style="position:absolute;left:8791;top:4976;width:514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" filled="f" stroked="f">
                  <v:textbox>
                    <w:txbxContent>
                      <w:p w14:paraId="07A5DEE5" w14:textId="77777777" w:rsidR="0028322C" w:rsidRPr="00722A52" w:rsidRDefault="0028322C" w:rsidP="0028322C">
                        <w:pPr>
                          <w:jc w:val="center"/>
                          <w:rPr>
                            <w:b w:val="0"/>
                            <w:bCs/>
                            <w:i/>
                            <w:iCs/>
                            <w:sz w:val="24"/>
                            <w:szCs w:val="24"/>
                            <w:lang w:val="en-US"/>
                          </w:rPr>
                        </w:pPr>
                        <w:r w:rsidRPr="00722A52">
                          <w:rPr>
                            <w:b w:val="0"/>
                            <w:bCs/>
                            <w:i/>
                            <w:iCs/>
                            <w:sz w:val="24"/>
                            <w:szCs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456" o:spid="_x0000_s1200" type="#_x0000_t202" style="position:absolute;left:8849;top:5938;width:514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" filled="f" stroked="f">
                  <v:textbox inset=".5mm">
                    <w:txbxContent>
                      <w:p w14:paraId="0C8FC3D5" w14:textId="77777777" w:rsidR="0028322C" w:rsidRPr="00722A52" w:rsidRDefault="00722A52" w:rsidP="0028322C">
                        <w:pPr>
                          <w:jc w:val="center"/>
                          <w:rPr>
                            <w:b w:val="0"/>
                            <w:bCs/>
                            <w:i/>
                            <w:iCs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b w:val="0"/>
                            <w:bCs/>
                            <w:i/>
                            <w:iCs/>
                            <w:sz w:val="24"/>
                            <w:szCs w:val="24"/>
                            <w:lang w:val="en-US"/>
                          </w:rPr>
                          <w:t>O</w:t>
                        </w:r>
                      </w:p>
                    </w:txbxContent>
                  </v:textbox>
                </v:shape>
                <v:shape id="Text Box 458" o:spid="_x0000_s1201" type="#_x0000_t202" style="position:absolute;left:9156;top:5910;width:514;height:5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" filled="f" stroked="f">
                  <v:textbox>
                    <w:txbxContent>
                      <w:p w14:paraId="18745B4D" w14:textId="77777777" w:rsidR="0028322C" w:rsidRPr="00722A52" w:rsidRDefault="0028322C" w:rsidP="0028322C">
                        <w:pPr>
                          <w:jc w:val="center"/>
                          <w:rPr>
                            <w:b w:val="0"/>
                            <w:bCs/>
                            <w:sz w:val="24"/>
                            <w:szCs w:val="24"/>
                            <w:lang w:val="en-US"/>
                          </w:rPr>
                        </w:pPr>
                        <w:r w:rsidRPr="00722A52">
                          <w:rPr>
                            <w:b w:val="0"/>
                            <w:bCs/>
                            <w:sz w:val="24"/>
                            <w:szCs w:val="24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459" o:spid="_x0000_s1202" type="#_x0000_t202" style="position:absolute;left:9600;top:5916;width:414;height:5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" filled="f" stroked="f">
                  <v:textbox>
                    <w:txbxContent>
                      <w:p w14:paraId="0DCDB623" w14:textId="77777777" w:rsidR="0028322C" w:rsidRPr="00722A52" w:rsidRDefault="007D6794" w:rsidP="0028322C">
                        <w:pPr>
                          <w:jc w:val="center"/>
                          <w:rPr>
                            <w:b w:val="0"/>
                            <w:bCs/>
                            <w:sz w:val="24"/>
                            <w:szCs w:val="24"/>
                            <w:lang w:val="en-US"/>
                          </w:rPr>
                        </w:pPr>
                        <w:r w:rsidRPr="00722A52">
                          <w:rPr>
                            <w:b w:val="0"/>
                            <w:bCs/>
                            <w:sz w:val="24"/>
                            <w:szCs w:val="24"/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  <v:shape id="Text Box 659" o:spid="_x0000_s1203" type="#_x0000_t202" style="position:absolute;left:10014;top:6516;width:995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" filled="f" stroked="f">
                  <v:textbox>
                    <w:txbxContent>
                      <w:p w14:paraId="1CA8BF7B" w14:textId="77777777" w:rsidR="0089099A" w:rsidRPr="00E8314A" w:rsidRDefault="0089099A" w:rsidP="0089099A">
                        <w:pPr>
                          <w:jc w:val="center"/>
                          <w:rPr>
                            <w:b w:val="0"/>
                            <w:bCs/>
                            <w:sz w:val="24"/>
                            <w:szCs w:val="24"/>
                            <w:lang w:val="en-US"/>
                          </w:rPr>
                        </w:pPr>
                        <w:r w:rsidRPr="00E8314A">
                          <w:rPr>
                            <w:b w:val="0"/>
                            <w:bCs/>
                            <w:i/>
                            <w:iCs/>
                            <w:sz w:val="24"/>
                            <w:szCs w:val="24"/>
                            <w:lang w:val="en-US"/>
                          </w:rPr>
                          <w:t>y</w:t>
                        </w:r>
                        <w:r w:rsidRPr="00E8314A">
                          <w:rPr>
                            <w:b w:val="0"/>
                            <w:bCs/>
                            <w:sz w:val="24"/>
                            <w:szCs w:val="24"/>
                            <w:lang w:val="en-US"/>
                          </w:rPr>
                          <w:t xml:space="preserve"> = </w:t>
                        </w:r>
                        <w:r w:rsidRPr="00E8314A">
                          <w:rPr>
                            <w:b w:val="0"/>
                            <w:bCs/>
                            <w:i/>
                            <w:iCs/>
                            <w:sz w:val="24"/>
                            <w:szCs w:val="24"/>
                            <w:lang w:val="en-US"/>
                          </w:rPr>
                          <w:t>f</w:t>
                        </w:r>
                        <w:r w:rsidRPr="00E8314A">
                          <w:rPr>
                            <w:b w:val="0"/>
                            <w:bCs/>
                            <w:sz w:val="24"/>
                            <w:szCs w:val="24"/>
                            <w:lang w:val="en-US"/>
                          </w:rPr>
                          <w:t>(</w:t>
                        </w:r>
                        <w:r w:rsidRPr="00E8314A">
                          <w:rPr>
                            <w:b w:val="0"/>
                            <w:bCs/>
                            <w:i/>
                            <w:iCs/>
                            <w:sz w:val="24"/>
                            <w:szCs w:val="24"/>
                            <w:lang w:val="en-US"/>
                          </w:rPr>
                          <w:t>x</w:t>
                        </w:r>
                        <w:r w:rsidRPr="00E8314A">
                          <w:rPr>
                            <w:b w:val="0"/>
                            <w:bCs/>
                            <w:sz w:val="24"/>
                            <w:szCs w:val="24"/>
                            <w:lang w:val="en-US"/>
                          </w:rPr>
                          <w:t>)</w:t>
                        </w:r>
                      </w:p>
                      <w:p w14:paraId="10C6945F" w14:textId="77777777" w:rsidR="0089099A" w:rsidRPr="00722A52" w:rsidRDefault="0089099A" w:rsidP="0028322C">
                        <w:pPr>
                          <w:jc w:val="center"/>
                          <w:rPr>
                            <w:b w:val="0"/>
                            <w:bCs/>
                            <w:i/>
                            <w:iCs/>
                            <w:sz w:val="24"/>
                            <w:szCs w:val="24"/>
                            <w:lang w:val="en-US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="00D40DE3" w:rsidRPr="001644FA">
        <w:rPr>
          <w:sz w:val="24"/>
          <w:szCs w:val="24"/>
          <w:lang w:val="en-US" w:eastAsia="en-US"/>
        </w:rPr>
        <w:t>Câu 1</w:t>
      </w:r>
      <w:r w:rsidR="00722A52" w:rsidRPr="001644FA">
        <w:rPr>
          <w:sz w:val="24"/>
          <w:szCs w:val="24"/>
          <w:lang w:val="en-US" w:eastAsia="en-US"/>
        </w:rPr>
        <w:t>.</w:t>
      </w:r>
    </w:p>
    <w:p w14:paraId="6526BB66" w14:textId="77777777" w:rsidR="00D40DE3" w:rsidRPr="001644FA" w:rsidRDefault="00D40DE3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sz w:val="24"/>
          <w:szCs w:val="24"/>
          <w:lang w:val="en-US" w:eastAsia="en-US"/>
        </w:rPr>
      </w:pPr>
      <w:r w:rsidRPr="001644FA">
        <w:rPr>
          <w:sz w:val="24"/>
          <w:szCs w:val="24"/>
          <w:lang w:val="en-US" w:eastAsia="en-US"/>
        </w:rPr>
        <w:t xml:space="preserve">a. </w:t>
      </w:r>
      <w:r w:rsidRPr="001644FA">
        <w:rPr>
          <w:b w:val="0"/>
          <w:sz w:val="24"/>
          <w:szCs w:val="24"/>
          <w:lang w:val="en-US" w:eastAsia="en-US"/>
        </w:rPr>
        <w:t xml:space="preserve">Xét dấu biểu thức </w:t>
      </w:r>
      <w:r w:rsidR="004F440E" w:rsidRPr="001644FA">
        <w:rPr>
          <w:b w:val="0"/>
          <w:sz w:val="24"/>
          <w:szCs w:val="24"/>
          <w:lang w:val="en-US" w:eastAsia="en-US"/>
        </w:rPr>
        <w:object w:dxaOrig="1719" w:dyaOrig="380" w14:anchorId="316DBC6E">
          <v:shape id="_x0000_i1250" type="#_x0000_t75" style="width:86pt;height:19pt" o:ole="">
            <v:imagedata r:id="rId451" o:title=""/>
          </v:shape>
          <o:OLEObject Type="Embed" ProgID="Equation.DSMT4" ShapeID="_x0000_i1250" DrawAspect="Content" ObjectID="_1765922605" r:id="rId452"/>
        </w:object>
      </w:r>
      <w:r w:rsidR="00722A52" w:rsidRPr="001644FA">
        <w:rPr>
          <w:b w:val="0"/>
          <w:sz w:val="24"/>
          <w:szCs w:val="24"/>
          <w:lang w:val="en-US" w:eastAsia="en-US"/>
        </w:rPr>
        <w:t>.</w:t>
      </w:r>
    </w:p>
    <w:p w14:paraId="19F02C45" w14:textId="77777777" w:rsidR="00722A52" w:rsidRPr="001644FA" w:rsidRDefault="00164451" w:rsidP="00C55B1D">
      <w:pPr>
        <w:tabs>
          <w:tab w:val="left" w:pos="180"/>
          <w:tab w:val="left" w:pos="2552"/>
          <w:tab w:val="left" w:pos="4820"/>
          <w:tab w:val="left" w:pos="7088"/>
          <w:tab w:val="left" w:pos="8202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sz w:val="24"/>
          <w:szCs w:val="24"/>
          <w:lang w:val="en-US" w:eastAsia="en-US"/>
        </w:rPr>
        <w:t>b.</w:t>
      </w:r>
      <w:r w:rsidR="00147EAC" w:rsidRPr="001644FA">
        <w:rPr>
          <w:b w:val="0"/>
          <w:sz w:val="24"/>
          <w:szCs w:val="24"/>
          <w:lang w:val="en-US" w:eastAsia="en-US"/>
        </w:rPr>
        <w:t xml:space="preserve"> </w:t>
      </w:r>
      <w:r w:rsidR="00044C56" w:rsidRPr="001644FA">
        <w:rPr>
          <w:b w:val="0"/>
          <w:sz w:val="24"/>
          <w:szCs w:val="24"/>
          <w:lang w:val="en-US" w:eastAsia="en-US"/>
        </w:rPr>
        <w:t xml:space="preserve">Cho hàm số </w:t>
      </w:r>
      <w:r w:rsidR="0089099A" w:rsidRPr="001644FA">
        <w:rPr>
          <w:b w:val="0"/>
          <w:sz w:val="24"/>
          <w:szCs w:val="24"/>
          <w:lang w:val="en-US" w:eastAsia="en-US"/>
        </w:rPr>
        <w:object w:dxaOrig="2260" w:dyaOrig="380" w14:anchorId="59E29EBA">
          <v:shape id="_x0000_i1251" type="#_x0000_t75" style="width:113pt;height:19pt" o:ole="">
            <v:imagedata r:id="rId453" o:title=""/>
          </v:shape>
          <o:OLEObject Type="Embed" ProgID="Equation.DSMT4" ShapeID="_x0000_i1251" DrawAspect="Content" ObjectID="_1765922606" r:id="rId454"/>
        </w:object>
      </w:r>
      <w:r w:rsidR="00044C56" w:rsidRPr="001644FA">
        <w:rPr>
          <w:b w:val="0"/>
          <w:sz w:val="24"/>
          <w:szCs w:val="24"/>
          <w:lang w:val="en-US" w:eastAsia="en-US"/>
        </w:rPr>
        <w:t xml:space="preserve"> có đồ thị như hình vẽ</w:t>
      </w:r>
      <w:r w:rsidR="00722A52" w:rsidRPr="001644FA">
        <w:rPr>
          <w:b w:val="0"/>
          <w:sz w:val="24"/>
          <w:szCs w:val="24"/>
          <w:lang w:val="en-US" w:eastAsia="en-US"/>
        </w:rPr>
        <w:t xml:space="preserve"> bên</w:t>
      </w:r>
      <w:r w:rsidR="00044C56" w:rsidRPr="001644FA">
        <w:rPr>
          <w:b w:val="0"/>
          <w:sz w:val="24"/>
          <w:szCs w:val="24"/>
          <w:lang w:val="en-US" w:eastAsia="en-US"/>
        </w:rPr>
        <w:t>.</w:t>
      </w:r>
      <w:r w:rsidRPr="001644FA">
        <w:rPr>
          <w:b w:val="0"/>
          <w:sz w:val="24"/>
          <w:szCs w:val="24"/>
          <w:lang w:val="en-US" w:eastAsia="en-US"/>
        </w:rPr>
        <w:t xml:space="preserve"> </w:t>
      </w:r>
    </w:p>
    <w:p w14:paraId="2DDF2258" w14:textId="77777777" w:rsidR="00147EAC" w:rsidRPr="001644FA" w:rsidRDefault="00164451" w:rsidP="0089099A">
      <w:pPr>
        <w:tabs>
          <w:tab w:val="left" w:pos="180"/>
          <w:tab w:val="left" w:pos="2552"/>
          <w:tab w:val="left" w:pos="4820"/>
          <w:tab w:val="left" w:pos="7088"/>
          <w:tab w:val="left" w:pos="8202"/>
        </w:tabs>
        <w:autoSpaceDE w:val="0"/>
        <w:autoSpaceDN w:val="0"/>
        <w:adjustRightInd w:val="0"/>
        <w:jc w:val="both"/>
        <w:textAlignment w:val="center"/>
        <w:rPr>
          <w:b w:val="0"/>
          <w:color w:val="FF0000"/>
          <w:sz w:val="24"/>
          <w:szCs w:val="24"/>
          <w:lang w:val="en-US" w:eastAsia="en-US"/>
        </w:rPr>
      </w:pPr>
      <w:r w:rsidRPr="001644FA">
        <w:rPr>
          <w:b w:val="0"/>
          <w:sz w:val="24"/>
          <w:szCs w:val="24"/>
          <w:lang w:val="en-US" w:eastAsia="en-US"/>
        </w:rPr>
        <w:t xml:space="preserve">Tìm </w:t>
      </w:r>
      <w:r w:rsidRPr="001644FA">
        <w:rPr>
          <w:b w:val="0"/>
          <w:i/>
          <w:iCs/>
          <w:sz w:val="24"/>
          <w:szCs w:val="24"/>
          <w:lang w:val="en-US" w:eastAsia="en-US"/>
        </w:rPr>
        <w:t>x</w:t>
      </w:r>
      <w:r w:rsidRPr="001644FA">
        <w:rPr>
          <w:b w:val="0"/>
          <w:sz w:val="24"/>
          <w:szCs w:val="24"/>
          <w:lang w:val="en-US" w:eastAsia="en-US"/>
        </w:rPr>
        <w:t xml:space="preserve"> để</w:t>
      </w:r>
      <w:r w:rsidRPr="001644FA">
        <w:rPr>
          <w:b w:val="0"/>
          <w:color w:val="FF0000"/>
          <w:sz w:val="24"/>
          <w:szCs w:val="24"/>
          <w:lang w:val="en-US" w:eastAsia="en-US"/>
        </w:rPr>
        <w:t xml:space="preserve"> </w:t>
      </w:r>
      <w:r w:rsidRPr="001644FA">
        <w:rPr>
          <w:b w:val="0"/>
          <w:color w:val="FF0000"/>
          <w:sz w:val="24"/>
          <w:szCs w:val="24"/>
          <w:lang w:val="en-US" w:eastAsia="en-US"/>
        </w:rPr>
        <w:object w:dxaOrig="880" w:dyaOrig="320" w14:anchorId="65F037F2">
          <v:shape id="_x0000_i1252" type="#_x0000_t75" style="width:44.5pt;height:15.5pt" o:ole="">
            <v:imagedata r:id="rId455" o:title=""/>
          </v:shape>
          <o:OLEObject Type="Embed" ProgID="Equation.DSMT4" ShapeID="_x0000_i1252" DrawAspect="Content" ObjectID="_1765922607" r:id="rId456"/>
        </w:object>
      </w:r>
      <w:r w:rsidR="00147EAC" w:rsidRPr="001644FA">
        <w:rPr>
          <w:b w:val="0"/>
          <w:color w:val="FF0000"/>
          <w:sz w:val="24"/>
          <w:szCs w:val="24"/>
          <w:lang w:val="en-US" w:eastAsia="en-US"/>
        </w:rPr>
        <w:t>.</w:t>
      </w:r>
    </w:p>
    <w:p w14:paraId="64354430" w14:textId="77777777" w:rsidR="00147EAC" w:rsidRPr="001644FA" w:rsidRDefault="00147EAC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sz w:val="24"/>
          <w:szCs w:val="24"/>
          <w:lang w:val="en-US" w:eastAsia="en-US"/>
        </w:rPr>
      </w:pPr>
      <w:r w:rsidRPr="001644FA">
        <w:rPr>
          <w:sz w:val="24"/>
          <w:szCs w:val="24"/>
          <w:lang w:val="en-US" w:eastAsia="en-US"/>
        </w:rPr>
        <w:t>Câu 2</w:t>
      </w:r>
      <w:r w:rsidR="00722A52" w:rsidRPr="001644FA">
        <w:rPr>
          <w:sz w:val="24"/>
          <w:szCs w:val="24"/>
          <w:lang w:val="en-US" w:eastAsia="en-US"/>
        </w:rPr>
        <w:t>.</w:t>
      </w:r>
    </w:p>
    <w:p w14:paraId="6A85C472" w14:textId="77777777" w:rsidR="00147EAC" w:rsidRPr="001644FA" w:rsidRDefault="00147EAC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sz w:val="24"/>
          <w:szCs w:val="24"/>
          <w:lang w:val="en-US" w:eastAsia="en-US"/>
        </w:rPr>
        <w:t xml:space="preserve">a. </w:t>
      </w:r>
      <w:r w:rsidR="0089099A" w:rsidRPr="001644FA">
        <w:rPr>
          <w:b w:val="0"/>
          <w:sz w:val="24"/>
          <w:szCs w:val="24"/>
          <w:lang w:val="en-US" w:eastAsia="en-US"/>
        </w:rPr>
        <w:t>Cho</w:t>
      </w:r>
      <w:r w:rsidRPr="001644FA">
        <w:rPr>
          <w:b w:val="0"/>
          <w:sz w:val="24"/>
          <w:szCs w:val="24"/>
          <w:lang w:val="en-US" w:eastAsia="en-US"/>
        </w:rPr>
        <w:t xml:space="preserve"> parabol (P): </w:t>
      </w:r>
      <w:r w:rsidR="0089099A" w:rsidRPr="001644FA">
        <w:rPr>
          <w:b w:val="0"/>
          <w:sz w:val="24"/>
          <w:szCs w:val="24"/>
          <w:lang w:val="en-US" w:eastAsia="en-US"/>
        </w:rPr>
        <w:object w:dxaOrig="1579" w:dyaOrig="380" w14:anchorId="4B9F3680">
          <v:shape id="_x0000_i1253" type="#_x0000_t75" style="width:78.5pt;height:19pt" o:ole="">
            <v:imagedata r:id="rId457" o:title=""/>
          </v:shape>
          <o:OLEObject Type="Embed" ProgID="Equation.DSMT4" ShapeID="_x0000_i1253" DrawAspect="Content" ObjectID="_1765922608" r:id="rId458"/>
        </w:object>
      </w:r>
      <w:r w:rsidR="0089099A" w:rsidRPr="001644FA">
        <w:rPr>
          <w:b w:val="0"/>
          <w:sz w:val="24"/>
          <w:szCs w:val="24"/>
          <w:lang w:val="en-US" w:eastAsia="en-US"/>
        </w:rPr>
        <w:t xml:space="preserve"> </w:t>
      </w:r>
      <w:r w:rsidRPr="001644FA">
        <w:rPr>
          <w:b w:val="0"/>
          <w:sz w:val="24"/>
          <w:szCs w:val="24"/>
          <w:lang w:val="en-US" w:eastAsia="en-US"/>
        </w:rPr>
        <w:t xml:space="preserve">có trục đối xứng </w:t>
      </w:r>
      <w:r w:rsidRPr="001644FA">
        <w:rPr>
          <w:b w:val="0"/>
          <w:i/>
          <w:iCs/>
          <w:sz w:val="24"/>
          <w:szCs w:val="24"/>
          <w:lang w:val="en-US" w:eastAsia="en-US"/>
        </w:rPr>
        <w:t>x</w:t>
      </w:r>
      <w:r w:rsidR="0089099A" w:rsidRPr="001644FA">
        <w:rPr>
          <w:b w:val="0"/>
          <w:sz w:val="24"/>
          <w:szCs w:val="24"/>
          <w:lang w:val="en-US" w:eastAsia="en-US"/>
        </w:rPr>
        <w:t xml:space="preserve"> </w:t>
      </w:r>
      <w:r w:rsidRPr="001644FA">
        <w:rPr>
          <w:b w:val="0"/>
          <w:sz w:val="24"/>
          <w:szCs w:val="24"/>
          <w:lang w:val="en-US" w:eastAsia="en-US"/>
        </w:rPr>
        <w:t>=</w:t>
      </w:r>
      <w:r w:rsidR="0089099A" w:rsidRPr="001644FA">
        <w:rPr>
          <w:b w:val="0"/>
          <w:sz w:val="24"/>
          <w:szCs w:val="24"/>
          <w:lang w:val="en-US" w:eastAsia="en-US"/>
        </w:rPr>
        <w:t xml:space="preserve"> </w:t>
      </w:r>
      <w:r w:rsidRPr="001644FA">
        <w:rPr>
          <w:b w:val="0"/>
          <w:sz w:val="24"/>
          <w:szCs w:val="24"/>
          <w:lang w:val="en-US" w:eastAsia="en-US"/>
        </w:rPr>
        <w:t>2.</w:t>
      </w:r>
      <w:r w:rsidR="0089099A" w:rsidRPr="001644FA">
        <w:rPr>
          <w:b w:val="0"/>
          <w:sz w:val="24"/>
          <w:szCs w:val="24"/>
          <w:lang w:val="en-US" w:eastAsia="en-US"/>
        </w:rPr>
        <w:t xml:space="preserve"> Tính </w:t>
      </w:r>
      <w:r w:rsidR="0089099A" w:rsidRPr="001644FA">
        <w:rPr>
          <w:b w:val="0"/>
          <w:sz w:val="24"/>
          <w:szCs w:val="24"/>
          <w:lang w:val="en-US" w:eastAsia="en-US"/>
        </w:rPr>
        <w:object w:dxaOrig="200" w:dyaOrig="279" w14:anchorId="35FAA272">
          <v:shape id="_x0000_i1254" type="#_x0000_t75" style="width:10pt;height:14.5pt" o:ole="">
            <v:imagedata r:id="rId232" o:title=""/>
          </v:shape>
          <o:OLEObject Type="Embed" ProgID="Equation.DSMT4" ShapeID="_x0000_i1254" DrawAspect="Content" ObjectID="_1765922609" r:id="rId459"/>
        </w:object>
      </w:r>
      <w:r w:rsidR="0089099A" w:rsidRPr="001644FA">
        <w:rPr>
          <w:b w:val="0"/>
          <w:sz w:val="24"/>
          <w:szCs w:val="24"/>
          <w:lang w:val="en-US" w:eastAsia="en-US"/>
        </w:rPr>
        <w:t>.</w:t>
      </w:r>
    </w:p>
    <w:p w14:paraId="28CE2F8B" w14:textId="77777777" w:rsidR="00147EAC" w:rsidRPr="001644FA" w:rsidRDefault="00147EAC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sz w:val="24"/>
          <w:szCs w:val="24"/>
          <w:lang w:val="en-US" w:eastAsia="en-US"/>
        </w:rPr>
        <w:t xml:space="preserve">b. </w:t>
      </w:r>
      <w:r w:rsidRPr="001644FA">
        <w:rPr>
          <w:b w:val="0"/>
          <w:sz w:val="24"/>
          <w:szCs w:val="24"/>
          <w:lang w:val="en-US" w:eastAsia="en-US"/>
        </w:rPr>
        <w:t xml:space="preserve">Vẽ đồ thị hàm số </w:t>
      </w:r>
      <w:r w:rsidR="0089099A" w:rsidRPr="001644FA">
        <w:rPr>
          <w:b w:val="0"/>
          <w:sz w:val="24"/>
          <w:szCs w:val="24"/>
          <w:lang w:val="en-US" w:eastAsia="en-US"/>
        </w:rPr>
        <w:object w:dxaOrig="1600" w:dyaOrig="380" w14:anchorId="6B36B000">
          <v:shape id="_x0000_i1255" type="#_x0000_t75" style="width:80pt;height:19pt" o:ole="">
            <v:imagedata r:id="rId460" o:title=""/>
          </v:shape>
          <o:OLEObject Type="Embed" ProgID="Equation.DSMT4" ShapeID="_x0000_i1255" DrawAspect="Content" ObjectID="_1765922610" r:id="rId461"/>
        </w:object>
      </w:r>
      <w:r w:rsidR="0089099A" w:rsidRPr="001644FA">
        <w:rPr>
          <w:b w:val="0"/>
          <w:sz w:val="24"/>
          <w:szCs w:val="24"/>
          <w:lang w:val="en-US" w:eastAsia="en-US"/>
        </w:rPr>
        <w:t>.</w:t>
      </w:r>
    </w:p>
    <w:p w14:paraId="0902B114" w14:textId="77777777" w:rsidR="000E5E20" w:rsidRPr="001644FA" w:rsidRDefault="00147EAC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sz w:val="24"/>
          <w:szCs w:val="24"/>
          <w:lang w:val="en-US" w:eastAsia="en-US"/>
        </w:rPr>
      </w:pPr>
      <w:r w:rsidRPr="001644FA">
        <w:rPr>
          <w:sz w:val="24"/>
          <w:szCs w:val="24"/>
          <w:lang w:val="en-US" w:eastAsia="en-US"/>
        </w:rPr>
        <w:t>Câu 3</w:t>
      </w:r>
      <w:r w:rsidR="000E5E20" w:rsidRPr="001644FA">
        <w:rPr>
          <w:sz w:val="24"/>
          <w:szCs w:val="24"/>
          <w:lang w:val="en-US" w:eastAsia="en-US"/>
        </w:rPr>
        <w:t>.</w:t>
      </w:r>
    </w:p>
    <w:p w14:paraId="47500DFA" w14:textId="77777777" w:rsidR="000A229F" w:rsidRPr="001644FA" w:rsidRDefault="004027D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sz w:val="24"/>
          <w:szCs w:val="24"/>
          <w:lang w:val="en-US" w:eastAsia="en-US"/>
        </w:rPr>
        <w:tab/>
      </w:r>
      <w:r w:rsidR="000A229F" w:rsidRPr="001644FA">
        <w:rPr>
          <w:b w:val="0"/>
          <w:sz w:val="24"/>
          <w:szCs w:val="24"/>
          <w:lang w:val="en-US" w:eastAsia="en-US"/>
        </w:rPr>
        <w:t xml:space="preserve">Cho tam giác </w:t>
      </w:r>
      <w:r w:rsidR="000A229F" w:rsidRPr="001644FA">
        <w:rPr>
          <w:b w:val="0"/>
          <w:i/>
          <w:iCs/>
          <w:sz w:val="24"/>
          <w:szCs w:val="24"/>
          <w:lang w:val="en-US" w:eastAsia="en-US"/>
        </w:rPr>
        <w:t>ABC</w:t>
      </w:r>
      <w:r w:rsidR="000A229F" w:rsidRPr="001644FA">
        <w:rPr>
          <w:b w:val="0"/>
          <w:sz w:val="24"/>
          <w:szCs w:val="24"/>
          <w:lang w:val="en-US" w:eastAsia="en-US"/>
        </w:rPr>
        <w:t xml:space="preserve">, trên </w:t>
      </w:r>
      <w:r w:rsidR="00261ED9" w:rsidRPr="001644FA">
        <w:rPr>
          <w:b w:val="0"/>
          <w:sz w:val="24"/>
          <w:szCs w:val="24"/>
          <w:lang w:val="en-US" w:eastAsia="en-US"/>
        </w:rPr>
        <w:t xml:space="preserve">cạnh </w:t>
      </w:r>
      <w:r w:rsidR="000A229F" w:rsidRPr="001644FA">
        <w:rPr>
          <w:b w:val="0"/>
          <w:i/>
          <w:iCs/>
          <w:sz w:val="24"/>
          <w:szCs w:val="24"/>
          <w:lang w:val="en-US" w:eastAsia="en-US"/>
        </w:rPr>
        <w:t>BC</w:t>
      </w:r>
      <w:r w:rsidR="000A229F" w:rsidRPr="001644FA">
        <w:rPr>
          <w:b w:val="0"/>
          <w:sz w:val="24"/>
          <w:szCs w:val="24"/>
          <w:lang w:val="en-US" w:eastAsia="en-US"/>
        </w:rPr>
        <w:t xml:space="preserve"> lấy điểm </w:t>
      </w:r>
      <w:r w:rsidR="000A229F" w:rsidRPr="001644FA">
        <w:rPr>
          <w:b w:val="0"/>
          <w:i/>
          <w:iCs/>
          <w:sz w:val="24"/>
          <w:szCs w:val="24"/>
          <w:lang w:val="en-US" w:eastAsia="en-US"/>
        </w:rPr>
        <w:t>M</w:t>
      </w:r>
      <w:r w:rsidR="000A229F" w:rsidRPr="001644FA">
        <w:rPr>
          <w:b w:val="0"/>
          <w:sz w:val="24"/>
          <w:szCs w:val="24"/>
          <w:lang w:val="en-US" w:eastAsia="en-US"/>
        </w:rPr>
        <w:t xml:space="preserve"> sao cho </w:t>
      </w:r>
      <w:r w:rsidR="000A229F" w:rsidRPr="001644FA">
        <w:rPr>
          <w:b w:val="0"/>
          <w:i/>
          <w:iCs/>
          <w:sz w:val="24"/>
          <w:szCs w:val="24"/>
          <w:lang w:val="en-US" w:eastAsia="en-US"/>
        </w:rPr>
        <w:t>BM</w:t>
      </w:r>
      <w:r w:rsidR="0089099A" w:rsidRPr="001644FA">
        <w:rPr>
          <w:b w:val="0"/>
          <w:i/>
          <w:iCs/>
          <w:sz w:val="24"/>
          <w:szCs w:val="24"/>
          <w:lang w:val="en-US" w:eastAsia="en-US"/>
        </w:rPr>
        <w:t xml:space="preserve"> </w:t>
      </w:r>
      <w:r w:rsidR="000A229F" w:rsidRPr="001644FA">
        <w:rPr>
          <w:b w:val="0"/>
          <w:sz w:val="24"/>
          <w:szCs w:val="24"/>
          <w:lang w:val="en-US" w:eastAsia="en-US"/>
        </w:rPr>
        <w:t>=</w:t>
      </w:r>
      <w:r w:rsidR="0089099A" w:rsidRPr="001644FA">
        <w:rPr>
          <w:b w:val="0"/>
          <w:sz w:val="24"/>
          <w:szCs w:val="24"/>
          <w:lang w:val="en-US" w:eastAsia="en-US"/>
        </w:rPr>
        <w:t xml:space="preserve"> </w:t>
      </w:r>
      <w:r w:rsidR="000A229F" w:rsidRPr="001644FA">
        <w:rPr>
          <w:b w:val="0"/>
          <w:sz w:val="24"/>
          <w:szCs w:val="24"/>
          <w:lang w:val="en-US" w:eastAsia="en-US"/>
        </w:rPr>
        <w:t>2</w:t>
      </w:r>
      <w:r w:rsidR="000A229F" w:rsidRPr="001644FA">
        <w:rPr>
          <w:b w:val="0"/>
          <w:i/>
          <w:iCs/>
          <w:sz w:val="24"/>
          <w:szCs w:val="24"/>
          <w:lang w:val="en-US" w:eastAsia="en-US"/>
        </w:rPr>
        <w:t>MC</w:t>
      </w:r>
      <w:r w:rsidR="000A229F" w:rsidRPr="001644FA">
        <w:rPr>
          <w:b w:val="0"/>
          <w:sz w:val="24"/>
          <w:szCs w:val="24"/>
          <w:lang w:val="en-US" w:eastAsia="en-US"/>
        </w:rPr>
        <w:t>.</w:t>
      </w:r>
    </w:p>
    <w:p w14:paraId="6535151F" w14:textId="77777777" w:rsidR="000A229F" w:rsidRPr="001644FA" w:rsidRDefault="004027D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 w:val="0"/>
          <w:sz w:val="24"/>
          <w:szCs w:val="24"/>
          <w:lang w:val="en-US" w:eastAsia="en-US"/>
        </w:rPr>
        <w:tab/>
      </w:r>
      <w:r w:rsidR="000A229F" w:rsidRPr="001644FA">
        <w:rPr>
          <w:sz w:val="24"/>
          <w:szCs w:val="24"/>
          <w:lang w:val="en-US" w:eastAsia="en-US"/>
        </w:rPr>
        <w:t xml:space="preserve">a. </w:t>
      </w:r>
      <w:r w:rsidR="000A229F" w:rsidRPr="001644FA">
        <w:rPr>
          <w:b w:val="0"/>
          <w:sz w:val="24"/>
          <w:szCs w:val="24"/>
          <w:lang w:val="en-US" w:eastAsia="en-US"/>
        </w:rPr>
        <w:t xml:space="preserve">Chứng minh rằng: </w:t>
      </w:r>
      <w:r w:rsidR="000A229F" w:rsidRPr="001644FA">
        <w:rPr>
          <w:b w:val="0"/>
          <w:sz w:val="24"/>
          <w:szCs w:val="24"/>
          <w:lang w:val="en-US" w:eastAsia="en-US"/>
        </w:rPr>
        <w:object w:dxaOrig="1780" w:dyaOrig="340" w14:anchorId="2C0ADFDF">
          <v:shape id="_x0000_i1256" type="#_x0000_t75" style="width:89.5pt;height:17.5pt" o:ole="">
            <v:imagedata r:id="rId462" o:title=""/>
          </v:shape>
          <o:OLEObject Type="Embed" ProgID="Equation.DSMT4" ShapeID="_x0000_i1256" DrawAspect="Content" ObjectID="_1765922611" r:id="rId463"/>
        </w:object>
      </w:r>
      <w:r w:rsidR="000A229F" w:rsidRPr="001644FA">
        <w:rPr>
          <w:b w:val="0"/>
          <w:sz w:val="24"/>
          <w:szCs w:val="24"/>
          <w:lang w:val="en-US" w:eastAsia="en-US"/>
        </w:rPr>
        <w:t>.</w:t>
      </w:r>
    </w:p>
    <w:p w14:paraId="40783648" w14:textId="77777777" w:rsidR="000E5E20" w:rsidRPr="001644FA" w:rsidRDefault="004027DD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b w:val="0"/>
          <w:sz w:val="24"/>
          <w:szCs w:val="24"/>
          <w:lang w:val="en-US" w:eastAsia="en-US"/>
        </w:rPr>
        <w:tab/>
      </w:r>
      <w:r w:rsidR="000A229F" w:rsidRPr="001644FA">
        <w:rPr>
          <w:sz w:val="24"/>
          <w:szCs w:val="24"/>
          <w:lang w:val="en-US" w:eastAsia="en-US"/>
        </w:rPr>
        <w:t>b</w:t>
      </w:r>
      <w:r w:rsidR="000A229F" w:rsidRPr="001644FA">
        <w:rPr>
          <w:b w:val="0"/>
          <w:sz w:val="24"/>
          <w:szCs w:val="24"/>
          <w:lang w:val="en-US" w:eastAsia="en-US"/>
        </w:rPr>
        <w:t xml:space="preserve">. Hãy biểu thị vectơ </w:t>
      </w:r>
      <w:r w:rsidR="007E2A34" w:rsidRPr="001644FA">
        <w:rPr>
          <w:b w:val="0"/>
          <w:sz w:val="24"/>
          <w:szCs w:val="24"/>
          <w:lang w:val="en-US" w:eastAsia="en-US"/>
        </w:rPr>
        <w:object w:dxaOrig="480" w:dyaOrig="320" w14:anchorId="383B28D5">
          <v:shape id="_x0000_i1257" type="#_x0000_t75" style="width:24pt;height:15.5pt" o:ole="">
            <v:imagedata r:id="rId464" o:title=""/>
          </v:shape>
          <o:OLEObject Type="Embed" ProgID="Equation.DSMT4" ShapeID="_x0000_i1257" DrawAspect="Content" ObjectID="_1765922612" r:id="rId465"/>
        </w:object>
      </w:r>
      <w:r w:rsidR="007E2A34" w:rsidRPr="001644FA">
        <w:rPr>
          <w:b w:val="0"/>
          <w:sz w:val="24"/>
          <w:szCs w:val="24"/>
          <w:lang w:val="en-US" w:eastAsia="en-US"/>
        </w:rPr>
        <w:t xml:space="preserve"> </w:t>
      </w:r>
      <w:r w:rsidR="000A229F" w:rsidRPr="001644FA">
        <w:rPr>
          <w:b w:val="0"/>
          <w:sz w:val="24"/>
          <w:szCs w:val="24"/>
          <w:lang w:val="en-US" w:eastAsia="en-US"/>
        </w:rPr>
        <w:t>theo</w:t>
      </w:r>
      <w:r w:rsidR="007E2A34" w:rsidRPr="001644FA">
        <w:rPr>
          <w:b w:val="0"/>
          <w:sz w:val="24"/>
          <w:szCs w:val="24"/>
          <w:lang w:val="en-US" w:eastAsia="en-US"/>
        </w:rPr>
        <w:t xml:space="preserve"> </w:t>
      </w:r>
      <w:r w:rsidR="0089099A" w:rsidRPr="001644FA">
        <w:rPr>
          <w:b w:val="0"/>
          <w:sz w:val="24"/>
          <w:szCs w:val="24"/>
          <w:lang w:val="en-US" w:eastAsia="en-US"/>
        </w:rPr>
        <w:t xml:space="preserve">hai vectơ </w:t>
      </w:r>
      <w:r w:rsidR="000A229F" w:rsidRPr="001644FA">
        <w:rPr>
          <w:b w:val="0"/>
          <w:sz w:val="24"/>
          <w:szCs w:val="24"/>
          <w:lang w:val="en-US" w:eastAsia="en-US"/>
        </w:rPr>
        <w:object w:dxaOrig="400" w:dyaOrig="320" w14:anchorId="509A3D68">
          <v:shape id="_x0000_i1258" type="#_x0000_t75" style="width:20.5pt;height:15.5pt" o:ole="">
            <v:imagedata r:id="rId466" o:title=""/>
          </v:shape>
          <o:OLEObject Type="Embed" ProgID="Equation.DSMT4" ShapeID="_x0000_i1258" DrawAspect="Content" ObjectID="_1765922613" r:id="rId467"/>
        </w:object>
      </w:r>
      <w:r w:rsidR="000A229F" w:rsidRPr="001644FA">
        <w:rPr>
          <w:b w:val="0"/>
          <w:sz w:val="24"/>
          <w:szCs w:val="24"/>
          <w:lang w:val="en-US" w:eastAsia="en-US"/>
        </w:rPr>
        <w:t xml:space="preserve"> và </w:t>
      </w:r>
      <w:r w:rsidR="000A229F" w:rsidRPr="001644FA">
        <w:rPr>
          <w:b w:val="0"/>
          <w:sz w:val="24"/>
          <w:szCs w:val="24"/>
          <w:lang w:val="en-US" w:eastAsia="en-US"/>
        </w:rPr>
        <w:object w:dxaOrig="420" w:dyaOrig="340" w14:anchorId="4832AA4E">
          <v:shape id="_x0000_i1259" type="#_x0000_t75" style="width:21pt;height:17.5pt" o:ole="">
            <v:imagedata r:id="rId468" o:title=""/>
          </v:shape>
          <o:OLEObject Type="Embed" ProgID="Equation.DSMT4" ShapeID="_x0000_i1259" DrawAspect="Content" ObjectID="_1765922614" r:id="rId469"/>
        </w:object>
      </w:r>
      <w:r w:rsidR="000A229F" w:rsidRPr="001644FA">
        <w:rPr>
          <w:b w:val="0"/>
          <w:sz w:val="24"/>
          <w:szCs w:val="24"/>
          <w:lang w:val="en-US" w:eastAsia="en-US"/>
        </w:rPr>
        <w:t>.</w:t>
      </w:r>
    </w:p>
    <w:p w14:paraId="5EC730D6" w14:textId="77777777" w:rsidR="000E5E20" w:rsidRPr="001644FA" w:rsidRDefault="00147EAC" w:rsidP="00CF207E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both"/>
        <w:textAlignment w:val="center"/>
        <w:rPr>
          <w:sz w:val="24"/>
          <w:szCs w:val="24"/>
          <w:lang w:val="en-US" w:eastAsia="en-US"/>
        </w:rPr>
      </w:pPr>
      <w:r w:rsidRPr="001644FA">
        <w:rPr>
          <w:sz w:val="24"/>
          <w:szCs w:val="24"/>
          <w:lang w:val="en-US" w:eastAsia="en-US"/>
        </w:rPr>
        <w:t>Câu 4</w:t>
      </w:r>
      <w:r w:rsidR="000E5E20" w:rsidRPr="001644FA">
        <w:rPr>
          <w:sz w:val="24"/>
          <w:szCs w:val="24"/>
          <w:lang w:val="en-US" w:eastAsia="en-US"/>
        </w:rPr>
        <w:t>.</w:t>
      </w:r>
    </w:p>
    <w:p w14:paraId="1AA962ED" w14:textId="77777777" w:rsidR="0089099A" w:rsidRPr="001644FA" w:rsidRDefault="0089099A" w:rsidP="0089099A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ind w:left="284" w:hanging="284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sz w:val="24"/>
          <w:szCs w:val="24"/>
          <w:lang w:val="en-US" w:eastAsia="en-US"/>
        </w:rPr>
        <w:tab/>
        <w:t xml:space="preserve">a. </w:t>
      </w:r>
      <w:r w:rsidRPr="001644FA">
        <w:rPr>
          <w:b w:val="0"/>
          <w:sz w:val="24"/>
          <w:szCs w:val="24"/>
          <w:lang w:val="en-US" w:eastAsia="en-US"/>
        </w:rPr>
        <w:t>Một máy bay đang bay từ hướng Đông sang hướng Tây với tốc độ 650 km/h thì gặp luồng gió thổi từ hướng Đông Bắc sang hướng Tây Nam với vận tốc 35 km/h. Máy bay bị thay đổi vận tốc sau khi gặp gió thổi. Tìm tốc độ mới của máy bay (làm tròn đến hàng phần mười theo đơn vị km/h)?</w:t>
      </w:r>
    </w:p>
    <w:bookmarkStart w:id="2" w:name="_Hlk155047387"/>
    <w:p w14:paraId="6F44E820" w14:textId="0B790076" w:rsidR="0089099A" w:rsidRPr="001644FA" w:rsidRDefault="00577450" w:rsidP="0089099A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ind w:left="284" w:hanging="284"/>
        <w:jc w:val="center"/>
        <w:textAlignment w:val="center"/>
        <w:rPr>
          <w:sz w:val="24"/>
          <w:szCs w:val="24"/>
        </w:rPr>
      </w:pPr>
      <w:r w:rsidRPr="001644FA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4329F22E" wp14:editId="147FF224">
                <wp:simplePos x="0" y="0"/>
                <wp:positionH relativeFrom="column">
                  <wp:posOffset>1739265</wp:posOffset>
                </wp:positionH>
                <wp:positionV relativeFrom="paragraph">
                  <wp:posOffset>1606550</wp:posOffset>
                </wp:positionV>
                <wp:extent cx="3099435" cy="360680"/>
                <wp:effectExtent l="19685" t="0" r="5080" b="129540"/>
                <wp:wrapNone/>
                <wp:docPr id="442716658" name="Group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99435" cy="360680"/>
                          <a:chOff x="0" y="0"/>
                          <a:chExt cx="3099167" cy="360822"/>
                        </a:xfrm>
                      </wpg:grpSpPr>
                      <wps:wsp>
                        <wps:cNvPr id="369851952" name="Straight Arrow Connector 1"/>
                        <wps:cNvCnPr>
                          <a:cxnSpLocks noChangeShapeType="1"/>
                        </wps:cNvCnPr>
                        <wps:spPr bwMode="auto">
                          <a:xfrm flipH="1">
                            <a:off x="0" y="141719"/>
                            <a:ext cx="2406650" cy="0"/>
                          </a:xfrm>
                          <a:prstGeom prst="straightConnector1">
                            <a:avLst/>
                          </a:prstGeom>
                          <a:noFill/>
                          <a:ln w="12700" algn="ctr">
                            <a:solidFill>
                              <a:srgbClr val="4472C4"/>
                            </a:solidFill>
                            <a:prstDash val="dash"/>
                            <a:miter lim="800000"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4169386" name="Straight Arrow Connector 1"/>
                        <wps:cNvCnPr>
                          <a:cxnSpLocks noChangeShapeType="1"/>
                        </wps:cNvCnPr>
                        <wps:spPr bwMode="auto">
                          <a:xfrm rot="19860000" flipH="1">
                            <a:off x="2058171" y="241153"/>
                            <a:ext cx="401383" cy="119669"/>
                          </a:xfrm>
                          <a:prstGeom prst="straightConnector1">
                            <a:avLst/>
                          </a:prstGeom>
                          <a:noFill/>
                          <a:ln w="12700" algn="ctr">
                            <a:solidFill>
                              <a:srgbClr val="4472C4"/>
                            </a:solidFill>
                            <a:prstDash val="dash"/>
                            <a:miter lim="800000"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1914898877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407017" y="0"/>
                            <a:ext cx="692150" cy="258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67D174D" id="Group 3" o:spid="_x0000_s1026" style="position:absolute;margin-left:136.95pt;margin-top:126.5pt;width:244.05pt;height:28.4pt;z-index:251666432" coordsize="30991,360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">
                <v:shape id="Straight Arrow Connector 1" o:spid="_x0000_s1027" type="#_x0000_t32" style="position:absolute;top:1417;width:24066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" strokecolor="#4472c4" strokeweight="1pt">
                  <v:stroke dashstyle="dash" endarrow="classic" endarrowwidth="narrow" joinstyle="miter"/>
                </v:shape>
                <v:shape id="Straight Arrow Connector 1" o:spid="_x0000_s1028" type="#_x0000_t32" style="position:absolute;left:20581;top:2411;width:4014;height:1197;rotation:29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" strokecolor="#4472c4" strokeweight="1pt">
                  <v:stroke dashstyle="dash" endarrow="classic" endarrowwidth="narrow" joinstyle="miter"/>
                </v:shape>
                <v:shape id="Picture 2" o:spid="_x0000_s1029" type="#_x0000_t75" style="position:absolute;left:24070;width:6921;height:25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">
                  <v:imagedata r:id="rId253" o:title=""/>
                </v:shape>
              </v:group>
            </w:pict>
          </mc:Fallback>
        </mc:AlternateContent>
      </w:r>
      <w:r w:rsidRPr="001644FA">
        <w:rPr>
          <w:noProof/>
          <w:sz w:val="24"/>
          <w:szCs w:val="24"/>
        </w:rPr>
        <w:drawing>
          <wp:inline distT="0" distB="0" distL="0" distR="0" wp14:anchorId="5ABC3EE9" wp14:editId="7E37BCBF">
            <wp:extent cx="2609850" cy="1743075"/>
            <wp:effectExtent l="0" t="0" r="0" b="0"/>
            <wp:docPr id="237" name="Picture 3" descr="Các hướng trong tiếng Anh – Đông – Tây – Nam – Bắ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 descr="Các hướng trong tiếng Anh – Đông – Tây – Nam – Bắc"/>
                    <pic:cNvPicPr>
                      <a:picLocks noChangeAspect="1" noChangeArrowheads="1"/>
                    </pic:cNvPicPr>
                  </pic:nvPicPr>
                  <pic:blipFill>
                    <a:blip r:embed="rId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2"/>
    <w:p w14:paraId="4189FF26" w14:textId="77777777" w:rsidR="0089099A" w:rsidRPr="001644FA" w:rsidRDefault="0089099A" w:rsidP="0089099A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ind w:left="284" w:hanging="284"/>
        <w:jc w:val="center"/>
        <w:textAlignment w:val="center"/>
        <w:rPr>
          <w:noProof/>
          <w:sz w:val="24"/>
          <w:szCs w:val="24"/>
        </w:rPr>
      </w:pPr>
    </w:p>
    <w:p w14:paraId="660E2174" w14:textId="77777777" w:rsidR="0089099A" w:rsidRPr="001644FA" w:rsidRDefault="0089099A" w:rsidP="0089099A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ind w:left="284" w:hanging="284"/>
        <w:jc w:val="center"/>
        <w:textAlignment w:val="center"/>
        <w:rPr>
          <w:b w:val="0"/>
          <w:sz w:val="24"/>
          <w:szCs w:val="24"/>
          <w:lang w:val="en-US" w:eastAsia="en-US"/>
        </w:rPr>
      </w:pPr>
    </w:p>
    <w:p w14:paraId="47265860" w14:textId="77777777" w:rsidR="0089099A" w:rsidRPr="001644FA" w:rsidRDefault="0089099A" w:rsidP="0089099A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ind w:left="284" w:hanging="284"/>
        <w:jc w:val="both"/>
        <w:textAlignment w:val="center"/>
        <w:rPr>
          <w:b w:val="0"/>
          <w:sz w:val="24"/>
          <w:szCs w:val="24"/>
          <w:lang w:val="en-US" w:eastAsia="en-US"/>
        </w:rPr>
      </w:pPr>
      <w:r w:rsidRPr="001644FA">
        <w:rPr>
          <w:sz w:val="24"/>
          <w:szCs w:val="24"/>
          <w:lang w:val="en-US" w:eastAsia="en-US"/>
        </w:rPr>
        <w:tab/>
        <w:t xml:space="preserve">b. </w:t>
      </w:r>
      <w:r w:rsidRPr="001644FA">
        <w:rPr>
          <w:b w:val="0"/>
          <w:sz w:val="24"/>
          <w:szCs w:val="24"/>
          <w:lang w:val="en-US" w:eastAsia="en-US"/>
        </w:rPr>
        <w:t xml:space="preserve">Bộ </w:t>
      </w:r>
      <w:r w:rsidRPr="001644FA">
        <w:rPr>
          <w:b w:val="0"/>
          <w:bCs/>
          <w:sz w:val="24"/>
          <w:szCs w:val="24"/>
          <w:lang w:val="en-US" w:eastAsia="en-US"/>
        </w:rPr>
        <w:t>phận</w:t>
      </w:r>
      <w:r w:rsidRPr="001644FA">
        <w:rPr>
          <w:b w:val="0"/>
          <w:sz w:val="24"/>
          <w:szCs w:val="24"/>
          <w:lang w:val="en-US" w:eastAsia="en-US"/>
        </w:rPr>
        <w:t xml:space="preserve"> nghiên cứu thị trường của một xí nghiệp xác định tổng chi phí để sản xuất </w:t>
      </w:r>
      <w:r w:rsidRPr="001644FA">
        <w:rPr>
          <w:b w:val="0"/>
          <w:i/>
          <w:iCs/>
          <w:sz w:val="24"/>
          <w:szCs w:val="24"/>
          <w:lang w:val="en-US" w:eastAsia="en-US"/>
        </w:rPr>
        <w:t>x</w:t>
      </w:r>
      <w:r w:rsidRPr="001644FA">
        <w:rPr>
          <w:b w:val="0"/>
          <w:sz w:val="24"/>
          <w:szCs w:val="24"/>
          <w:lang w:val="en-US" w:eastAsia="en-US"/>
        </w:rPr>
        <w:t xml:space="preserve"> sản phẩm là </w:t>
      </w:r>
    </w:p>
    <w:p w14:paraId="251930AB" w14:textId="77777777" w:rsidR="006E0DE7" w:rsidRPr="001644FA" w:rsidRDefault="0089099A" w:rsidP="006E0DE7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ind w:left="284" w:hanging="284"/>
        <w:jc w:val="both"/>
        <w:textAlignment w:val="center"/>
        <w:rPr>
          <w:b w:val="0"/>
          <w:bCs/>
          <w:sz w:val="24"/>
          <w:szCs w:val="24"/>
          <w:lang w:val="en-US" w:eastAsia="en-US"/>
        </w:rPr>
      </w:pPr>
      <w:r w:rsidRPr="001644FA">
        <w:rPr>
          <w:b w:val="0"/>
          <w:sz w:val="24"/>
          <w:szCs w:val="24"/>
          <w:lang w:eastAsia="en-US"/>
        </w:rPr>
        <w:object w:dxaOrig="2680" w:dyaOrig="380" w14:anchorId="02C662EA">
          <v:shape id="_x0000_i1260" type="#_x0000_t75" style="width:133pt;height:19pt" o:ole="">
            <v:imagedata r:id="rId255" o:title=""/>
          </v:shape>
          <o:OLEObject Type="Embed" ProgID="Equation.DSMT4" ShapeID="_x0000_i1260" DrawAspect="Content" ObjectID="_1765922615" r:id="rId470"/>
        </w:object>
      </w:r>
      <w:r w:rsidRPr="001644FA">
        <w:rPr>
          <w:b w:val="0"/>
          <w:sz w:val="24"/>
          <w:szCs w:val="24"/>
          <w:lang w:val="en-US" w:eastAsia="en-US"/>
        </w:rPr>
        <w:t xml:space="preserve"> (nghìn đồng). Giả sử giá mỗi sản phẩm bán ra thị trường là 300.000 nghìn đồng. </w:t>
      </w:r>
      <w:r w:rsidRPr="001644FA">
        <w:rPr>
          <w:b w:val="0"/>
          <w:bCs/>
          <w:sz w:val="24"/>
          <w:szCs w:val="24"/>
          <w:lang w:val="en-US" w:eastAsia="en-US"/>
        </w:rPr>
        <w:t xml:space="preserve">Xác định lợi nhuận xí nghiệp thu được sau khi </w:t>
      </w:r>
      <w:r w:rsidR="006E0DE7" w:rsidRPr="001644FA">
        <w:rPr>
          <w:b w:val="0"/>
          <w:bCs/>
          <w:sz w:val="24"/>
          <w:szCs w:val="24"/>
          <w:lang w:val="en-US" w:eastAsia="en-US"/>
        </w:rPr>
        <w:t xml:space="preserve">bán hết </w:t>
      </w:r>
      <w:r w:rsidR="006E3261" w:rsidRPr="001644FA">
        <w:rPr>
          <w:b w:val="0"/>
          <w:bCs/>
          <w:sz w:val="24"/>
          <w:szCs w:val="24"/>
          <w:lang w:val="en-US" w:eastAsia="en-US"/>
        </w:rPr>
        <w:t>5</w:t>
      </w:r>
      <w:r w:rsidR="006E0DE7" w:rsidRPr="001644FA">
        <w:rPr>
          <w:b w:val="0"/>
          <w:bCs/>
          <w:sz w:val="24"/>
          <w:szCs w:val="24"/>
          <w:lang w:val="en-US" w:eastAsia="en-US"/>
        </w:rPr>
        <w:t>00 sản phẩm. (Lợi nhuận là hiệu của doanh thu trừ đi tổng chi phí để sản xuất).</w:t>
      </w:r>
    </w:p>
    <w:p w14:paraId="526CE923" w14:textId="77777777" w:rsidR="0089099A" w:rsidRPr="001644FA" w:rsidRDefault="0089099A" w:rsidP="0089099A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ind w:left="284" w:hanging="284"/>
        <w:jc w:val="both"/>
        <w:textAlignment w:val="center"/>
        <w:rPr>
          <w:b w:val="0"/>
          <w:bCs/>
          <w:sz w:val="24"/>
          <w:szCs w:val="24"/>
          <w:lang w:val="en-US" w:eastAsia="en-US"/>
        </w:rPr>
      </w:pPr>
    </w:p>
    <w:p w14:paraId="3738B576" w14:textId="77777777" w:rsidR="00BC5D12" w:rsidRPr="001644FA" w:rsidRDefault="0080344E" w:rsidP="001F12D6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center"/>
        <w:textAlignment w:val="center"/>
        <w:rPr>
          <w:b w:val="0"/>
          <w:i/>
          <w:iCs/>
          <w:color w:val="FF0000"/>
          <w:sz w:val="24"/>
          <w:szCs w:val="24"/>
          <w:lang w:eastAsia="en-US"/>
        </w:rPr>
        <w:sectPr w:rsidR="00BC5D12" w:rsidRPr="001644FA" w:rsidSect="0089099A">
          <w:footerReference w:type="default" r:id="rId471"/>
          <w:pgSz w:w="11907" w:h="16839" w:code="9"/>
          <w:pgMar w:top="737" w:right="737" w:bottom="737" w:left="907" w:header="567" w:footer="567" w:gutter="0"/>
          <w:pgNumType w:start="1"/>
          <w:cols w:space="708"/>
          <w:docGrid w:linePitch="355"/>
        </w:sectPr>
      </w:pPr>
      <w:r w:rsidRPr="001644FA">
        <w:rPr>
          <w:b w:val="0"/>
          <w:i/>
          <w:iCs/>
          <w:color w:val="FF0000"/>
          <w:sz w:val="24"/>
          <w:szCs w:val="24"/>
          <w:lang w:eastAsia="en-US"/>
        </w:rPr>
        <w:t>-----Hết----</w:t>
      </w:r>
    </w:p>
    <w:tbl>
      <w:tblPr>
        <w:tblW w:w="0" w:type="auto"/>
        <w:tblInd w:w="250" w:type="dxa"/>
        <w:tblLook w:val="04A0" w:firstRow="1" w:lastRow="0" w:firstColumn="1" w:lastColumn="0" w:noHBand="0" w:noVBand="1"/>
      </w:tblPr>
      <w:tblGrid>
        <w:gridCol w:w="4201"/>
        <w:gridCol w:w="5925"/>
      </w:tblGrid>
      <w:tr w:rsidR="005E1566" w:rsidRPr="001644FA" w14:paraId="06D055C8" w14:textId="77777777">
        <w:tc>
          <w:tcPr>
            <w:tcW w:w="4219" w:type="dxa"/>
            <w:shd w:val="clear" w:color="auto" w:fill="auto"/>
          </w:tcPr>
          <w:p w14:paraId="1596503A" w14:textId="77777777" w:rsidR="005E1566" w:rsidRPr="001644FA" w:rsidRDefault="005E1566" w:rsidP="00213477">
            <w:pPr>
              <w:spacing w:line="276" w:lineRule="auto"/>
              <w:jc w:val="center"/>
              <w:rPr>
                <w:sz w:val="24"/>
                <w:szCs w:val="24"/>
                <w:lang w:val="fr-FR" w:eastAsia="en-US"/>
              </w:rPr>
            </w:pPr>
            <w:r w:rsidRPr="001644FA">
              <w:rPr>
                <w:sz w:val="24"/>
                <w:szCs w:val="24"/>
                <w:lang w:val="fr-FR" w:eastAsia="en-US"/>
              </w:rPr>
              <w:lastRenderedPageBreak/>
              <w:t xml:space="preserve">ĐÁP ÁN VÀ THANG ĐIỂM </w:t>
            </w:r>
          </w:p>
        </w:tc>
        <w:tc>
          <w:tcPr>
            <w:tcW w:w="5954" w:type="dxa"/>
            <w:shd w:val="clear" w:color="auto" w:fill="auto"/>
          </w:tcPr>
          <w:p w14:paraId="42908B2D" w14:textId="77777777" w:rsidR="005E1566" w:rsidRPr="001644FA" w:rsidRDefault="005E1566" w:rsidP="00213477">
            <w:pPr>
              <w:spacing w:line="276" w:lineRule="auto"/>
              <w:jc w:val="center"/>
              <w:rPr>
                <w:sz w:val="24"/>
                <w:szCs w:val="24"/>
                <w:lang w:val="fr-FR" w:eastAsia="en-US"/>
              </w:rPr>
            </w:pPr>
            <w:r w:rsidRPr="001644FA">
              <w:rPr>
                <w:sz w:val="24"/>
                <w:szCs w:val="24"/>
                <w:lang w:val="fr-FR" w:eastAsia="en-US"/>
              </w:rPr>
              <w:t xml:space="preserve">KIỂM TRA </w:t>
            </w:r>
            <w:r w:rsidR="00AA1BE7" w:rsidRPr="001644FA">
              <w:rPr>
                <w:sz w:val="24"/>
                <w:szCs w:val="24"/>
                <w:lang w:val="fr-FR" w:eastAsia="en-US"/>
              </w:rPr>
              <w:t xml:space="preserve">CUỐI </w:t>
            </w:r>
            <w:r w:rsidRPr="001644FA">
              <w:rPr>
                <w:sz w:val="24"/>
                <w:szCs w:val="24"/>
                <w:lang w:val="fr-FR" w:eastAsia="en-US"/>
              </w:rPr>
              <w:t xml:space="preserve">KÌ I </w:t>
            </w:r>
            <w:r w:rsidR="001644FA">
              <w:rPr>
                <w:sz w:val="24"/>
                <w:szCs w:val="24"/>
                <w:lang w:val="fr-FR" w:eastAsia="en-US"/>
              </w:rPr>
              <w:t xml:space="preserve">MÔN TOÁN </w:t>
            </w:r>
            <w:r w:rsidRPr="001644FA">
              <w:rPr>
                <w:sz w:val="24"/>
                <w:szCs w:val="24"/>
                <w:lang w:val="fr-FR" w:eastAsia="en-US"/>
              </w:rPr>
              <w:t>LỚP 10</w:t>
            </w:r>
          </w:p>
          <w:p w14:paraId="3E38097A" w14:textId="77777777" w:rsidR="005E1566" w:rsidRPr="001644FA" w:rsidRDefault="005E1566" w:rsidP="00213477">
            <w:pPr>
              <w:spacing w:line="276" w:lineRule="auto"/>
              <w:jc w:val="center"/>
              <w:rPr>
                <w:sz w:val="24"/>
                <w:szCs w:val="24"/>
                <w:lang w:val="fr-FR" w:eastAsia="en-US"/>
              </w:rPr>
            </w:pPr>
            <w:r w:rsidRPr="001644FA">
              <w:rPr>
                <w:sz w:val="24"/>
                <w:szCs w:val="24"/>
                <w:lang w:val="fr-FR" w:eastAsia="en-US"/>
              </w:rPr>
              <w:t xml:space="preserve">NĂM HỌC 2023 </w:t>
            </w:r>
            <w:r w:rsidR="00AA1BE7" w:rsidRPr="001644FA">
              <w:rPr>
                <w:sz w:val="24"/>
                <w:szCs w:val="24"/>
                <w:lang w:val="fr-FR" w:eastAsia="en-US"/>
              </w:rPr>
              <w:t>–</w:t>
            </w:r>
            <w:r w:rsidRPr="001644FA">
              <w:rPr>
                <w:sz w:val="24"/>
                <w:szCs w:val="24"/>
                <w:lang w:val="fr-FR" w:eastAsia="en-US"/>
              </w:rPr>
              <w:t xml:space="preserve"> 2024</w:t>
            </w:r>
            <w:r w:rsidR="00AA1BE7" w:rsidRPr="001644FA">
              <w:rPr>
                <w:sz w:val="24"/>
                <w:szCs w:val="24"/>
                <w:lang w:val="fr-FR" w:eastAsia="en-US"/>
              </w:rPr>
              <w:t xml:space="preserve"> </w:t>
            </w:r>
            <w:r w:rsidR="00AA1BE7" w:rsidRPr="001644FA">
              <w:rPr>
                <w:b w:val="0"/>
                <w:bCs/>
                <w:i/>
                <w:iCs/>
                <w:sz w:val="24"/>
                <w:szCs w:val="24"/>
                <w:lang w:val="fr-FR" w:eastAsia="en-US"/>
              </w:rPr>
              <w:t>(Thời gian : 90 phút)</w:t>
            </w:r>
          </w:p>
        </w:tc>
      </w:tr>
    </w:tbl>
    <w:p w14:paraId="01777F93" w14:textId="77777777" w:rsidR="00BC5D12" w:rsidRPr="001644FA" w:rsidRDefault="00BC5D12" w:rsidP="00213477">
      <w:pPr>
        <w:spacing w:line="276" w:lineRule="auto"/>
        <w:jc w:val="center"/>
        <w:rPr>
          <w:sz w:val="24"/>
          <w:szCs w:val="24"/>
          <w:lang w:val="fr-FR" w:eastAsia="en-US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"/>
        <w:gridCol w:w="4620"/>
        <w:gridCol w:w="741"/>
        <w:gridCol w:w="4659"/>
      </w:tblGrid>
      <w:tr w:rsidR="00BC5D12" w:rsidRPr="001644FA" w14:paraId="4B9290B0" w14:textId="77777777" w:rsidTr="00AA1BE7">
        <w:trPr>
          <w:jc w:val="center"/>
        </w:trPr>
        <w:tc>
          <w:tcPr>
            <w:tcW w:w="1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65DA6E" w14:textId="77777777" w:rsidR="00BC5D12" w:rsidRPr="001644FA" w:rsidRDefault="00BC5D12" w:rsidP="00213477">
            <w:pPr>
              <w:spacing w:line="276" w:lineRule="auto"/>
              <w:jc w:val="center"/>
              <w:rPr>
                <w:sz w:val="24"/>
                <w:szCs w:val="24"/>
                <w:lang w:val="fr-FR" w:eastAsia="en-US"/>
              </w:rPr>
            </w:pPr>
          </w:p>
        </w:tc>
        <w:tc>
          <w:tcPr>
            <w:tcW w:w="22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79985C" w14:textId="36DE82E5" w:rsidR="00BC5D12" w:rsidRPr="001644FA" w:rsidRDefault="00BC5D12" w:rsidP="00213477">
            <w:pPr>
              <w:spacing w:line="276" w:lineRule="auto"/>
              <w:jc w:val="center"/>
              <w:rPr>
                <w:sz w:val="24"/>
                <w:szCs w:val="24"/>
                <w:lang w:val="fr-FR" w:eastAsia="en-US"/>
              </w:rPr>
            </w:pPr>
            <w:r w:rsidRPr="001644FA">
              <w:rPr>
                <w:sz w:val="24"/>
                <w:szCs w:val="24"/>
                <w:lang w:val="fr-FR" w:eastAsia="en-US"/>
              </w:rPr>
              <w:t>ĐỀ SỐ 1</w:t>
            </w:r>
            <w:r w:rsidR="00FE1354">
              <w:rPr>
                <w:sz w:val="24"/>
                <w:szCs w:val="24"/>
                <w:lang w:val="fr-FR" w:eastAsia="en-US"/>
              </w:rPr>
              <w:t>01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D6E407" w14:textId="77777777" w:rsidR="00BC5D12" w:rsidRPr="001644FA" w:rsidRDefault="00BC5D12" w:rsidP="00213477">
            <w:pPr>
              <w:spacing w:line="276" w:lineRule="auto"/>
              <w:rPr>
                <w:spacing w:val="-16"/>
                <w:sz w:val="24"/>
                <w:szCs w:val="24"/>
                <w:lang w:val="fr-FR" w:eastAsia="en-US"/>
              </w:rPr>
            </w:pPr>
            <w:r w:rsidRPr="001644FA">
              <w:rPr>
                <w:spacing w:val="-16"/>
                <w:sz w:val="24"/>
                <w:szCs w:val="24"/>
                <w:lang w:val="fr-FR" w:eastAsia="en-US"/>
              </w:rPr>
              <w:t>Điểm</w:t>
            </w:r>
          </w:p>
        </w:tc>
        <w:tc>
          <w:tcPr>
            <w:tcW w:w="22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F6BBE2" w14:textId="502D4486" w:rsidR="00BC5D12" w:rsidRPr="001644FA" w:rsidRDefault="00BC5D12" w:rsidP="00213477">
            <w:pPr>
              <w:spacing w:line="276" w:lineRule="auto"/>
              <w:jc w:val="center"/>
              <w:rPr>
                <w:sz w:val="24"/>
                <w:szCs w:val="24"/>
                <w:lang w:val="fr-FR" w:eastAsia="en-US"/>
              </w:rPr>
            </w:pPr>
            <w:r w:rsidRPr="001644FA">
              <w:rPr>
                <w:sz w:val="24"/>
                <w:szCs w:val="24"/>
                <w:lang w:val="fr-FR" w:eastAsia="en-US"/>
              </w:rPr>
              <w:t xml:space="preserve">ĐỀ SỐ </w:t>
            </w:r>
            <w:r w:rsidR="00FE1354">
              <w:rPr>
                <w:sz w:val="24"/>
                <w:szCs w:val="24"/>
                <w:lang w:val="fr-FR" w:eastAsia="en-US"/>
              </w:rPr>
              <w:t>10</w:t>
            </w:r>
            <w:r w:rsidRPr="001644FA">
              <w:rPr>
                <w:sz w:val="24"/>
                <w:szCs w:val="24"/>
                <w:lang w:val="fr-FR" w:eastAsia="en-US"/>
              </w:rPr>
              <w:t>2</w:t>
            </w:r>
          </w:p>
        </w:tc>
      </w:tr>
      <w:tr w:rsidR="00BC5D12" w:rsidRPr="001644FA" w14:paraId="4457B392" w14:textId="77777777" w:rsidTr="00AA1BE7">
        <w:trPr>
          <w:jc w:val="center"/>
        </w:trPr>
        <w:tc>
          <w:tcPr>
            <w:tcW w:w="5000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C583A2" w14:textId="77777777" w:rsidR="00BC5D12" w:rsidRPr="001644FA" w:rsidRDefault="00BC5D12" w:rsidP="00213477">
            <w:pPr>
              <w:rPr>
                <w:b w:val="0"/>
                <w:sz w:val="24"/>
                <w:szCs w:val="24"/>
                <w:lang w:val="fr-FR" w:eastAsia="en-US"/>
              </w:rPr>
            </w:pPr>
            <w:r w:rsidRPr="001644FA">
              <w:rPr>
                <w:sz w:val="24"/>
                <w:szCs w:val="24"/>
                <w:lang w:val="fr-FR" w:eastAsia="en-US"/>
              </w:rPr>
              <w:t>I. Trắc nghiệm                                                           6 điểm</w:t>
            </w:r>
          </w:p>
        </w:tc>
      </w:tr>
      <w:tr w:rsidR="00BC5D12" w:rsidRPr="001644FA" w14:paraId="40B1D2DA" w14:textId="77777777" w:rsidTr="00AA1BE7">
        <w:trPr>
          <w:trHeight w:val="702"/>
          <w:jc w:val="center"/>
        </w:trPr>
        <w:tc>
          <w:tcPr>
            <w:tcW w:w="1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90BA15" w14:textId="77777777" w:rsidR="00BC5D12" w:rsidRPr="001644FA" w:rsidRDefault="00BC5D12" w:rsidP="00BC5D12">
            <w:pPr>
              <w:spacing w:line="276" w:lineRule="auto"/>
              <w:ind w:left="-57" w:right="-57"/>
              <w:rPr>
                <w:sz w:val="24"/>
                <w:szCs w:val="24"/>
                <w:lang w:val="fr-FR" w:eastAsia="en-US"/>
              </w:rPr>
            </w:pPr>
          </w:p>
        </w:tc>
        <w:tc>
          <w:tcPr>
            <w:tcW w:w="22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tbl>
            <w:tblPr>
              <w:tblW w:w="5000" w:type="pc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878"/>
              <w:gridCol w:w="879"/>
              <w:gridCol w:w="879"/>
              <w:gridCol w:w="879"/>
              <w:gridCol w:w="879"/>
            </w:tblGrid>
            <w:tr w:rsidR="001E486D" w:rsidRPr="001E486D" w14:paraId="253565E5" w14:textId="77777777" w:rsidTr="001E486D">
              <w:tc>
                <w:tcPr>
                  <w:tcW w:w="1000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23FB3DD" w14:textId="77777777" w:rsidR="001E486D" w:rsidRPr="001E486D" w:rsidRDefault="001E486D" w:rsidP="001E486D">
                  <w:pPr>
                    <w:numPr>
                      <w:ilvl w:val="0"/>
                      <w:numId w:val="4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  <w:t>B</w:t>
                  </w:r>
                </w:p>
              </w:tc>
              <w:tc>
                <w:tcPr>
                  <w:tcW w:w="1000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0E3DF0E" w14:textId="77777777" w:rsidR="001E486D" w:rsidRPr="001E486D" w:rsidRDefault="001E486D" w:rsidP="001E486D">
                  <w:pPr>
                    <w:numPr>
                      <w:ilvl w:val="0"/>
                      <w:numId w:val="4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  <w:t>C</w:t>
                  </w:r>
                </w:p>
              </w:tc>
              <w:tc>
                <w:tcPr>
                  <w:tcW w:w="1000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0F0F7A6" w14:textId="77777777" w:rsidR="001E486D" w:rsidRPr="001E486D" w:rsidRDefault="001E486D" w:rsidP="001E486D">
                  <w:pPr>
                    <w:numPr>
                      <w:ilvl w:val="0"/>
                      <w:numId w:val="4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  <w:t>A</w:t>
                  </w:r>
                </w:p>
              </w:tc>
              <w:tc>
                <w:tcPr>
                  <w:tcW w:w="1000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75973CC" w14:textId="77777777" w:rsidR="001E486D" w:rsidRPr="001E486D" w:rsidRDefault="001E486D" w:rsidP="001E486D">
                  <w:pPr>
                    <w:numPr>
                      <w:ilvl w:val="0"/>
                      <w:numId w:val="4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  <w:t>B</w:t>
                  </w:r>
                </w:p>
              </w:tc>
              <w:tc>
                <w:tcPr>
                  <w:tcW w:w="1000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DBC2071" w14:textId="77777777" w:rsidR="001E486D" w:rsidRPr="001E486D" w:rsidRDefault="001E486D" w:rsidP="001E486D">
                  <w:pPr>
                    <w:numPr>
                      <w:ilvl w:val="0"/>
                      <w:numId w:val="4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  <w:t>C</w:t>
                  </w:r>
                </w:p>
              </w:tc>
            </w:tr>
            <w:tr w:rsidR="001E486D" w:rsidRPr="001E486D" w14:paraId="26798056" w14:textId="77777777" w:rsidTr="001E486D">
              <w:tc>
                <w:tcPr>
                  <w:tcW w:w="1000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C92C9AD" w14:textId="77777777" w:rsidR="001E486D" w:rsidRPr="001E486D" w:rsidRDefault="001E486D" w:rsidP="001E486D">
                  <w:pPr>
                    <w:numPr>
                      <w:ilvl w:val="0"/>
                      <w:numId w:val="4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  <w:t>D</w:t>
                  </w:r>
                </w:p>
              </w:tc>
              <w:tc>
                <w:tcPr>
                  <w:tcW w:w="1000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64FB043" w14:textId="77777777" w:rsidR="001E486D" w:rsidRPr="001E486D" w:rsidRDefault="001E486D" w:rsidP="001E486D">
                  <w:pPr>
                    <w:numPr>
                      <w:ilvl w:val="0"/>
                      <w:numId w:val="4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  <w:t>D</w:t>
                  </w:r>
                </w:p>
              </w:tc>
              <w:tc>
                <w:tcPr>
                  <w:tcW w:w="1000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A29DFF1" w14:textId="77777777" w:rsidR="001E486D" w:rsidRPr="001E486D" w:rsidRDefault="001E486D" w:rsidP="001E486D">
                  <w:pPr>
                    <w:numPr>
                      <w:ilvl w:val="0"/>
                      <w:numId w:val="4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  <w:t>A</w:t>
                  </w:r>
                </w:p>
              </w:tc>
              <w:tc>
                <w:tcPr>
                  <w:tcW w:w="1000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3810614" w14:textId="77777777" w:rsidR="001E486D" w:rsidRPr="001E486D" w:rsidRDefault="001E486D" w:rsidP="001E486D">
                  <w:pPr>
                    <w:numPr>
                      <w:ilvl w:val="0"/>
                      <w:numId w:val="4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  <w:t>B</w:t>
                  </w:r>
                </w:p>
              </w:tc>
              <w:tc>
                <w:tcPr>
                  <w:tcW w:w="1000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7D30BD3" w14:textId="77777777" w:rsidR="001E486D" w:rsidRPr="001E486D" w:rsidRDefault="001E486D" w:rsidP="001E486D">
                  <w:pPr>
                    <w:numPr>
                      <w:ilvl w:val="0"/>
                      <w:numId w:val="4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  <w:t>A</w:t>
                  </w:r>
                </w:p>
              </w:tc>
            </w:tr>
            <w:tr w:rsidR="001E486D" w:rsidRPr="001E486D" w14:paraId="56CCA5C6" w14:textId="77777777" w:rsidTr="001E486D">
              <w:tc>
                <w:tcPr>
                  <w:tcW w:w="1000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E3D1F30" w14:textId="77777777" w:rsidR="001E486D" w:rsidRPr="001E486D" w:rsidRDefault="001E486D" w:rsidP="001E486D">
                  <w:pPr>
                    <w:numPr>
                      <w:ilvl w:val="0"/>
                      <w:numId w:val="4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  <w:t>C</w:t>
                  </w:r>
                </w:p>
              </w:tc>
              <w:tc>
                <w:tcPr>
                  <w:tcW w:w="1000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9E233E7" w14:textId="77777777" w:rsidR="001E486D" w:rsidRPr="001E486D" w:rsidRDefault="001E486D" w:rsidP="001E486D">
                  <w:pPr>
                    <w:numPr>
                      <w:ilvl w:val="0"/>
                      <w:numId w:val="4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  <w:t>A</w:t>
                  </w:r>
                </w:p>
              </w:tc>
              <w:tc>
                <w:tcPr>
                  <w:tcW w:w="1000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5EDF8FC" w14:textId="77777777" w:rsidR="001E486D" w:rsidRPr="001E486D" w:rsidRDefault="001E486D" w:rsidP="001E486D">
                  <w:pPr>
                    <w:numPr>
                      <w:ilvl w:val="0"/>
                      <w:numId w:val="4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  <w:t>D</w:t>
                  </w:r>
                </w:p>
              </w:tc>
              <w:tc>
                <w:tcPr>
                  <w:tcW w:w="1000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575D41B" w14:textId="77777777" w:rsidR="001E486D" w:rsidRPr="001E486D" w:rsidRDefault="001E486D" w:rsidP="001E486D">
                  <w:pPr>
                    <w:numPr>
                      <w:ilvl w:val="0"/>
                      <w:numId w:val="4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eastAsia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  <w:t>D</w:t>
                  </w:r>
                </w:p>
              </w:tc>
              <w:tc>
                <w:tcPr>
                  <w:tcW w:w="1000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456F39D" w14:textId="77777777" w:rsidR="001E486D" w:rsidRPr="001E486D" w:rsidRDefault="001E486D" w:rsidP="001E486D">
                  <w:pPr>
                    <w:numPr>
                      <w:ilvl w:val="0"/>
                      <w:numId w:val="4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eastAsia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  <w:t>A</w:t>
                  </w:r>
                </w:p>
              </w:tc>
            </w:tr>
            <w:tr w:rsidR="001E486D" w:rsidRPr="001E486D" w14:paraId="2F5348AB" w14:textId="77777777" w:rsidTr="001E486D">
              <w:tc>
                <w:tcPr>
                  <w:tcW w:w="1000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40091AC" w14:textId="77777777" w:rsidR="001E486D" w:rsidRPr="001E486D" w:rsidRDefault="001E486D" w:rsidP="001E486D">
                  <w:pPr>
                    <w:numPr>
                      <w:ilvl w:val="0"/>
                      <w:numId w:val="4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  <w:t>C</w:t>
                  </w:r>
                </w:p>
              </w:tc>
              <w:tc>
                <w:tcPr>
                  <w:tcW w:w="1000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4E126D0" w14:textId="77777777" w:rsidR="001E486D" w:rsidRPr="001E486D" w:rsidRDefault="001E486D" w:rsidP="001E486D">
                  <w:pPr>
                    <w:numPr>
                      <w:ilvl w:val="0"/>
                      <w:numId w:val="4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  <w:t>D</w:t>
                  </w:r>
                </w:p>
              </w:tc>
              <w:tc>
                <w:tcPr>
                  <w:tcW w:w="1000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C9ABD4C" w14:textId="77777777" w:rsidR="001E486D" w:rsidRPr="001E486D" w:rsidRDefault="001E486D" w:rsidP="001E486D">
                  <w:pPr>
                    <w:numPr>
                      <w:ilvl w:val="0"/>
                      <w:numId w:val="4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  <w:t>B</w:t>
                  </w:r>
                </w:p>
              </w:tc>
              <w:tc>
                <w:tcPr>
                  <w:tcW w:w="1000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75CEE3F" w14:textId="77777777" w:rsidR="001E486D" w:rsidRPr="001E486D" w:rsidRDefault="001E486D" w:rsidP="001E486D">
                  <w:pPr>
                    <w:numPr>
                      <w:ilvl w:val="0"/>
                      <w:numId w:val="4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  <w:t>C</w:t>
                  </w:r>
                </w:p>
              </w:tc>
              <w:tc>
                <w:tcPr>
                  <w:tcW w:w="1000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32C8E14" w14:textId="77777777" w:rsidR="001E486D" w:rsidRPr="001E486D" w:rsidRDefault="001E486D" w:rsidP="001E486D">
                  <w:pPr>
                    <w:numPr>
                      <w:ilvl w:val="0"/>
                      <w:numId w:val="4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eastAsia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  <w:t>A</w:t>
                  </w:r>
                </w:p>
              </w:tc>
            </w:tr>
            <w:tr w:rsidR="001E486D" w:rsidRPr="001E486D" w14:paraId="2DB0C2A6" w14:textId="77777777" w:rsidTr="001E486D">
              <w:tc>
                <w:tcPr>
                  <w:tcW w:w="1000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91792D4" w14:textId="77777777" w:rsidR="001E486D" w:rsidRPr="001E486D" w:rsidRDefault="001E486D" w:rsidP="001E486D">
                  <w:pPr>
                    <w:numPr>
                      <w:ilvl w:val="0"/>
                      <w:numId w:val="4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eastAsia="Calibri" w:hAnsi="Calibri"/>
                      <w:w w:val="150"/>
                      <w:sz w:val="24"/>
                      <w:szCs w:val="24"/>
                      <w:lang w:val="fr-FR" w:eastAsia="en-US"/>
                    </w:rPr>
                    <w:t>A</w:t>
                  </w:r>
                </w:p>
              </w:tc>
              <w:tc>
                <w:tcPr>
                  <w:tcW w:w="1000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868862B" w14:textId="77777777" w:rsidR="001E486D" w:rsidRPr="001E486D" w:rsidRDefault="001E486D" w:rsidP="001E486D">
                  <w:pPr>
                    <w:numPr>
                      <w:ilvl w:val="0"/>
                      <w:numId w:val="4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  <w:t>C</w:t>
                  </w:r>
                </w:p>
              </w:tc>
              <w:tc>
                <w:tcPr>
                  <w:tcW w:w="1000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CEFC71C" w14:textId="77777777" w:rsidR="001E486D" w:rsidRPr="001E486D" w:rsidRDefault="001E486D" w:rsidP="001E486D">
                  <w:pPr>
                    <w:numPr>
                      <w:ilvl w:val="0"/>
                      <w:numId w:val="4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  <w:t>C</w:t>
                  </w:r>
                </w:p>
              </w:tc>
              <w:tc>
                <w:tcPr>
                  <w:tcW w:w="1000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5B64C73" w14:textId="77777777" w:rsidR="001E486D" w:rsidRPr="001E486D" w:rsidRDefault="001E486D" w:rsidP="001E486D">
                  <w:pPr>
                    <w:numPr>
                      <w:ilvl w:val="0"/>
                      <w:numId w:val="4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  <w:t>D</w:t>
                  </w:r>
                </w:p>
              </w:tc>
              <w:tc>
                <w:tcPr>
                  <w:tcW w:w="1000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D9F91FF" w14:textId="77777777" w:rsidR="001E486D" w:rsidRPr="001E486D" w:rsidRDefault="001E486D" w:rsidP="001E486D">
                  <w:pPr>
                    <w:numPr>
                      <w:ilvl w:val="0"/>
                      <w:numId w:val="4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eastAsia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  <w:t>D</w:t>
                  </w:r>
                </w:p>
              </w:tc>
            </w:tr>
            <w:tr w:rsidR="001E486D" w:rsidRPr="001E486D" w14:paraId="179B143A" w14:textId="77777777" w:rsidTr="001E486D">
              <w:tc>
                <w:tcPr>
                  <w:tcW w:w="1000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1281A11" w14:textId="77777777" w:rsidR="001E486D" w:rsidRPr="001E486D" w:rsidRDefault="001E486D" w:rsidP="001E486D">
                  <w:pPr>
                    <w:numPr>
                      <w:ilvl w:val="0"/>
                      <w:numId w:val="4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  <w:t>D</w:t>
                  </w:r>
                </w:p>
              </w:tc>
              <w:tc>
                <w:tcPr>
                  <w:tcW w:w="1000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A7CEE1F" w14:textId="77777777" w:rsidR="001E486D" w:rsidRPr="001E486D" w:rsidRDefault="001E486D" w:rsidP="001E486D">
                  <w:pPr>
                    <w:numPr>
                      <w:ilvl w:val="0"/>
                      <w:numId w:val="4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  <w:t>D</w:t>
                  </w:r>
                </w:p>
              </w:tc>
              <w:tc>
                <w:tcPr>
                  <w:tcW w:w="1000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5C7DD20" w14:textId="77777777" w:rsidR="001E486D" w:rsidRPr="001E486D" w:rsidRDefault="001E486D" w:rsidP="001E486D">
                  <w:pPr>
                    <w:numPr>
                      <w:ilvl w:val="0"/>
                      <w:numId w:val="4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  <w:t>B</w:t>
                  </w:r>
                </w:p>
              </w:tc>
              <w:tc>
                <w:tcPr>
                  <w:tcW w:w="1000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F7AE181" w14:textId="77777777" w:rsidR="001E486D" w:rsidRPr="001E486D" w:rsidRDefault="001E486D" w:rsidP="001E486D">
                  <w:pPr>
                    <w:numPr>
                      <w:ilvl w:val="0"/>
                      <w:numId w:val="4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eastAsia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eastAsia="Calibri" w:hAnsi="Calibri"/>
                      <w:w w:val="150"/>
                      <w:sz w:val="24"/>
                      <w:szCs w:val="24"/>
                      <w:lang w:val="fr-FR" w:eastAsia="en-US"/>
                    </w:rPr>
                    <w:t>D</w:t>
                  </w:r>
                </w:p>
              </w:tc>
              <w:tc>
                <w:tcPr>
                  <w:tcW w:w="1000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829D347" w14:textId="77777777" w:rsidR="001E486D" w:rsidRPr="001E486D" w:rsidRDefault="001E486D" w:rsidP="001E486D">
                  <w:pPr>
                    <w:numPr>
                      <w:ilvl w:val="0"/>
                      <w:numId w:val="4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  <w:t>C</w:t>
                  </w:r>
                </w:p>
              </w:tc>
            </w:tr>
          </w:tbl>
          <w:p w14:paraId="3363A8D9" w14:textId="77777777" w:rsidR="00BC5D12" w:rsidRPr="001644FA" w:rsidRDefault="00BC5D12" w:rsidP="00BC5D12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515404" w14:textId="77777777" w:rsidR="00BC5D12" w:rsidRPr="001644FA" w:rsidRDefault="00BC5D12" w:rsidP="00BC5D12">
            <w:pPr>
              <w:spacing w:line="276" w:lineRule="auto"/>
              <w:ind w:left="-57" w:right="-57"/>
              <w:rPr>
                <w:b w:val="0"/>
                <w:sz w:val="24"/>
                <w:szCs w:val="24"/>
                <w:lang w:val="fr-FR" w:eastAsia="en-US"/>
              </w:rPr>
            </w:pPr>
          </w:p>
          <w:p w14:paraId="7810E65B" w14:textId="77777777" w:rsidR="00BC5D12" w:rsidRPr="001644FA" w:rsidRDefault="00BC5D12" w:rsidP="00BC5D12">
            <w:pPr>
              <w:spacing w:line="276" w:lineRule="auto"/>
              <w:ind w:left="-57" w:right="-57"/>
              <w:rPr>
                <w:b w:val="0"/>
                <w:spacing w:val="-8"/>
                <w:sz w:val="24"/>
                <w:szCs w:val="24"/>
                <w:lang w:val="fr-FR" w:eastAsia="en-US"/>
              </w:rPr>
            </w:pPr>
            <w:r w:rsidRPr="001644FA">
              <w:rPr>
                <w:b w:val="0"/>
                <w:spacing w:val="-8"/>
                <w:sz w:val="24"/>
                <w:szCs w:val="24"/>
                <w:lang w:val="fr-FR" w:eastAsia="en-US"/>
              </w:rPr>
              <w:t>(0,2 đ/câu)</w:t>
            </w:r>
          </w:p>
        </w:tc>
        <w:tc>
          <w:tcPr>
            <w:tcW w:w="22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tbl>
            <w:tblPr>
              <w:tblW w:w="5000" w:type="pc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876"/>
              <w:gridCol w:w="890"/>
              <w:gridCol w:w="890"/>
              <w:gridCol w:w="892"/>
              <w:gridCol w:w="885"/>
            </w:tblGrid>
            <w:tr w:rsidR="001E486D" w:rsidRPr="001E486D" w14:paraId="440D7BAA" w14:textId="77777777" w:rsidTr="001E486D">
              <w:tc>
                <w:tcPr>
                  <w:tcW w:w="988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B622725" w14:textId="77777777" w:rsidR="001E486D" w:rsidRPr="001E486D" w:rsidRDefault="001E486D" w:rsidP="001E486D">
                  <w:pPr>
                    <w:numPr>
                      <w:ilvl w:val="0"/>
                      <w:numId w:val="6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  <w:t>C</w:t>
                  </w:r>
                </w:p>
              </w:tc>
              <w:tc>
                <w:tcPr>
                  <w:tcW w:w="1004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F849A79" w14:textId="77777777" w:rsidR="001E486D" w:rsidRPr="001E486D" w:rsidRDefault="001E486D" w:rsidP="001E486D">
                  <w:pPr>
                    <w:numPr>
                      <w:ilvl w:val="0"/>
                      <w:numId w:val="6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  <w:t>B</w:t>
                  </w:r>
                </w:p>
              </w:tc>
              <w:tc>
                <w:tcPr>
                  <w:tcW w:w="1004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D26DA3D" w14:textId="77777777" w:rsidR="001E486D" w:rsidRPr="001E486D" w:rsidRDefault="001E486D" w:rsidP="001E486D">
                  <w:pPr>
                    <w:numPr>
                      <w:ilvl w:val="0"/>
                      <w:numId w:val="6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  <w:t>B</w:t>
                  </w:r>
                </w:p>
              </w:tc>
              <w:tc>
                <w:tcPr>
                  <w:tcW w:w="1006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68F3E89" w14:textId="77777777" w:rsidR="001E486D" w:rsidRPr="001E486D" w:rsidRDefault="001E486D" w:rsidP="001E486D">
                  <w:pPr>
                    <w:numPr>
                      <w:ilvl w:val="0"/>
                      <w:numId w:val="6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  <w:t>A</w:t>
                  </w:r>
                </w:p>
              </w:tc>
              <w:tc>
                <w:tcPr>
                  <w:tcW w:w="999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05EE895" w14:textId="77777777" w:rsidR="001E486D" w:rsidRPr="001E486D" w:rsidRDefault="001E486D" w:rsidP="001E486D">
                  <w:pPr>
                    <w:numPr>
                      <w:ilvl w:val="0"/>
                      <w:numId w:val="6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  <w:t>C</w:t>
                  </w:r>
                </w:p>
              </w:tc>
            </w:tr>
            <w:tr w:rsidR="001E486D" w:rsidRPr="001E486D" w14:paraId="34FE1934" w14:textId="77777777" w:rsidTr="001E486D">
              <w:tc>
                <w:tcPr>
                  <w:tcW w:w="988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44DF2F0" w14:textId="77777777" w:rsidR="001E486D" w:rsidRPr="001E486D" w:rsidRDefault="001E486D" w:rsidP="001E486D">
                  <w:pPr>
                    <w:numPr>
                      <w:ilvl w:val="0"/>
                      <w:numId w:val="6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  <w:t>B</w:t>
                  </w:r>
                </w:p>
              </w:tc>
              <w:tc>
                <w:tcPr>
                  <w:tcW w:w="1004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D6DB448" w14:textId="77777777" w:rsidR="001E486D" w:rsidRPr="001E486D" w:rsidRDefault="001E486D" w:rsidP="001E486D">
                  <w:pPr>
                    <w:numPr>
                      <w:ilvl w:val="0"/>
                      <w:numId w:val="6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  <w:t>C</w:t>
                  </w:r>
                </w:p>
              </w:tc>
              <w:tc>
                <w:tcPr>
                  <w:tcW w:w="1004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4AA18DC" w14:textId="77777777" w:rsidR="001E486D" w:rsidRPr="001E486D" w:rsidRDefault="001E486D" w:rsidP="001E486D">
                  <w:pPr>
                    <w:numPr>
                      <w:ilvl w:val="0"/>
                      <w:numId w:val="6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  <w:t>C</w:t>
                  </w:r>
                </w:p>
              </w:tc>
              <w:tc>
                <w:tcPr>
                  <w:tcW w:w="1006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C885637" w14:textId="77777777" w:rsidR="001E486D" w:rsidRPr="001E486D" w:rsidRDefault="001E486D" w:rsidP="001E486D">
                  <w:pPr>
                    <w:numPr>
                      <w:ilvl w:val="0"/>
                      <w:numId w:val="6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  <w:t>C</w:t>
                  </w:r>
                </w:p>
              </w:tc>
              <w:tc>
                <w:tcPr>
                  <w:tcW w:w="999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560287C" w14:textId="77777777" w:rsidR="001E486D" w:rsidRPr="001E486D" w:rsidRDefault="001E486D" w:rsidP="001E486D">
                  <w:pPr>
                    <w:numPr>
                      <w:ilvl w:val="0"/>
                      <w:numId w:val="6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  <w:t>B</w:t>
                  </w:r>
                </w:p>
              </w:tc>
            </w:tr>
            <w:tr w:rsidR="001E486D" w:rsidRPr="001E486D" w14:paraId="0C475B29" w14:textId="77777777" w:rsidTr="001E486D">
              <w:tc>
                <w:tcPr>
                  <w:tcW w:w="988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319B8E9" w14:textId="77777777" w:rsidR="001E486D" w:rsidRPr="001E486D" w:rsidRDefault="001E486D" w:rsidP="001E486D">
                  <w:pPr>
                    <w:numPr>
                      <w:ilvl w:val="0"/>
                      <w:numId w:val="6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  <w:t>A</w:t>
                  </w:r>
                </w:p>
              </w:tc>
              <w:tc>
                <w:tcPr>
                  <w:tcW w:w="1004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CD76E07" w14:textId="77777777" w:rsidR="001E486D" w:rsidRPr="001E486D" w:rsidRDefault="001E486D" w:rsidP="001E486D">
                  <w:pPr>
                    <w:numPr>
                      <w:ilvl w:val="0"/>
                      <w:numId w:val="6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  <w:t>C</w:t>
                  </w:r>
                </w:p>
              </w:tc>
              <w:tc>
                <w:tcPr>
                  <w:tcW w:w="1004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FA4E2E6" w14:textId="77777777" w:rsidR="001E486D" w:rsidRPr="001E486D" w:rsidRDefault="001E486D" w:rsidP="001E486D">
                  <w:pPr>
                    <w:numPr>
                      <w:ilvl w:val="0"/>
                      <w:numId w:val="6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  <w:t>B</w:t>
                  </w:r>
                </w:p>
              </w:tc>
              <w:tc>
                <w:tcPr>
                  <w:tcW w:w="1006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3A18207" w14:textId="77777777" w:rsidR="001E486D" w:rsidRPr="001E486D" w:rsidRDefault="001E486D" w:rsidP="001E486D">
                  <w:pPr>
                    <w:numPr>
                      <w:ilvl w:val="0"/>
                      <w:numId w:val="6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  <w:t>D</w:t>
                  </w:r>
                </w:p>
              </w:tc>
              <w:tc>
                <w:tcPr>
                  <w:tcW w:w="999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605EC4E" w14:textId="77777777" w:rsidR="001E486D" w:rsidRPr="001E486D" w:rsidRDefault="001E486D" w:rsidP="001E486D">
                  <w:pPr>
                    <w:numPr>
                      <w:ilvl w:val="0"/>
                      <w:numId w:val="6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  <w:t>C</w:t>
                  </w:r>
                </w:p>
              </w:tc>
            </w:tr>
            <w:tr w:rsidR="001E486D" w:rsidRPr="001E486D" w14:paraId="37E09DE4" w14:textId="77777777" w:rsidTr="001E486D">
              <w:tc>
                <w:tcPr>
                  <w:tcW w:w="988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880D9CF" w14:textId="77777777" w:rsidR="001E486D" w:rsidRPr="001E486D" w:rsidRDefault="001E486D" w:rsidP="001E486D">
                  <w:pPr>
                    <w:numPr>
                      <w:ilvl w:val="0"/>
                      <w:numId w:val="6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  <w:t>D</w:t>
                  </w:r>
                </w:p>
              </w:tc>
              <w:tc>
                <w:tcPr>
                  <w:tcW w:w="1004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230B097" w14:textId="77777777" w:rsidR="001E486D" w:rsidRPr="001E486D" w:rsidRDefault="001E486D" w:rsidP="001E486D">
                  <w:pPr>
                    <w:numPr>
                      <w:ilvl w:val="0"/>
                      <w:numId w:val="6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  <w:t>B</w:t>
                  </w:r>
                </w:p>
              </w:tc>
              <w:tc>
                <w:tcPr>
                  <w:tcW w:w="1004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0F37B41" w14:textId="77777777" w:rsidR="001E486D" w:rsidRPr="001E486D" w:rsidRDefault="001E486D" w:rsidP="001E486D">
                  <w:pPr>
                    <w:numPr>
                      <w:ilvl w:val="0"/>
                      <w:numId w:val="6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  <w:t>A</w:t>
                  </w:r>
                </w:p>
              </w:tc>
              <w:tc>
                <w:tcPr>
                  <w:tcW w:w="1006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7CC43C2" w14:textId="77777777" w:rsidR="001E486D" w:rsidRPr="001E486D" w:rsidRDefault="001E486D" w:rsidP="001E486D">
                  <w:pPr>
                    <w:numPr>
                      <w:ilvl w:val="0"/>
                      <w:numId w:val="6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  <w:t>A</w:t>
                  </w:r>
                </w:p>
              </w:tc>
              <w:tc>
                <w:tcPr>
                  <w:tcW w:w="999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2502677" w14:textId="77777777" w:rsidR="001E486D" w:rsidRPr="001E486D" w:rsidRDefault="001E486D" w:rsidP="001E486D">
                  <w:pPr>
                    <w:numPr>
                      <w:ilvl w:val="0"/>
                      <w:numId w:val="6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  <w:t>D</w:t>
                  </w:r>
                </w:p>
              </w:tc>
            </w:tr>
            <w:tr w:rsidR="001E486D" w:rsidRPr="001E486D" w14:paraId="6E38A2A7" w14:textId="77777777" w:rsidTr="001E486D">
              <w:tc>
                <w:tcPr>
                  <w:tcW w:w="988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F15F491" w14:textId="77777777" w:rsidR="001E486D" w:rsidRPr="001E486D" w:rsidRDefault="001E486D" w:rsidP="001E486D">
                  <w:pPr>
                    <w:numPr>
                      <w:ilvl w:val="0"/>
                      <w:numId w:val="6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  <w:t>C</w:t>
                  </w:r>
                </w:p>
              </w:tc>
              <w:tc>
                <w:tcPr>
                  <w:tcW w:w="1004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854361E" w14:textId="77777777" w:rsidR="001E486D" w:rsidRPr="001E486D" w:rsidRDefault="001E486D" w:rsidP="001E486D">
                  <w:pPr>
                    <w:numPr>
                      <w:ilvl w:val="0"/>
                      <w:numId w:val="6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  <w:t>B</w:t>
                  </w:r>
                </w:p>
              </w:tc>
              <w:tc>
                <w:tcPr>
                  <w:tcW w:w="1004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1ACF5C3" w14:textId="77777777" w:rsidR="001E486D" w:rsidRPr="001E486D" w:rsidRDefault="001E486D" w:rsidP="001E486D">
                  <w:pPr>
                    <w:numPr>
                      <w:ilvl w:val="0"/>
                      <w:numId w:val="6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eastAsia="Calibri" w:hAnsi="Calibri"/>
                      <w:w w:val="150"/>
                      <w:sz w:val="24"/>
                      <w:szCs w:val="24"/>
                      <w:lang w:val="en-US" w:eastAsia="en-US"/>
                    </w:rPr>
                    <w:t>D</w:t>
                  </w:r>
                </w:p>
              </w:tc>
              <w:tc>
                <w:tcPr>
                  <w:tcW w:w="1006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35D2403" w14:textId="77777777" w:rsidR="001E486D" w:rsidRPr="001E486D" w:rsidRDefault="001E486D" w:rsidP="001E486D">
                  <w:pPr>
                    <w:numPr>
                      <w:ilvl w:val="0"/>
                      <w:numId w:val="6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  <w:t>D</w:t>
                  </w:r>
                </w:p>
              </w:tc>
              <w:tc>
                <w:tcPr>
                  <w:tcW w:w="999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73B6FB0" w14:textId="77777777" w:rsidR="001E486D" w:rsidRPr="001E486D" w:rsidRDefault="001E486D" w:rsidP="001E486D">
                  <w:pPr>
                    <w:numPr>
                      <w:ilvl w:val="0"/>
                      <w:numId w:val="6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  <w:t>C</w:t>
                  </w:r>
                </w:p>
              </w:tc>
            </w:tr>
            <w:tr w:rsidR="001E486D" w:rsidRPr="001E486D" w14:paraId="0A0A5386" w14:textId="77777777" w:rsidTr="001E486D">
              <w:tc>
                <w:tcPr>
                  <w:tcW w:w="988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DC4DA34" w14:textId="77777777" w:rsidR="001E486D" w:rsidRPr="001E486D" w:rsidRDefault="001E486D" w:rsidP="001E486D">
                  <w:pPr>
                    <w:numPr>
                      <w:ilvl w:val="0"/>
                      <w:numId w:val="6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  <w:t>D</w:t>
                  </w:r>
                </w:p>
              </w:tc>
              <w:tc>
                <w:tcPr>
                  <w:tcW w:w="1004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3F3C858" w14:textId="77777777" w:rsidR="001E486D" w:rsidRPr="001E486D" w:rsidRDefault="001E486D" w:rsidP="001E486D">
                  <w:pPr>
                    <w:numPr>
                      <w:ilvl w:val="0"/>
                      <w:numId w:val="6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  <w:t>D</w:t>
                  </w:r>
                </w:p>
              </w:tc>
              <w:tc>
                <w:tcPr>
                  <w:tcW w:w="1004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A59AE70" w14:textId="77777777" w:rsidR="001E486D" w:rsidRPr="001E486D" w:rsidRDefault="001E486D" w:rsidP="001E486D">
                  <w:pPr>
                    <w:numPr>
                      <w:ilvl w:val="0"/>
                      <w:numId w:val="6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  <w:t>B</w:t>
                  </w:r>
                </w:p>
              </w:tc>
              <w:tc>
                <w:tcPr>
                  <w:tcW w:w="1006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D85C9B0" w14:textId="77777777" w:rsidR="001E486D" w:rsidRPr="001E486D" w:rsidRDefault="001E486D" w:rsidP="001E486D">
                  <w:pPr>
                    <w:numPr>
                      <w:ilvl w:val="0"/>
                      <w:numId w:val="6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  <w:t>A</w:t>
                  </w:r>
                </w:p>
              </w:tc>
              <w:tc>
                <w:tcPr>
                  <w:tcW w:w="999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0975E52" w14:textId="77777777" w:rsidR="001E486D" w:rsidRPr="001E486D" w:rsidRDefault="001E486D" w:rsidP="001E486D">
                  <w:pPr>
                    <w:numPr>
                      <w:ilvl w:val="0"/>
                      <w:numId w:val="6"/>
                    </w:numPr>
                    <w:spacing w:line="360" w:lineRule="auto"/>
                    <w:ind w:left="-57" w:right="-57" w:firstLine="0"/>
                    <w:contextualSpacing/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</w:pPr>
                  <w:r w:rsidRPr="001E486D">
                    <w:rPr>
                      <w:rFonts w:ascii="Calibri" w:hAnsi="Calibri"/>
                      <w:w w:val="150"/>
                      <w:sz w:val="24"/>
                      <w:szCs w:val="24"/>
                      <w:lang w:val="fr-FR" w:eastAsia="en-US"/>
                    </w:rPr>
                    <w:t>B</w:t>
                  </w:r>
                </w:p>
              </w:tc>
            </w:tr>
          </w:tbl>
          <w:p w14:paraId="4932E617" w14:textId="77777777" w:rsidR="00BC5D12" w:rsidRPr="001644FA" w:rsidRDefault="00BC5D12" w:rsidP="00BC5D12">
            <w:pPr>
              <w:spacing w:line="276" w:lineRule="auto"/>
              <w:ind w:right="-57"/>
              <w:jc w:val="both"/>
              <w:rPr>
                <w:b w:val="0"/>
                <w:sz w:val="24"/>
                <w:szCs w:val="24"/>
                <w:lang w:val="fr-FR" w:eastAsia="en-US"/>
              </w:rPr>
            </w:pPr>
          </w:p>
        </w:tc>
      </w:tr>
      <w:tr w:rsidR="00BC5D12" w:rsidRPr="001644FA" w14:paraId="7DE93ED8" w14:textId="77777777" w:rsidTr="00AA1BE7">
        <w:trPr>
          <w:jc w:val="center"/>
        </w:trPr>
        <w:tc>
          <w:tcPr>
            <w:tcW w:w="5000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F2CE84" w14:textId="77777777" w:rsidR="00BC5D12" w:rsidRPr="001644FA" w:rsidRDefault="00BC5D12" w:rsidP="00213477">
            <w:pPr>
              <w:rPr>
                <w:sz w:val="24"/>
                <w:szCs w:val="24"/>
                <w:lang w:val="fr-FR" w:eastAsia="en-US"/>
              </w:rPr>
            </w:pPr>
            <w:r w:rsidRPr="001644FA">
              <w:rPr>
                <w:sz w:val="24"/>
                <w:szCs w:val="24"/>
                <w:lang w:val="fr-FR" w:eastAsia="en-US"/>
              </w:rPr>
              <w:t xml:space="preserve">II.Tự luận                                                           </w:t>
            </w:r>
            <w:r w:rsidR="004775D0" w:rsidRPr="001644FA">
              <w:rPr>
                <w:sz w:val="24"/>
                <w:szCs w:val="24"/>
                <w:lang w:val="fr-FR" w:eastAsia="en-US"/>
              </w:rPr>
              <w:t xml:space="preserve"> </w:t>
            </w:r>
            <w:r w:rsidRPr="001644FA">
              <w:rPr>
                <w:sz w:val="24"/>
                <w:szCs w:val="24"/>
                <w:lang w:val="fr-FR" w:eastAsia="en-US"/>
              </w:rPr>
              <w:t xml:space="preserve">       4 điểm</w:t>
            </w:r>
          </w:p>
        </w:tc>
      </w:tr>
      <w:tr w:rsidR="0055765E" w:rsidRPr="001644FA" w14:paraId="540AF829" w14:textId="77777777" w:rsidTr="00AA1BE7">
        <w:trPr>
          <w:jc w:val="center"/>
        </w:trPr>
        <w:tc>
          <w:tcPr>
            <w:tcW w:w="163" w:type="pct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14:paraId="781CDAB4" w14:textId="77777777" w:rsidR="00BC5D12" w:rsidRPr="001644FA" w:rsidRDefault="00BC5D12" w:rsidP="001E486D">
            <w:pPr>
              <w:spacing w:line="276" w:lineRule="auto"/>
              <w:ind w:left="-57" w:right="-57"/>
              <w:jc w:val="center"/>
              <w:rPr>
                <w:sz w:val="24"/>
                <w:szCs w:val="24"/>
                <w:lang w:val="fr-FR" w:eastAsia="en-US"/>
              </w:rPr>
            </w:pPr>
            <w:r w:rsidRPr="001644FA">
              <w:rPr>
                <w:sz w:val="24"/>
                <w:szCs w:val="24"/>
                <w:lang w:val="fr-FR" w:eastAsia="en-US"/>
              </w:rPr>
              <w:t>1</w:t>
            </w:r>
          </w:p>
        </w:tc>
        <w:tc>
          <w:tcPr>
            <w:tcW w:w="2230" w:type="pct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14:paraId="05FF28E6" w14:textId="77777777" w:rsidR="00BC5D12" w:rsidRPr="001644FA" w:rsidRDefault="00BC5D12" w:rsidP="001E486D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  <w:r w:rsidRPr="001644FA">
              <w:rPr>
                <w:b w:val="0"/>
                <w:sz w:val="24"/>
                <w:szCs w:val="24"/>
                <w:lang w:val="fr-FR" w:eastAsia="en-US"/>
              </w:rPr>
              <w:t> 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14:paraId="28D0BC9F" w14:textId="77777777" w:rsidR="00BC5D12" w:rsidRPr="001644FA" w:rsidRDefault="00BC5D12" w:rsidP="001E486D">
            <w:pPr>
              <w:spacing w:line="276" w:lineRule="auto"/>
              <w:rPr>
                <w:sz w:val="24"/>
                <w:szCs w:val="24"/>
                <w:lang w:val="fr-FR" w:eastAsia="en-US"/>
              </w:rPr>
            </w:pPr>
            <w:r w:rsidRPr="001644FA">
              <w:rPr>
                <w:sz w:val="24"/>
                <w:szCs w:val="24"/>
                <w:lang w:val="fr-FR" w:eastAsia="en-US"/>
              </w:rPr>
              <w:t>1đ</w:t>
            </w:r>
          </w:p>
        </w:tc>
        <w:tc>
          <w:tcPr>
            <w:tcW w:w="2248" w:type="pct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14:paraId="6AE0FB06" w14:textId="77777777" w:rsidR="00BC5D12" w:rsidRPr="001644FA" w:rsidRDefault="00BC5D12" w:rsidP="001E486D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</w:p>
        </w:tc>
      </w:tr>
      <w:tr w:rsidR="0055765E" w:rsidRPr="001644FA" w14:paraId="74C5A296" w14:textId="77777777" w:rsidTr="00AA1BE7">
        <w:trPr>
          <w:trHeight w:val="338"/>
          <w:jc w:val="center"/>
        </w:trPr>
        <w:tc>
          <w:tcPr>
            <w:tcW w:w="163" w:type="pct"/>
            <w:vMerge w:val="restart"/>
            <w:tcBorders>
              <w:top w:val="dashed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3DF14C9" w14:textId="77777777" w:rsidR="00BC5D12" w:rsidRPr="001644FA" w:rsidRDefault="00BC5D12" w:rsidP="001E486D">
            <w:pPr>
              <w:spacing w:line="276" w:lineRule="auto"/>
              <w:jc w:val="center"/>
              <w:rPr>
                <w:sz w:val="24"/>
                <w:szCs w:val="24"/>
                <w:lang w:val="fr-FR" w:eastAsia="en-US"/>
              </w:rPr>
            </w:pPr>
            <w:r w:rsidRPr="001644FA">
              <w:rPr>
                <w:sz w:val="24"/>
                <w:szCs w:val="24"/>
                <w:lang w:val="fr-FR" w:eastAsia="en-US"/>
              </w:rPr>
              <w:t>a</w:t>
            </w:r>
          </w:p>
        </w:tc>
        <w:tc>
          <w:tcPr>
            <w:tcW w:w="2230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14:paraId="602D3F54" w14:textId="77777777" w:rsidR="00BC5D12" w:rsidRPr="001644FA" w:rsidRDefault="00BC5D12" w:rsidP="001E486D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  <w:r w:rsidRPr="001644FA">
              <w:rPr>
                <w:b w:val="0"/>
                <w:sz w:val="24"/>
                <w:szCs w:val="24"/>
                <w:lang w:val="fr-FR" w:eastAsia="en-US"/>
              </w:rPr>
              <w:t xml:space="preserve"> </w:t>
            </w:r>
            <w:r w:rsidR="0055765E" w:rsidRPr="001644FA">
              <w:rPr>
                <w:b w:val="0"/>
                <w:position w:val="-10"/>
                <w:sz w:val="24"/>
                <w:szCs w:val="24"/>
                <w:lang w:val="fr-FR" w:eastAsia="en-US"/>
              </w:rPr>
              <w:object w:dxaOrig="1740" w:dyaOrig="360" w14:anchorId="0FCD5E90">
                <v:shape id="_x0000_i1261" type="#_x0000_t75" style="width:87pt;height:18pt" o:ole="">
                  <v:imagedata r:id="rId472" o:title=""/>
                </v:shape>
                <o:OLEObject Type="Embed" ProgID="Equation.DSMT4" ShapeID="_x0000_i1261" DrawAspect="Content" ObjectID="_1765922616" r:id="rId473"/>
              </w:object>
            </w:r>
            <w:r w:rsidRPr="001644FA">
              <w:rPr>
                <w:b w:val="0"/>
                <w:sz w:val="24"/>
                <w:szCs w:val="24"/>
                <w:lang w:val="fr-FR" w:eastAsia="en-US"/>
              </w:rPr>
              <w:t xml:space="preserve"> , </w:t>
            </w:r>
            <w:r w:rsidR="00000000">
              <w:rPr>
                <w:b w:val="0"/>
                <w:position w:val="-6"/>
                <w:sz w:val="24"/>
                <w:szCs w:val="24"/>
                <w:lang w:val="fr-FR" w:eastAsia="en-US"/>
              </w:rPr>
              <w:pict w14:anchorId="54B16C97">
                <v:shape id="_x0000_i1262" type="#_x0000_t75" style="width:97pt;height:14.5pt">
                  <v:imagedata r:id="rId474" o:title=""/>
                </v:shape>
              </w:pict>
            </w:r>
          </w:p>
        </w:tc>
        <w:tc>
          <w:tcPr>
            <w:tcW w:w="359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14:paraId="42E37153" w14:textId="77777777" w:rsidR="00BC5D12" w:rsidRPr="001644FA" w:rsidRDefault="00BC5D12" w:rsidP="001E486D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  <w:r w:rsidRPr="001644FA">
              <w:rPr>
                <w:b w:val="0"/>
                <w:sz w:val="24"/>
                <w:szCs w:val="24"/>
                <w:lang w:val="fr-FR" w:eastAsia="en-US"/>
              </w:rPr>
              <w:t>0,25</w:t>
            </w:r>
          </w:p>
        </w:tc>
        <w:tc>
          <w:tcPr>
            <w:tcW w:w="224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14:paraId="2A7F6800" w14:textId="77777777" w:rsidR="00BC5D12" w:rsidRPr="001644FA" w:rsidRDefault="00BC5D12" w:rsidP="001E486D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  <w:r w:rsidRPr="001644FA">
              <w:rPr>
                <w:b w:val="0"/>
                <w:sz w:val="24"/>
                <w:szCs w:val="24"/>
                <w:lang w:val="fr-FR" w:eastAsia="en-US"/>
              </w:rPr>
              <w:t xml:space="preserve"> </w:t>
            </w:r>
            <w:r w:rsidR="0020033F" w:rsidRPr="001644FA">
              <w:rPr>
                <w:b w:val="0"/>
                <w:position w:val="-10"/>
                <w:sz w:val="24"/>
                <w:szCs w:val="24"/>
                <w:lang w:val="fr-FR" w:eastAsia="en-US"/>
              </w:rPr>
              <w:object w:dxaOrig="1600" w:dyaOrig="380" w14:anchorId="359FC921">
                <v:shape id="_x0000_i1263" type="#_x0000_t75" style="width:80pt;height:19pt" o:ole="">
                  <v:imagedata r:id="rId475" o:title=""/>
                </v:shape>
                <o:OLEObject Type="Embed" ProgID="Equation.DSMT4" ShapeID="_x0000_i1263" DrawAspect="Content" ObjectID="_1765922617" r:id="rId476"/>
              </w:object>
            </w:r>
            <w:r w:rsidRPr="001644FA">
              <w:rPr>
                <w:b w:val="0"/>
                <w:sz w:val="24"/>
                <w:szCs w:val="24"/>
                <w:lang w:val="fr-FR" w:eastAsia="en-US"/>
              </w:rPr>
              <w:t xml:space="preserve"> , </w:t>
            </w:r>
            <w:r w:rsidR="0020033F" w:rsidRPr="001644FA">
              <w:rPr>
                <w:b w:val="0"/>
                <w:position w:val="-6"/>
                <w:sz w:val="24"/>
                <w:szCs w:val="24"/>
                <w:lang w:val="fr-FR" w:eastAsia="en-US"/>
              </w:rPr>
              <w:object w:dxaOrig="1780" w:dyaOrig="260" w14:anchorId="4DF3BC85">
                <v:shape id="_x0000_i1264" type="#_x0000_t75" style="width:89.5pt;height:13pt" o:ole="">
                  <v:imagedata r:id="rId477" o:title=""/>
                </v:shape>
                <o:OLEObject Type="Embed" ProgID="Equation.DSMT4" ShapeID="_x0000_i1264" DrawAspect="Content" ObjectID="_1765922618" r:id="rId478"/>
              </w:object>
            </w:r>
          </w:p>
        </w:tc>
      </w:tr>
      <w:tr w:rsidR="0055765E" w:rsidRPr="001644FA" w14:paraId="064D4A1E" w14:textId="77777777" w:rsidTr="00AA1BE7">
        <w:trPr>
          <w:trHeight w:val="378"/>
          <w:jc w:val="center"/>
        </w:trPr>
        <w:tc>
          <w:tcPr>
            <w:tcW w:w="163" w:type="pct"/>
            <w:vMerge/>
            <w:tcBorders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  <w:hideMark/>
          </w:tcPr>
          <w:p w14:paraId="5CFB457C" w14:textId="77777777" w:rsidR="00BC5D12" w:rsidRPr="001644FA" w:rsidRDefault="00BC5D12" w:rsidP="001E486D">
            <w:pPr>
              <w:spacing w:line="276" w:lineRule="auto"/>
              <w:rPr>
                <w:sz w:val="24"/>
                <w:szCs w:val="24"/>
                <w:lang w:val="fr-FR" w:eastAsia="en-US"/>
              </w:rPr>
            </w:pPr>
          </w:p>
        </w:tc>
        <w:tc>
          <w:tcPr>
            <w:tcW w:w="2230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14:paraId="2EA57C97" w14:textId="77777777" w:rsidR="00BC5D12" w:rsidRPr="001644FA" w:rsidRDefault="00BC5D12" w:rsidP="001E486D">
            <w:pPr>
              <w:spacing w:line="276" w:lineRule="auto"/>
              <w:rPr>
                <w:b w:val="0"/>
                <w:position w:val="-14"/>
                <w:sz w:val="24"/>
                <w:szCs w:val="24"/>
                <w:lang w:val="fr-FR" w:eastAsia="en-US"/>
              </w:rPr>
            </w:pPr>
            <w:r w:rsidRPr="001644FA">
              <w:rPr>
                <w:b w:val="0"/>
                <w:sz w:val="24"/>
                <w:szCs w:val="24"/>
                <w:lang w:val="fr-FR" w:eastAsia="en-US"/>
              </w:rPr>
              <w:t xml:space="preserve">Vì </w:t>
            </w:r>
            <w:r w:rsidR="00000000">
              <w:rPr>
                <w:b w:val="0"/>
                <w:position w:val="-6"/>
                <w:sz w:val="24"/>
                <w:szCs w:val="24"/>
                <w:lang w:val="fr-FR" w:eastAsia="en-US"/>
              </w:rPr>
              <w:pict w14:anchorId="1A9429BD">
                <v:shape id="_x0000_i1265" type="#_x0000_t75" style="width:44.5pt;height:14.5pt">
                  <v:imagedata r:id="rId479" o:title=""/>
                </v:shape>
              </w:pict>
            </w:r>
            <w:r w:rsidRPr="001644FA">
              <w:rPr>
                <w:b w:val="0"/>
                <w:sz w:val="24"/>
                <w:szCs w:val="24"/>
                <w:lang w:val="fr-FR" w:eastAsia="en-US"/>
              </w:rPr>
              <w:t xml:space="preserve"> và </w:t>
            </w:r>
            <w:r w:rsidR="0055765E" w:rsidRPr="001644FA">
              <w:rPr>
                <w:b w:val="0"/>
                <w:position w:val="-10"/>
                <w:sz w:val="24"/>
                <w:szCs w:val="24"/>
                <w:lang w:val="fr-FR" w:eastAsia="en-US"/>
              </w:rPr>
              <w:object w:dxaOrig="2400" w:dyaOrig="320" w14:anchorId="4111EEF5">
                <v:shape id="_x0000_i1266" type="#_x0000_t75" style="width:117.5pt;height:16.5pt" o:ole="">
                  <v:imagedata r:id="rId480" o:title=""/>
                </v:shape>
                <o:OLEObject Type="Embed" ProgID="Equation.DSMT4" ShapeID="_x0000_i1266" DrawAspect="Content" ObjectID="_1765922619" r:id="rId481"/>
              </w:object>
            </w:r>
            <w:r w:rsidRPr="001644FA">
              <w:rPr>
                <w:b w:val="0"/>
                <w:sz w:val="24"/>
                <w:szCs w:val="24"/>
                <w:lang w:val="fr-FR" w:eastAsia="en-US"/>
              </w:rPr>
              <w:t xml:space="preserve">   </w:t>
            </w:r>
            <w:r w:rsidRPr="001644FA">
              <w:rPr>
                <w:b w:val="0"/>
                <w:position w:val="-12"/>
                <w:sz w:val="24"/>
                <w:szCs w:val="24"/>
                <w:lang w:val="fr-FR" w:eastAsia="en-US"/>
              </w:rPr>
              <w:t xml:space="preserve"> </w:t>
            </w:r>
          </w:p>
        </w:tc>
        <w:tc>
          <w:tcPr>
            <w:tcW w:w="359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14:paraId="1DA97ED4" w14:textId="77777777" w:rsidR="00BC5D12" w:rsidRPr="001644FA" w:rsidRDefault="00BC5D12" w:rsidP="001E486D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  <w:r w:rsidRPr="001644FA">
              <w:rPr>
                <w:b w:val="0"/>
                <w:sz w:val="24"/>
                <w:szCs w:val="24"/>
                <w:lang w:val="fr-FR" w:eastAsia="en-US"/>
              </w:rPr>
              <w:t>0,25</w:t>
            </w:r>
          </w:p>
        </w:tc>
        <w:tc>
          <w:tcPr>
            <w:tcW w:w="224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14:paraId="0A7359EB" w14:textId="77777777" w:rsidR="00BC5D12" w:rsidRPr="001644FA" w:rsidRDefault="00BC5D12" w:rsidP="001E486D">
            <w:pPr>
              <w:spacing w:line="276" w:lineRule="auto"/>
              <w:rPr>
                <w:b w:val="0"/>
                <w:position w:val="-14"/>
                <w:sz w:val="24"/>
                <w:szCs w:val="24"/>
                <w:lang w:val="fr-FR" w:eastAsia="en-US"/>
              </w:rPr>
            </w:pPr>
            <w:r w:rsidRPr="001644FA">
              <w:rPr>
                <w:b w:val="0"/>
                <w:sz w:val="24"/>
                <w:szCs w:val="24"/>
                <w:lang w:val="fr-FR" w:eastAsia="en-US"/>
              </w:rPr>
              <w:t xml:space="preserve">Vì </w:t>
            </w:r>
            <w:r w:rsidR="00000000">
              <w:rPr>
                <w:b w:val="0"/>
                <w:position w:val="-6"/>
                <w:sz w:val="24"/>
                <w:szCs w:val="24"/>
                <w:lang w:val="fr-FR" w:eastAsia="en-US"/>
              </w:rPr>
              <w:pict w14:anchorId="680908CA">
                <v:shape id="_x0000_i1267" type="#_x0000_t75" style="width:45pt;height:14.5pt">
                  <v:imagedata r:id="rId482" o:title=""/>
                </v:shape>
              </w:pict>
            </w:r>
            <w:r w:rsidRPr="001644FA">
              <w:rPr>
                <w:b w:val="0"/>
                <w:sz w:val="24"/>
                <w:szCs w:val="24"/>
                <w:lang w:val="fr-FR" w:eastAsia="en-US"/>
              </w:rPr>
              <w:t xml:space="preserve"> và </w:t>
            </w:r>
            <w:r w:rsidR="0020033F" w:rsidRPr="001644FA">
              <w:rPr>
                <w:b w:val="0"/>
                <w:position w:val="-10"/>
                <w:sz w:val="24"/>
                <w:szCs w:val="24"/>
                <w:lang w:val="fr-FR" w:eastAsia="en-US"/>
              </w:rPr>
              <w:object w:dxaOrig="2180" w:dyaOrig="300" w14:anchorId="3DA31AC7">
                <v:shape id="_x0000_i1268" type="#_x0000_t75" style="width:109pt;height:15pt" o:ole="">
                  <v:imagedata r:id="rId483" o:title=""/>
                </v:shape>
                <o:OLEObject Type="Embed" ProgID="Equation.DSMT4" ShapeID="_x0000_i1268" DrawAspect="Content" ObjectID="_1765922620" r:id="rId484"/>
              </w:object>
            </w:r>
          </w:p>
        </w:tc>
      </w:tr>
      <w:tr w:rsidR="0020033F" w:rsidRPr="001644FA" w14:paraId="0316699A" w14:textId="77777777" w:rsidTr="00AA1BE7">
        <w:trPr>
          <w:trHeight w:val="300"/>
          <w:jc w:val="center"/>
        </w:trPr>
        <w:tc>
          <w:tcPr>
            <w:tcW w:w="163" w:type="pct"/>
            <w:vMerge w:val="restart"/>
            <w:tcBorders>
              <w:top w:val="dashed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E2107C9" w14:textId="77777777" w:rsidR="0020033F" w:rsidRPr="001644FA" w:rsidRDefault="0020033F" w:rsidP="001E486D">
            <w:pPr>
              <w:spacing w:line="276" w:lineRule="auto"/>
              <w:jc w:val="center"/>
              <w:rPr>
                <w:spacing w:val="-4"/>
                <w:sz w:val="24"/>
                <w:szCs w:val="24"/>
                <w:lang w:val="fr-FR" w:eastAsia="en-US"/>
              </w:rPr>
            </w:pPr>
            <w:r w:rsidRPr="001644FA">
              <w:rPr>
                <w:spacing w:val="-4"/>
                <w:sz w:val="24"/>
                <w:szCs w:val="24"/>
                <w:lang w:val="fr-FR" w:eastAsia="en-US"/>
              </w:rPr>
              <w:t>b</w:t>
            </w:r>
          </w:p>
        </w:tc>
        <w:tc>
          <w:tcPr>
            <w:tcW w:w="2230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14:paraId="34348E46" w14:textId="77777777" w:rsidR="0020033F" w:rsidRPr="001644FA" w:rsidRDefault="0020033F" w:rsidP="001E486D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  <w:r w:rsidRPr="001644FA">
              <w:rPr>
                <w:b w:val="0"/>
                <w:sz w:val="24"/>
                <w:szCs w:val="24"/>
                <w:lang w:val="fr-FR" w:eastAsia="en-US"/>
              </w:rPr>
              <w:t xml:space="preserve">+ Parabol cắt trục hoành tại các điểm có hoành độ 1 và 3 nên ta có </w:t>
            </w:r>
            <w:r w:rsidRPr="001644FA">
              <w:rPr>
                <w:b w:val="0"/>
                <w:position w:val="-30"/>
                <w:sz w:val="24"/>
                <w:szCs w:val="24"/>
                <w:lang w:val="fr-FR" w:eastAsia="en-US"/>
              </w:rPr>
              <w:object w:dxaOrig="1840" w:dyaOrig="720" w14:anchorId="354725A0">
                <v:shape id="_x0000_i1269" type="#_x0000_t75" style="width:91.5pt;height:35pt" o:ole="">
                  <v:imagedata r:id="rId485" o:title=""/>
                </v:shape>
                <o:OLEObject Type="Embed" ProgID="Equation.DSMT4" ShapeID="_x0000_i1269" DrawAspect="Content" ObjectID="_1765922621" r:id="rId486"/>
              </w:object>
            </w:r>
            <w:r w:rsidRPr="001644FA">
              <w:rPr>
                <w:b w:val="0"/>
                <w:sz w:val="24"/>
                <w:szCs w:val="24"/>
                <w:lang w:val="fr-FR" w:eastAsia="en-US"/>
              </w:rPr>
              <w:t xml:space="preserve"> </w:t>
            </w:r>
          </w:p>
        </w:tc>
        <w:tc>
          <w:tcPr>
            <w:tcW w:w="359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14:paraId="5F42EE9E" w14:textId="77777777" w:rsidR="0020033F" w:rsidRPr="001644FA" w:rsidRDefault="0020033F" w:rsidP="001E486D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</w:p>
          <w:p w14:paraId="25C8FF6A" w14:textId="77777777" w:rsidR="0020033F" w:rsidRPr="001644FA" w:rsidRDefault="0020033F" w:rsidP="001E486D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  <w:r w:rsidRPr="001644FA">
              <w:rPr>
                <w:b w:val="0"/>
                <w:sz w:val="24"/>
                <w:szCs w:val="24"/>
                <w:lang w:val="fr-FR" w:eastAsia="en-US"/>
              </w:rPr>
              <w:t>0,25</w:t>
            </w:r>
          </w:p>
        </w:tc>
        <w:tc>
          <w:tcPr>
            <w:tcW w:w="224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14:paraId="2AFB3B15" w14:textId="77777777" w:rsidR="0020033F" w:rsidRPr="001644FA" w:rsidRDefault="0020033F" w:rsidP="001E486D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  <w:r w:rsidRPr="001644FA">
              <w:rPr>
                <w:b w:val="0"/>
                <w:sz w:val="24"/>
                <w:szCs w:val="24"/>
                <w:lang w:val="fr-FR" w:eastAsia="en-US"/>
              </w:rPr>
              <w:t xml:space="preserve">+ Parabol cắt trục hoành tại các điểm có hoành độ 1 và 3 nên ta có </w:t>
            </w:r>
            <w:r w:rsidRPr="001644FA">
              <w:rPr>
                <w:b w:val="0"/>
                <w:position w:val="-30"/>
                <w:sz w:val="24"/>
                <w:szCs w:val="24"/>
                <w:lang w:val="fr-FR" w:eastAsia="en-US"/>
              </w:rPr>
              <w:object w:dxaOrig="1840" w:dyaOrig="720" w14:anchorId="057B4318">
                <v:shape id="_x0000_i1270" type="#_x0000_t75" style="width:91.5pt;height:35pt" o:ole="">
                  <v:imagedata r:id="rId485" o:title=""/>
                </v:shape>
                <o:OLEObject Type="Embed" ProgID="Equation.DSMT4" ShapeID="_x0000_i1270" DrawAspect="Content" ObjectID="_1765922622" r:id="rId487"/>
              </w:object>
            </w:r>
            <w:r w:rsidRPr="001644FA">
              <w:rPr>
                <w:b w:val="0"/>
                <w:sz w:val="24"/>
                <w:szCs w:val="24"/>
                <w:lang w:val="fr-FR" w:eastAsia="en-US"/>
              </w:rPr>
              <w:t xml:space="preserve"> </w:t>
            </w:r>
          </w:p>
        </w:tc>
      </w:tr>
      <w:tr w:rsidR="0020033F" w:rsidRPr="001644FA" w14:paraId="1C4A599E" w14:textId="77777777" w:rsidTr="000F47D9">
        <w:trPr>
          <w:trHeight w:val="281"/>
          <w:jc w:val="center"/>
        </w:trPr>
        <w:tc>
          <w:tcPr>
            <w:tcW w:w="16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DDEBAD" w14:textId="77777777" w:rsidR="0020033F" w:rsidRPr="001644FA" w:rsidRDefault="0020033F" w:rsidP="001E486D">
            <w:pPr>
              <w:spacing w:line="276" w:lineRule="auto"/>
              <w:rPr>
                <w:sz w:val="24"/>
                <w:szCs w:val="24"/>
                <w:lang w:val="fr-FR" w:eastAsia="en-US"/>
              </w:rPr>
            </w:pPr>
          </w:p>
        </w:tc>
        <w:tc>
          <w:tcPr>
            <w:tcW w:w="2230" w:type="pct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A6FE34" w14:textId="77777777" w:rsidR="0020033F" w:rsidRPr="001644FA" w:rsidRDefault="0020033F" w:rsidP="001E486D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  <w:r w:rsidRPr="001644FA">
              <w:rPr>
                <w:b w:val="0"/>
                <w:sz w:val="24"/>
                <w:szCs w:val="24"/>
                <w:lang w:val="fr-FR" w:eastAsia="en-US"/>
              </w:rPr>
              <w:t xml:space="preserve">+ </w:t>
            </w:r>
            <w:r w:rsidRPr="001644FA">
              <w:rPr>
                <w:b w:val="0"/>
                <w:position w:val="-14"/>
                <w:sz w:val="24"/>
                <w:szCs w:val="24"/>
                <w:lang w:val="fr-FR" w:eastAsia="en-US"/>
              </w:rPr>
              <w:object w:dxaOrig="3200" w:dyaOrig="400" w14:anchorId="64C9ACA2">
                <v:shape id="_x0000_i1271" type="#_x0000_t75" style="width:159.5pt;height:19.5pt" o:ole="">
                  <v:imagedata r:id="rId488" o:title=""/>
                </v:shape>
                <o:OLEObject Type="Embed" ProgID="Equation.DSMT4" ShapeID="_x0000_i1271" DrawAspect="Content" ObjectID="_1765922623" r:id="rId489"/>
              </w:object>
            </w:r>
          </w:p>
        </w:tc>
        <w:tc>
          <w:tcPr>
            <w:tcW w:w="359" w:type="pct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72DDC4" w14:textId="77777777" w:rsidR="0020033F" w:rsidRPr="001644FA" w:rsidRDefault="0020033F" w:rsidP="001E486D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  <w:r w:rsidRPr="001644FA">
              <w:rPr>
                <w:b w:val="0"/>
                <w:sz w:val="24"/>
                <w:szCs w:val="24"/>
                <w:lang w:val="fr-FR" w:eastAsia="en-US"/>
              </w:rPr>
              <w:t>0,25</w:t>
            </w:r>
          </w:p>
        </w:tc>
        <w:tc>
          <w:tcPr>
            <w:tcW w:w="2248" w:type="pct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B28FFA" w14:textId="77777777" w:rsidR="0020033F" w:rsidRPr="001644FA" w:rsidRDefault="0020033F" w:rsidP="001E486D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  <w:r w:rsidRPr="001644FA">
              <w:rPr>
                <w:rFonts w:ascii="Times New Roman Bold" w:hAnsi="Times New Roman Bold"/>
                <w:sz w:val="24"/>
                <w:szCs w:val="24"/>
                <w:lang w:val="fr-FR"/>
              </w:rPr>
              <w:t xml:space="preserve">+ </w:t>
            </w:r>
            <w:r w:rsidRPr="001644FA">
              <w:rPr>
                <w:position w:val="-14"/>
                <w:sz w:val="24"/>
                <w:szCs w:val="24"/>
                <w:lang w:val="fr-FR"/>
              </w:rPr>
              <w:object w:dxaOrig="2020" w:dyaOrig="400" w14:anchorId="27F0B68B">
                <v:shape id="_x0000_i1272" type="#_x0000_t75" style="width:100.5pt;height:19.5pt" o:ole="">
                  <v:imagedata r:id="rId490" o:title=""/>
                </v:shape>
                <o:OLEObject Type="Embed" ProgID="Equation.DSMT4" ShapeID="_x0000_i1272" DrawAspect="Content" ObjectID="_1765922624" r:id="rId491"/>
              </w:object>
            </w:r>
          </w:p>
        </w:tc>
      </w:tr>
      <w:tr w:rsidR="0020033F" w:rsidRPr="001644FA" w14:paraId="37421BD5" w14:textId="77777777" w:rsidTr="000F47D9">
        <w:trPr>
          <w:jc w:val="center"/>
        </w:trPr>
        <w:tc>
          <w:tcPr>
            <w:tcW w:w="163" w:type="pct"/>
            <w:vMerge w:val="restart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14:paraId="6B5CB62C" w14:textId="77777777" w:rsidR="0020033F" w:rsidRPr="001644FA" w:rsidRDefault="0020033F" w:rsidP="001E486D">
            <w:pPr>
              <w:spacing w:line="276" w:lineRule="auto"/>
              <w:ind w:left="-57" w:right="-57"/>
              <w:jc w:val="center"/>
              <w:rPr>
                <w:sz w:val="24"/>
                <w:szCs w:val="24"/>
                <w:lang w:val="fr-FR" w:eastAsia="en-US"/>
              </w:rPr>
            </w:pPr>
            <w:r w:rsidRPr="001644FA">
              <w:rPr>
                <w:sz w:val="24"/>
                <w:szCs w:val="24"/>
                <w:lang w:val="en-US" w:eastAsia="en-US"/>
              </w:rPr>
              <w:t>2</w:t>
            </w:r>
          </w:p>
        </w:tc>
        <w:tc>
          <w:tcPr>
            <w:tcW w:w="2230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5EC5A387" w14:textId="77777777" w:rsidR="0020033F" w:rsidRPr="001644FA" w:rsidRDefault="0020033F" w:rsidP="001E486D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5F1F6176" w14:textId="77777777" w:rsidR="0020033F" w:rsidRPr="001644FA" w:rsidRDefault="0020033F" w:rsidP="001E486D">
            <w:pPr>
              <w:spacing w:line="276" w:lineRule="auto"/>
              <w:jc w:val="center"/>
              <w:rPr>
                <w:b w:val="0"/>
                <w:sz w:val="24"/>
                <w:szCs w:val="24"/>
                <w:lang w:val="fr-FR" w:eastAsia="en-US"/>
              </w:rPr>
            </w:pPr>
          </w:p>
        </w:tc>
        <w:tc>
          <w:tcPr>
            <w:tcW w:w="2248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51EAC987" w14:textId="77777777" w:rsidR="0020033F" w:rsidRPr="001644FA" w:rsidRDefault="0020033F" w:rsidP="001E486D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</w:p>
        </w:tc>
      </w:tr>
      <w:tr w:rsidR="0020033F" w:rsidRPr="001644FA" w14:paraId="52D7F88F" w14:textId="77777777" w:rsidTr="000F47D9">
        <w:trPr>
          <w:trHeight w:val="300"/>
          <w:jc w:val="center"/>
        </w:trPr>
        <w:tc>
          <w:tcPr>
            <w:tcW w:w="163" w:type="pct"/>
            <w:vMerge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  <w:hideMark/>
          </w:tcPr>
          <w:p w14:paraId="7E328168" w14:textId="77777777" w:rsidR="0020033F" w:rsidRPr="001644FA" w:rsidRDefault="0020033F" w:rsidP="001E486D">
            <w:pPr>
              <w:spacing w:line="276" w:lineRule="auto"/>
              <w:rPr>
                <w:sz w:val="24"/>
                <w:szCs w:val="24"/>
                <w:lang w:val="fr-FR" w:eastAsia="en-US"/>
              </w:rPr>
            </w:pPr>
          </w:p>
        </w:tc>
        <w:tc>
          <w:tcPr>
            <w:tcW w:w="2230" w:type="pct"/>
            <w:tcBorders>
              <w:top w:val="nil"/>
              <w:left w:val="single" w:sz="4" w:space="0" w:color="auto"/>
              <w:bottom w:val="dashed" w:sz="4" w:space="0" w:color="auto"/>
              <w:right w:val="single" w:sz="6" w:space="0" w:color="auto"/>
            </w:tcBorders>
            <w:hideMark/>
          </w:tcPr>
          <w:p w14:paraId="729B7A79" w14:textId="77777777" w:rsidR="0020033F" w:rsidRPr="001644FA" w:rsidRDefault="0020033F" w:rsidP="001E486D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</w:p>
        </w:tc>
        <w:tc>
          <w:tcPr>
            <w:tcW w:w="359" w:type="pct"/>
            <w:tcBorders>
              <w:top w:val="nil"/>
              <w:left w:val="single" w:sz="6" w:space="0" w:color="auto"/>
              <w:bottom w:val="dashed" w:sz="4" w:space="0" w:color="auto"/>
              <w:right w:val="single" w:sz="4" w:space="0" w:color="auto"/>
            </w:tcBorders>
            <w:hideMark/>
          </w:tcPr>
          <w:p w14:paraId="51B6725C" w14:textId="77777777" w:rsidR="0020033F" w:rsidRPr="001644FA" w:rsidRDefault="0020033F" w:rsidP="001E486D">
            <w:pPr>
              <w:tabs>
                <w:tab w:val="center" w:pos="227"/>
              </w:tabs>
              <w:spacing w:line="276" w:lineRule="auto"/>
              <w:jc w:val="center"/>
              <w:rPr>
                <w:sz w:val="24"/>
                <w:szCs w:val="24"/>
                <w:lang w:val="fr-FR" w:eastAsia="en-US"/>
              </w:rPr>
            </w:pPr>
            <w:r w:rsidRPr="001644FA">
              <w:rPr>
                <w:sz w:val="24"/>
                <w:szCs w:val="24"/>
                <w:lang w:val="fr-FR" w:eastAsia="en-US"/>
              </w:rPr>
              <w:t>1đ</w:t>
            </w:r>
          </w:p>
        </w:tc>
        <w:tc>
          <w:tcPr>
            <w:tcW w:w="2248" w:type="pct"/>
            <w:tcBorders>
              <w:top w:val="nil"/>
              <w:left w:val="single" w:sz="4" w:space="0" w:color="auto"/>
              <w:bottom w:val="dashed" w:sz="4" w:space="0" w:color="auto"/>
              <w:right w:val="single" w:sz="6" w:space="0" w:color="auto"/>
            </w:tcBorders>
            <w:hideMark/>
          </w:tcPr>
          <w:p w14:paraId="5F4E1DBE" w14:textId="77777777" w:rsidR="0020033F" w:rsidRPr="001644FA" w:rsidRDefault="0020033F" w:rsidP="001E486D">
            <w:pPr>
              <w:spacing w:line="276" w:lineRule="auto"/>
              <w:rPr>
                <w:b w:val="0"/>
                <w:color w:val="0070C0"/>
                <w:sz w:val="24"/>
                <w:szCs w:val="24"/>
                <w:lang w:val="fr-FR" w:eastAsia="en-US"/>
              </w:rPr>
            </w:pPr>
          </w:p>
        </w:tc>
      </w:tr>
      <w:tr w:rsidR="0020033F" w:rsidRPr="001644FA" w14:paraId="62721F15" w14:textId="77777777" w:rsidTr="00AA1BE7">
        <w:trPr>
          <w:trHeight w:val="509"/>
          <w:jc w:val="center"/>
        </w:trPr>
        <w:tc>
          <w:tcPr>
            <w:tcW w:w="163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  <w:hideMark/>
          </w:tcPr>
          <w:p w14:paraId="42676D6D" w14:textId="77777777" w:rsidR="0020033F" w:rsidRPr="001644FA" w:rsidRDefault="0020033F" w:rsidP="001E486D">
            <w:pPr>
              <w:spacing w:line="276" w:lineRule="auto"/>
              <w:jc w:val="center"/>
              <w:rPr>
                <w:spacing w:val="-4"/>
                <w:sz w:val="24"/>
                <w:szCs w:val="24"/>
                <w:lang w:val="fr-FR" w:eastAsia="en-US"/>
              </w:rPr>
            </w:pPr>
            <w:r w:rsidRPr="001644FA">
              <w:rPr>
                <w:spacing w:val="-4"/>
                <w:sz w:val="24"/>
                <w:szCs w:val="24"/>
                <w:lang w:val="fr-FR" w:eastAsia="en-US"/>
              </w:rPr>
              <w:t>a</w:t>
            </w:r>
          </w:p>
          <w:p w14:paraId="14DDC285" w14:textId="77777777" w:rsidR="0020033F" w:rsidRPr="001644FA" w:rsidRDefault="0020033F" w:rsidP="001E486D">
            <w:pPr>
              <w:spacing w:line="276" w:lineRule="auto"/>
              <w:rPr>
                <w:sz w:val="24"/>
                <w:szCs w:val="24"/>
                <w:lang w:val="fr-FR" w:eastAsia="en-US"/>
              </w:rPr>
            </w:pPr>
          </w:p>
        </w:tc>
        <w:tc>
          <w:tcPr>
            <w:tcW w:w="2230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6" w:space="0" w:color="auto"/>
            </w:tcBorders>
            <w:hideMark/>
          </w:tcPr>
          <w:p w14:paraId="1A7C2C94" w14:textId="77777777" w:rsidR="0020033F" w:rsidRPr="001644FA" w:rsidRDefault="0020033F" w:rsidP="001E486D">
            <w:pPr>
              <w:spacing w:line="276" w:lineRule="auto"/>
              <w:rPr>
                <w:b w:val="0"/>
                <w:position w:val="-6"/>
                <w:sz w:val="24"/>
                <w:szCs w:val="24"/>
                <w:lang w:val="en-US" w:eastAsia="en-US"/>
              </w:rPr>
            </w:pPr>
            <w:r w:rsidRPr="001644FA">
              <w:rPr>
                <w:b w:val="0"/>
                <w:sz w:val="24"/>
                <w:szCs w:val="24"/>
                <w:lang w:val="fr-FR" w:eastAsia="en-US"/>
              </w:rPr>
              <w:t xml:space="preserve">Vì </w:t>
            </w:r>
            <w:r w:rsidRPr="001644FA">
              <w:rPr>
                <w:b w:val="0"/>
                <w:sz w:val="24"/>
                <w:szCs w:val="24"/>
                <w:lang w:val="en-US" w:eastAsia="en-US"/>
              </w:rPr>
              <w:t xml:space="preserve">parabol (P): </w:t>
            </w:r>
            <w:r w:rsidRPr="001644FA">
              <w:rPr>
                <w:b w:val="0"/>
                <w:position w:val="-10"/>
                <w:sz w:val="24"/>
                <w:szCs w:val="24"/>
                <w:lang w:val="en-US" w:eastAsia="en-US"/>
              </w:rPr>
              <w:object w:dxaOrig="1440" w:dyaOrig="380" w14:anchorId="5897B75B">
                <v:shape id="_x0000_i1273" type="#_x0000_t75" style="width:1in;height:19pt" o:ole="">
                  <v:imagedata r:id="rId492" o:title=""/>
                </v:shape>
                <o:OLEObject Type="Embed" ProgID="Equation.DSMT4" ShapeID="_x0000_i1273" DrawAspect="Content" ObjectID="_1765922625" r:id="rId493"/>
              </w:object>
            </w:r>
            <w:r w:rsidRPr="001644FA">
              <w:rPr>
                <w:b w:val="0"/>
                <w:sz w:val="24"/>
                <w:szCs w:val="24"/>
                <w:lang w:val="en-US" w:eastAsia="en-US"/>
              </w:rPr>
              <w:t xml:space="preserve"> có trục đối xứng </w:t>
            </w:r>
            <w:r w:rsidRPr="001644FA">
              <w:rPr>
                <w:b w:val="0"/>
                <w:i/>
                <w:iCs/>
                <w:sz w:val="24"/>
                <w:szCs w:val="24"/>
                <w:lang w:val="en-US" w:eastAsia="en-US"/>
              </w:rPr>
              <w:t>x</w:t>
            </w:r>
            <w:r w:rsidRPr="001644FA">
              <w:rPr>
                <w:b w:val="0"/>
                <w:sz w:val="24"/>
                <w:szCs w:val="24"/>
                <w:lang w:val="en-US" w:eastAsia="en-US"/>
              </w:rPr>
              <w:t xml:space="preserve"> = 2 nên </w:t>
            </w:r>
            <w:r w:rsidRPr="001644FA">
              <w:rPr>
                <w:b w:val="0"/>
                <w:position w:val="-24"/>
                <w:sz w:val="24"/>
                <w:szCs w:val="24"/>
                <w:lang w:val="fr-FR" w:eastAsia="en-US"/>
              </w:rPr>
              <w:object w:dxaOrig="1700" w:dyaOrig="620" w14:anchorId="4F61F520">
                <v:shape id="_x0000_i1274" type="#_x0000_t75" style="width:84.5pt;height:31pt" o:ole="">
                  <v:imagedata r:id="rId494" o:title=""/>
                </v:shape>
                <o:OLEObject Type="Embed" ProgID="Equation.DSMT4" ShapeID="_x0000_i1274" DrawAspect="Content" ObjectID="_1765922626" r:id="rId495"/>
              </w:object>
            </w:r>
            <w:r w:rsidR="002561EB" w:rsidRPr="001644FA">
              <w:rPr>
                <w:b w:val="0"/>
                <w:sz w:val="24"/>
                <w:szCs w:val="24"/>
                <w:lang w:val="fr-FR" w:eastAsia="en-US"/>
              </w:rPr>
              <w:t>.</w:t>
            </w:r>
          </w:p>
        </w:tc>
        <w:tc>
          <w:tcPr>
            <w:tcW w:w="359" w:type="pct"/>
            <w:tcBorders>
              <w:top w:val="dashed" w:sz="4" w:space="0" w:color="auto"/>
              <w:left w:val="single" w:sz="6" w:space="0" w:color="auto"/>
              <w:bottom w:val="dashed" w:sz="4" w:space="0" w:color="auto"/>
              <w:right w:val="single" w:sz="6" w:space="0" w:color="auto"/>
            </w:tcBorders>
            <w:hideMark/>
          </w:tcPr>
          <w:p w14:paraId="28C6EF73" w14:textId="77777777" w:rsidR="0020033F" w:rsidRPr="001644FA" w:rsidRDefault="0020033F" w:rsidP="001E486D">
            <w:pPr>
              <w:tabs>
                <w:tab w:val="center" w:pos="227"/>
              </w:tabs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  <w:r w:rsidRPr="001644FA">
              <w:rPr>
                <w:b w:val="0"/>
                <w:sz w:val="24"/>
                <w:szCs w:val="24"/>
                <w:lang w:val="fr-FR" w:eastAsia="en-US"/>
              </w:rPr>
              <w:t>0,25</w:t>
            </w:r>
          </w:p>
          <w:p w14:paraId="72DCE5C4" w14:textId="77777777" w:rsidR="0020033F" w:rsidRPr="001644FA" w:rsidRDefault="0020033F" w:rsidP="001E486D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</w:p>
        </w:tc>
        <w:tc>
          <w:tcPr>
            <w:tcW w:w="2248" w:type="pct"/>
            <w:tcBorders>
              <w:top w:val="dashed" w:sz="4" w:space="0" w:color="auto"/>
              <w:left w:val="single" w:sz="6" w:space="0" w:color="auto"/>
              <w:bottom w:val="dashed" w:sz="4" w:space="0" w:color="auto"/>
              <w:right w:val="single" w:sz="4" w:space="0" w:color="auto"/>
            </w:tcBorders>
            <w:hideMark/>
          </w:tcPr>
          <w:p w14:paraId="1F678BFD" w14:textId="77777777" w:rsidR="0020033F" w:rsidRPr="001644FA" w:rsidRDefault="0020033F" w:rsidP="001E486D">
            <w:pPr>
              <w:spacing w:line="276" w:lineRule="auto"/>
              <w:rPr>
                <w:b w:val="0"/>
                <w:position w:val="-6"/>
                <w:sz w:val="24"/>
                <w:szCs w:val="24"/>
                <w:lang w:val="en-US" w:eastAsia="en-US"/>
              </w:rPr>
            </w:pPr>
            <w:r w:rsidRPr="001644FA">
              <w:rPr>
                <w:b w:val="0"/>
                <w:sz w:val="24"/>
                <w:szCs w:val="24"/>
                <w:lang w:val="fr-FR" w:eastAsia="en-US"/>
              </w:rPr>
              <w:t xml:space="preserve">Vì </w:t>
            </w:r>
            <w:r w:rsidRPr="001644FA">
              <w:rPr>
                <w:b w:val="0"/>
                <w:sz w:val="24"/>
                <w:szCs w:val="24"/>
                <w:lang w:val="en-US" w:eastAsia="en-US"/>
              </w:rPr>
              <w:t xml:space="preserve">parabol (P): </w:t>
            </w:r>
            <w:r w:rsidRPr="001644FA">
              <w:rPr>
                <w:position w:val="-10"/>
                <w:sz w:val="24"/>
                <w:szCs w:val="24"/>
                <w:lang w:val="fr-FR"/>
              </w:rPr>
              <w:object w:dxaOrig="1579" w:dyaOrig="360" w14:anchorId="7C05A902">
                <v:shape id="_x0000_i1275" type="#_x0000_t75" style="width:78.5pt;height:18pt" o:ole="">
                  <v:imagedata r:id="rId496" o:title=""/>
                </v:shape>
                <o:OLEObject Type="Embed" ProgID="Equation.DSMT4" ShapeID="_x0000_i1275" DrawAspect="Content" ObjectID="_1765922627" r:id="rId497"/>
              </w:object>
            </w:r>
            <w:r w:rsidRPr="001644FA">
              <w:rPr>
                <w:b w:val="0"/>
                <w:sz w:val="24"/>
                <w:szCs w:val="24"/>
                <w:lang w:val="en-US" w:eastAsia="en-US"/>
              </w:rPr>
              <w:t xml:space="preserve"> có trục đối xứng </w:t>
            </w:r>
            <w:r w:rsidRPr="001644FA">
              <w:rPr>
                <w:b w:val="0"/>
                <w:i/>
                <w:iCs/>
                <w:sz w:val="24"/>
                <w:szCs w:val="24"/>
                <w:lang w:val="en-US" w:eastAsia="en-US"/>
              </w:rPr>
              <w:t>x</w:t>
            </w:r>
            <w:r w:rsidRPr="001644FA">
              <w:rPr>
                <w:b w:val="0"/>
                <w:sz w:val="24"/>
                <w:szCs w:val="24"/>
                <w:lang w:val="en-US" w:eastAsia="en-US"/>
              </w:rPr>
              <w:t xml:space="preserve"> = 2 nên </w:t>
            </w:r>
            <w:r w:rsidR="002561EB" w:rsidRPr="001644FA">
              <w:rPr>
                <w:position w:val="-24"/>
                <w:sz w:val="24"/>
                <w:szCs w:val="24"/>
                <w:lang w:val="fr-FR"/>
              </w:rPr>
              <w:object w:dxaOrig="1400" w:dyaOrig="620" w14:anchorId="0031B082">
                <v:shape id="_x0000_i1276" type="#_x0000_t75" style="width:69.5pt;height:31pt" o:ole="">
                  <v:imagedata r:id="rId498" o:title=""/>
                </v:shape>
                <o:OLEObject Type="Embed" ProgID="Equation.DSMT4" ShapeID="_x0000_i1276" DrawAspect="Content" ObjectID="_1765922628" r:id="rId499"/>
              </w:object>
            </w:r>
            <w:r w:rsidR="002561EB" w:rsidRPr="001644FA">
              <w:rPr>
                <w:b w:val="0"/>
                <w:sz w:val="24"/>
                <w:szCs w:val="24"/>
                <w:lang w:val="fr-FR" w:eastAsia="en-US"/>
              </w:rPr>
              <w:t>.</w:t>
            </w:r>
          </w:p>
        </w:tc>
      </w:tr>
      <w:tr w:rsidR="002561EB" w:rsidRPr="001644FA" w14:paraId="6A845949" w14:textId="77777777" w:rsidTr="00AA1BE7">
        <w:trPr>
          <w:trHeight w:val="390"/>
          <w:jc w:val="center"/>
        </w:trPr>
        <w:tc>
          <w:tcPr>
            <w:tcW w:w="163" w:type="pct"/>
            <w:vMerge w:val="restar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  <w:hideMark/>
          </w:tcPr>
          <w:p w14:paraId="4F1F4EFB" w14:textId="77777777" w:rsidR="002561EB" w:rsidRPr="001644FA" w:rsidRDefault="002561EB" w:rsidP="001E486D">
            <w:pPr>
              <w:spacing w:line="276" w:lineRule="auto"/>
              <w:jc w:val="center"/>
              <w:rPr>
                <w:spacing w:val="-4"/>
                <w:sz w:val="24"/>
                <w:szCs w:val="24"/>
                <w:lang w:val="fr-FR" w:eastAsia="en-US"/>
              </w:rPr>
            </w:pPr>
            <w:r w:rsidRPr="001644FA">
              <w:rPr>
                <w:spacing w:val="-4"/>
                <w:sz w:val="24"/>
                <w:szCs w:val="24"/>
                <w:lang w:val="fr-FR" w:eastAsia="en-US"/>
              </w:rPr>
              <w:t>b</w:t>
            </w:r>
          </w:p>
        </w:tc>
        <w:tc>
          <w:tcPr>
            <w:tcW w:w="2230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6" w:space="0" w:color="auto"/>
            </w:tcBorders>
          </w:tcPr>
          <w:p w14:paraId="7F25D1AA" w14:textId="77777777" w:rsidR="002561EB" w:rsidRPr="001644FA" w:rsidRDefault="00AA1BE7" w:rsidP="001E486D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  <w:r w:rsidRPr="001644FA">
              <w:rPr>
                <w:b w:val="0"/>
                <w:sz w:val="24"/>
                <w:szCs w:val="24"/>
                <w:lang w:val="fr-FR" w:eastAsia="en-US"/>
              </w:rPr>
              <w:t>Đ</w:t>
            </w:r>
            <w:r w:rsidR="002561EB" w:rsidRPr="001644FA">
              <w:rPr>
                <w:b w:val="0"/>
                <w:sz w:val="24"/>
                <w:szCs w:val="24"/>
                <w:lang w:val="fr-FR" w:eastAsia="en-US"/>
              </w:rPr>
              <w:t xml:space="preserve">ỉnh </w:t>
            </w:r>
            <w:r w:rsidR="002561EB" w:rsidRPr="001644FA">
              <w:rPr>
                <w:b w:val="0"/>
                <w:position w:val="-12"/>
                <w:sz w:val="24"/>
                <w:szCs w:val="24"/>
                <w:lang w:val="fr-FR" w:eastAsia="en-US"/>
              </w:rPr>
              <w:object w:dxaOrig="840" w:dyaOrig="380" w14:anchorId="0D4D2B98">
                <v:shape id="_x0000_i1277" type="#_x0000_t75" style="width:42pt;height:19pt" o:ole="">
                  <v:imagedata r:id="rId500" o:title=""/>
                </v:shape>
                <o:OLEObject Type="Embed" ProgID="Equation.DSMT4" ShapeID="_x0000_i1277" DrawAspect="Content" ObjectID="_1765922629" r:id="rId501"/>
              </w:object>
            </w:r>
            <w:r w:rsidR="002561EB" w:rsidRPr="001644FA">
              <w:rPr>
                <w:b w:val="0"/>
                <w:sz w:val="24"/>
                <w:szCs w:val="24"/>
                <w:lang w:val="fr-FR" w:eastAsia="en-US"/>
              </w:rPr>
              <w:t>, trục đối xứng x = 2.</w:t>
            </w:r>
          </w:p>
        </w:tc>
        <w:tc>
          <w:tcPr>
            <w:tcW w:w="359" w:type="pct"/>
            <w:tcBorders>
              <w:top w:val="dashed" w:sz="4" w:space="0" w:color="auto"/>
              <w:left w:val="single" w:sz="6" w:space="0" w:color="auto"/>
              <w:bottom w:val="dashed" w:sz="4" w:space="0" w:color="auto"/>
              <w:right w:val="single" w:sz="6" w:space="0" w:color="auto"/>
            </w:tcBorders>
            <w:hideMark/>
          </w:tcPr>
          <w:p w14:paraId="68E968D5" w14:textId="77777777" w:rsidR="002561EB" w:rsidRPr="001644FA" w:rsidRDefault="002561EB" w:rsidP="001E486D">
            <w:pPr>
              <w:spacing w:line="276" w:lineRule="auto"/>
              <w:jc w:val="center"/>
              <w:rPr>
                <w:b w:val="0"/>
                <w:sz w:val="24"/>
                <w:szCs w:val="24"/>
                <w:lang w:val="fr-FR" w:eastAsia="en-US"/>
              </w:rPr>
            </w:pPr>
            <w:r w:rsidRPr="001644FA">
              <w:rPr>
                <w:b w:val="0"/>
                <w:sz w:val="24"/>
                <w:szCs w:val="24"/>
                <w:lang w:val="fr-FR" w:eastAsia="en-US"/>
              </w:rPr>
              <w:t>0,25</w:t>
            </w:r>
          </w:p>
        </w:tc>
        <w:tc>
          <w:tcPr>
            <w:tcW w:w="2248" w:type="pct"/>
            <w:tcBorders>
              <w:top w:val="dashed" w:sz="4" w:space="0" w:color="auto"/>
              <w:left w:val="single" w:sz="6" w:space="0" w:color="auto"/>
              <w:bottom w:val="dashed" w:sz="4" w:space="0" w:color="auto"/>
              <w:right w:val="single" w:sz="4" w:space="0" w:color="auto"/>
            </w:tcBorders>
          </w:tcPr>
          <w:p w14:paraId="5D6799CE" w14:textId="77777777" w:rsidR="002561EB" w:rsidRPr="001644FA" w:rsidRDefault="00AA1BE7" w:rsidP="001E486D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  <w:r w:rsidRPr="001644FA">
              <w:rPr>
                <w:b w:val="0"/>
                <w:sz w:val="24"/>
                <w:szCs w:val="24"/>
                <w:lang w:val="fr-FR" w:eastAsia="en-US"/>
              </w:rPr>
              <w:t>Đ</w:t>
            </w:r>
            <w:r w:rsidR="002561EB" w:rsidRPr="001644FA">
              <w:rPr>
                <w:b w:val="0"/>
                <w:sz w:val="24"/>
                <w:szCs w:val="24"/>
                <w:lang w:val="fr-FR" w:eastAsia="en-US"/>
              </w:rPr>
              <w:t xml:space="preserve">ỉnh </w:t>
            </w:r>
            <w:r w:rsidR="002561EB" w:rsidRPr="001644FA">
              <w:rPr>
                <w:position w:val="-12"/>
                <w:sz w:val="24"/>
                <w:szCs w:val="24"/>
                <w:lang w:val="fr-FR"/>
              </w:rPr>
              <w:object w:dxaOrig="680" w:dyaOrig="380" w14:anchorId="648E1AD1">
                <v:shape id="_x0000_i1278" type="#_x0000_t75" style="width:34pt;height:19pt" o:ole="">
                  <v:imagedata r:id="rId502" o:title=""/>
                </v:shape>
                <o:OLEObject Type="Embed" ProgID="Equation.DSMT4" ShapeID="_x0000_i1278" DrawAspect="Content" ObjectID="_1765922630" r:id="rId503"/>
              </w:object>
            </w:r>
            <w:r w:rsidR="002561EB" w:rsidRPr="001644FA">
              <w:rPr>
                <w:b w:val="0"/>
                <w:sz w:val="24"/>
                <w:szCs w:val="24"/>
                <w:lang w:val="fr-FR" w:eastAsia="en-US"/>
              </w:rPr>
              <w:t>, trục đối xứng x = 2.</w:t>
            </w:r>
          </w:p>
        </w:tc>
      </w:tr>
      <w:tr w:rsidR="002561EB" w:rsidRPr="001644FA" w14:paraId="48EA908B" w14:textId="77777777" w:rsidTr="00AA1BE7">
        <w:trPr>
          <w:trHeight w:val="1316"/>
          <w:jc w:val="center"/>
        </w:trPr>
        <w:tc>
          <w:tcPr>
            <w:tcW w:w="163" w:type="pct"/>
            <w:vMerge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624379" w14:textId="77777777" w:rsidR="002561EB" w:rsidRPr="001644FA" w:rsidRDefault="002561EB" w:rsidP="001E486D">
            <w:pPr>
              <w:spacing w:line="276" w:lineRule="auto"/>
              <w:rPr>
                <w:sz w:val="24"/>
                <w:szCs w:val="24"/>
                <w:lang w:val="fr-FR" w:eastAsia="en-US"/>
              </w:rPr>
            </w:pPr>
          </w:p>
        </w:tc>
        <w:tc>
          <w:tcPr>
            <w:tcW w:w="2230" w:type="pct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14:paraId="3EC35FC2" w14:textId="172F3985" w:rsidR="002561EB" w:rsidRPr="001644FA" w:rsidRDefault="00577450" w:rsidP="001E486D">
            <w:pPr>
              <w:spacing w:line="276" w:lineRule="auto"/>
              <w:rPr>
                <w:b w:val="0"/>
                <w:color w:val="FF0000"/>
                <w:sz w:val="24"/>
                <w:szCs w:val="24"/>
                <w:lang w:val="fr-FR" w:eastAsia="en-US"/>
              </w:rPr>
            </w:pPr>
            <w:r w:rsidRPr="001644FA">
              <w:rPr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7456" behindDoc="0" locked="0" layoutInCell="1" allowOverlap="1" wp14:anchorId="3B3CA182" wp14:editId="248ED933">
                      <wp:simplePos x="0" y="0"/>
                      <wp:positionH relativeFrom="column">
                        <wp:posOffset>1310005</wp:posOffset>
                      </wp:positionH>
                      <wp:positionV relativeFrom="paragraph">
                        <wp:posOffset>45085</wp:posOffset>
                      </wp:positionV>
                      <wp:extent cx="1569085" cy="1423670"/>
                      <wp:effectExtent l="3175" t="3810" r="0" b="1270"/>
                      <wp:wrapNone/>
                      <wp:docPr id="1716625984" name="Group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69085" cy="1423670"/>
                                <a:chOff x="0" y="0"/>
                                <a:chExt cx="1442978" cy="1322116"/>
                              </a:xfrm>
                            </wpg:grpSpPr>
                            <wps:wsp>
                              <wps:cNvPr id="1269112689" name="AutoShape 14"/>
                              <wps:cNvCnPr>
                                <a:cxnSpLocks noChangeShapeType="1"/>
                              </wps:cNvCnPr>
                              <wps:spPr bwMode="auto">
                                <a:xfrm rot="-5400000">
                                  <a:off x="156852" y="732035"/>
                                  <a:ext cx="101877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56880615" name="Group 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1442978" cy="1322116"/>
                                  <a:chOff x="0" y="0"/>
                                  <a:chExt cx="1442978" cy="1322116"/>
                                </a:xfrm>
                              </wpg:grpSpPr>
                              <wps:wsp>
                                <wps:cNvPr id="975175344" name="Text Box 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0" y="978986"/>
                                    <a:ext cx="534216" cy="34313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A6F56DF" w14:textId="77777777" w:rsidR="002561EB" w:rsidRPr="00AA1BE7" w:rsidRDefault="002561EB" w:rsidP="00684A50">
                                      <w:pPr>
                                        <w:rPr>
                                          <w:b w:val="0"/>
                                          <w:bCs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</w:pPr>
                                      <w:r w:rsidRPr="00AA1BE7">
                                        <w:rPr>
                                          <w:b w:val="0"/>
                                          <w:bCs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w:t xml:space="preserve">   </w:t>
                                      </w:r>
                                      <w:r w:rsidRPr="00AA1BE7">
                                        <w:rPr>
                                          <w:b w:val="0"/>
                                          <w:bCs/>
                                          <w:sz w:val="24"/>
                                          <w:szCs w:val="24"/>
                                        </w:rPr>
                                        <w:t>-1</w:t>
                                      </w:r>
                                      <w:r w:rsidRPr="00AA1BE7">
                                        <w:rPr>
                                          <w:b w:val="0"/>
                                          <w:bCs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07583417" name="Freeform 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92336" y="309332"/>
                                    <a:ext cx="755046" cy="791650"/>
                                  </a:xfrm>
                                  <a:custGeom>
                                    <a:avLst/>
                                    <a:gdLst>
                                      <a:gd name="T0" fmla="*/ 755046 w 930"/>
                                      <a:gd name="T1" fmla="*/ 22384 h 1061"/>
                                      <a:gd name="T2" fmla="*/ 593482 w 930"/>
                                      <a:gd name="T3" fmla="*/ 534979 h 1061"/>
                                      <a:gd name="T4" fmla="*/ 378335 w 930"/>
                                      <a:gd name="T5" fmla="*/ 791650 h 1061"/>
                                      <a:gd name="T6" fmla="*/ 161564 w 930"/>
                                      <a:gd name="T7" fmla="*/ 534979 h 1061"/>
                                      <a:gd name="T8" fmla="*/ 0 w 930"/>
                                      <a:gd name="T9" fmla="*/ 0 h 1061"/>
                                      <a:gd name="T10" fmla="*/ 0 60000 65536"/>
                                      <a:gd name="T11" fmla="*/ 0 60000 65536"/>
                                      <a:gd name="T12" fmla="*/ 0 60000 65536"/>
                                      <a:gd name="T13" fmla="*/ 0 60000 65536"/>
                                      <a:gd name="T14" fmla="*/ 0 60000 65536"/>
                                    </a:gdLst>
                                    <a:ahLst/>
                                    <a:cxnLst>
                                      <a:cxn ang="T10">
                                        <a:pos x="T0" y="T1"/>
                                      </a:cxn>
                                      <a:cxn ang="T11">
                                        <a:pos x="T2" y="T3"/>
                                      </a:cxn>
                                      <a:cxn ang="T12">
                                        <a:pos x="T4" y="T5"/>
                                      </a:cxn>
                                      <a:cxn ang="T13">
                                        <a:pos x="T6" y="T7"/>
                                      </a:cxn>
                                      <a:cxn ang="T14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930" h="1061">
                                        <a:moveTo>
                                          <a:pt x="930" y="30"/>
                                        </a:moveTo>
                                        <a:cubicBezTo>
                                          <a:pt x="870" y="288"/>
                                          <a:pt x="809" y="546"/>
                                          <a:pt x="731" y="717"/>
                                        </a:cubicBezTo>
                                        <a:cubicBezTo>
                                          <a:pt x="653" y="890"/>
                                          <a:pt x="555" y="1061"/>
                                          <a:pt x="466" y="1061"/>
                                        </a:cubicBezTo>
                                        <a:cubicBezTo>
                                          <a:pt x="377" y="1061"/>
                                          <a:pt x="284" y="900"/>
                                          <a:pt x="199" y="717"/>
                                        </a:cubicBezTo>
                                        <a:cubicBezTo>
                                          <a:pt x="121" y="540"/>
                                          <a:pt x="41" y="149"/>
                                          <a:pt x="0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6350" cmpd="sng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014322395" name="Line 5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81583" y="913762"/>
                                    <a:ext cx="1134193" cy="571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74876454" name="Line 6"/>
                                <wps:cNvCnPr>
                                  <a:cxnSpLocks noChangeShapeType="1"/>
                                </wps:cNvCnPr>
                                <wps:spPr bwMode="auto">
                                  <a:xfrm rot="16200000" flipV="1">
                                    <a:off x="-276012" y="661544"/>
                                    <a:ext cx="1182982" cy="568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70272203" name="Text Box 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95983" y="856612"/>
                                    <a:ext cx="317444" cy="26388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5254C15" w14:textId="77777777" w:rsidR="002561EB" w:rsidRPr="00AA1BE7" w:rsidRDefault="002561EB" w:rsidP="00684A50">
                                      <w:pPr>
                                        <w:jc w:val="center"/>
                                        <w:rPr>
                                          <w:b w:val="0"/>
                                          <w:bCs/>
                                          <w:i/>
                                          <w:iCs/>
                                          <w:sz w:val="24"/>
                                          <w:szCs w:val="24"/>
                                        </w:rPr>
                                      </w:pPr>
                                      <w:r w:rsidRPr="00AA1BE7">
                                        <w:rPr>
                                          <w:b w:val="0"/>
                                          <w:bCs/>
                                          <w:i/>
                                          <w:iCs/>
                                          <w:sz w:val="24"/>
                                          <w:szCs w:val="24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74386024" name="Text Box 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0989" y="0"/>
                                    <a:ext cx="361286" cy="2540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F28B89C" w14:textId="77777777" w:rsidR="002561EB" w:rsidRPr="00AA1BE7" w:rsidRDefault="002561EB" w:rsidP="00684A50">
                                      <w:pPr>
                                        <w:jc w:val="center"/>
                                        <w:rPr>
                                          <w:b w:val="0"/>
                                          <w:bCs/>
                                          <w:i/>
                                          <w:iCs/>
                                          <w:color w:val="FF0000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AA1BE7">
                                        <w:rPr>
                                          <w:b w:val="0"/>
                                          <w:bCs/>
                                          <w:i/>
                                          <w:iCs/>
                                          <w:sz w:val="24"/>
                                          <w:szCs w:val="24"/>
                                        </w:rPr>
                                        <w:t>y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03895280" name="Text Box 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4982" y="870209"/>
                                    <a:ext cx="246380" cy="2355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F2A6B2D" w14:textId="77777777" w:rsidR="002561EB" w:rsidRPr="00AA1BE7" w:rsidRDefault="002561EB" w:rsidP="00684A50">
                                      <w:pPr>
                                        <w:rPr>
                                          <w:b w:val="0"/>
                                          <w:bCs/>
                                          <w:i/>
                                          <w:iCs/>
                                          <w:sz w:val="24"/>
                                          <w:szCs w:val="24"/>
                                        </w:rPr>
                                      </w:pPr>
                                      <w:r w:rsidRPr="00AA1BE7">
                                        <w:rPr>
                                          <w:b w:val="0"/>
                                          <w:bCs/>
                                          <w:i/>
                                          <w:iCs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32143088" name="Text Box 1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33128" y="866810"/>
                                    <a:ext cx="285366" cy="2603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1F66455" w14:textId="77777777" w:rsidR="002561EB" w:rsidRPr="00AA1BE7" w:rsidRDefault="002561EB" w:rsidP="00684A50">
                                      <w:pPr>
                                        <w:rPr>
                                          <w:b w:val="0"/>
                                          <w:bCs/>
                                          <w:sz w:val="24"/>
                                          <w:szCs w:val="24"/>
                                        </w:rPr>
                                      </w:pPr>
                                      <w:r w:rsidRPr="00AA1BE7">
                                        <w:rPr>
                                          <w:b w:val="0"/>
                                          <w:bCs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w:t xml:space="preserve"> </w:t>
                                      </w:r>
                                      <w:r w:rsidRPr="00AA1BE7">
                                        <w:rPr>
                                          <w:b w:val="0"/>
                                          <w:bCs/>
                                          <w:sz w:val="24"/>
                                          <w:szCs w:val="24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21049937" name="Text Box 1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58035" y="866810"/>
                                    <a:ext cx="233203" cy="26388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FD4F170" w14:textId="77777777" w:rsidR="002561EB" w:rsidRPr="00AA1BE7" w:rsidRDefault="002561EB" w:rsidP="00684A50">
                                      <w:pPr>
                                        <w:jc w:val="center"/>
                                        <w:rPr>
                                          <w:b w:val="0"/>
                                          <w:bCs/>
                                          <w:sz w:val="24"/>
                                          <w:szCs w:val="24"/>
                                        </w:rPr>
                                      </w:pPr>
                                      <w:r w:rsidRPr="00AA1BE7">
                                        <w:rPr>
                                          <w:b w:val="0"/>
                                          <w:bCs/>
                                          <w:sz w:val="24"/>
                                          <w:szCs w:val="24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57987377" name="Text Box 1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91471" y="897403"/>
                                    <a:ext cx="230134" cy="18410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B0FA23E" w14:textId="77777777" w:rsidR="002561EB" w:rsidRPr="00AA1BE7" w:rsidRDefault="002561EB" w:rsidP="00684A50">
                                      <w:pPr>
                                        <w:jc w:val="center"/>
                                        <w:rPr>
                                          <w:b w:val="0"/>
                                          <w:bCs/>
                                          <w:sz w:val="24"/>
                                          <w:szCs w:val="24"/>
                                        </w:rPr>
                                      </w:pPr>
                                      <w:r w:rsidRPr="00AA1BE7">
                                        <w:rPr>
                                          <w:b w:val="0"/>
                                          <w:bCs/>
                                          <w:sz w:val="24"/>
                                          <w:szCs w:val="24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1080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29371910" name="AutoShape 1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9135" y="1097960"/>
                                    <a:ext cx="374276" cy="3268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65467503" name="Text Box 1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8183" y="258343"/>
                                    <a:ext cx="352872" cy="30035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737FB40" w14:textId="77777777" w:rsidR="002561EB" w:rsidRPr="00AA1BE7" w:rsidRDefault="002561EB" w:rsidP="00684A50">
                                      <w:pPr>
                                        <w:jc w:val="center"/>
                                        <w:rPr>
                                          <w:b w:val="0"/>
                                          <w:bCs/>
                                          <w:sz w:val="24"/>
                                          <w:szCs w:val="24"/>
                                        </w:rPr>
                                      </w:pPr>
                                      <w:r w:rsidRPr="00AA1BE7">
                                        <w:rPr>
                                          <w:b w:val="0"/>
                                          <w:bCs/>
                                          <w:sz w:val="24"/>
                                          <w:szCs w:val="24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81158994" name="Text Box 1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05068" y="135970"/>
                                    <a:ext cx="491186" cy="2540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86924BF" w14:textId="77777777" w:rsidR="002561EB" w:rsidRPr="00AA1BE7" w:rsidRDefault="002561EB" w:rsidP="00684A50">
                                      <w:pPr>
                                        <w:rPr>
                                          <w:b w:val="0"/>
                                          <w:bCs/>
                                          <w:i/>
                                          <w:iCs/>
                                          <w:color w:val="FF0000"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</w:pPr>
                                      <w:r w:rsidRPr="00AA1BE7">
                                        <w:rPr>
                                          <w:b w:val="0"/>
                                          <w:bCs/>
                                          <w:i/>
                                          <w:iCs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w:t>x</w:t>
                                      </w:r>
                                      <w:r w:rsidRPr="00AA1BE7">
                                        <w:rPr>
                                          <w:b w:val="0"/>
                                          <w:bCs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w:t xml:space="preserve"> = 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08517483" name="Text Box 1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51792" y="271940"/>
                                    <a:ext cx="491186" cy="2540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834F09E" w14:textId="77777777" w:rsidR="002561EB" w:rsidRPr="00AA1BE7" w:rsidRDefault="002561EB" w:rsidP="00684A50">
                                      <w:pPr>
                                        <w:rPr>
                                          <w:b w:val="0"/>
                                          <w:bCs/>
                                          <w:i/>
                                          <w:iCs/>
                                          <w:color w:val="FF0000"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</w:pPr>
                                      <w:r w:rsidRPr="00AA1BE7">
                                        <w:rPr>
                                          <w:b w:val="0"/>
                                          <w:bCs/>
                                          <w:i/>
                                          <w:iCs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w:t>(P)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05397495" name="Oval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05934" y="380717"/>
                                    <a:ext cx="18000" cy="180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4472C4"/>
                                  </a:solidFill>
                                  <a:ln w="12700" algn="ctr">
                                    <a:solidFill>
                                      <a:srgbClr val="2F528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774416401" name="Oval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86094" y="911001"/>
                                    <a:ext cx="18000" cy="180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4472C4"/>
                                  </a:solidFill>
                                  <a:ln w="12700" algn="ctr">
                                    <a:solidFill>
                                      <a:srgbClr val="2F528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1453796831" name="Oval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59456" y="1094560"/>
                                    <a:ext cx="17780" cy="1778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4472C4"/>
                                  </a:solidFill>
                                  <a:ln w="12700" algn="ctr">
                                    <a:solidFill>
                                      <a:srgbClr val="2F528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1871897230" name="Oval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39617" y="907601"/>
                                    <a:ext cx="18000" cy="180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4472C4"/>
                                  </a:solidFill>
                                  <a:ln w="12700" algn="ctr">
                                    <a:solidFill>
                                      <a:srgbClr val="2F528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B3CA182" id="Group 4" o:spid="_x0000_s1204" style="position:absolute;margin-left:103.15pt;margin-top:3.55pt;width:123.55pt;height:112.1pt;z-index:251667456" coordsize="14429,132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">
                      <v:shape id="AutoShape 14" o:spid="_x0000_s1205" type="#_x0000_t32" style="position:absolute;left:1568;top:7320;width:10188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" strokeweight=".5pt">
                        <v:stroke dashstyle="dash"/>
                      </v:shape>
                      <v:group id="_x0000_s1206" style="position:absolute;width:14429;height:13221" coordsize="14429,132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">
                        <v:shape id="Text Box 3" o:spid="_x0000_s1207" type="#_x0000_t202" style="position:absolute;top:9789;width:5342;height:3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" filled="f" stroked="f">
                          <v:textbox>
                            <w:txbxContent>
                              <w:p w14:paraId="2A6F56DF" w14:textId="77777777" w:rsidR="002561EB" w:rsidRPr="00AA1BE7" w:rsidRDefault="002561EB" w:rsidP="00684A50">
                                <w:pPr>
                                  <w:rPr>
                                    <w:b w:val="0"/>
                                    <w:bCs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 w:rsidRPr="00AA1BE7">
                                  <w:rPr>
                                    <w:b w:val="0"/>
                                    <w:bCs/>
                                    <w:sz w:val="24"/>
                                    <w:szCs w:val="24"/>
                                    <w:lang w:val="en-US"/>
                                  </w:rPr>
                                  <w:t xml:space="preserve">   </w:t>
                                </w:r>
                                <w:r w:rsidRPr="00AA1BE7">
                                  <w:rPr>
                                    <w:b w:val="0"/>
                                    <w:bCs/>
                                    <w:sz w:val="24"/>
                                    <w:szCs w:val="24"/>
                                  </w:rPr>
                                  <w:t>-1</w:t>
                                </w:r>
                                <w:r w:rsidRPr="00AA1BE7">
                                  <w:rPr>
                                    <w:b w:val="0"/>
                                    <w:bCs/>
                                    <w:sz w:val="24"/>
                                    <w:szCs w:val="24"/>
                                    <w:lang w:val="en-US"/>
                                  </w:rP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shape id="Freeform 4" o:spid="_x0000_s1208" style="position:absolute;left:2923;top:3093;width:7550;height:7916;visibility:visible;mso-wrap-style:square;v-text-anchor:top" coordsize="930,10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" path="m930,30c870,288,809,546,731,717,653,890,555,1061,466,1061,377,1061,284,900,199,717,121,540,41,149,,e" filled="f" strokeweight=".5pt">
                          <v:path arrowok="t" o:connecttype="custom" o:connectlocs="613004798,16701502;481834635,399166942;307161643,590678344;131170163,399166942;0,0" o:connectangles="0,0,0,0,0"/>
                        </v:shape>
                        <v:line id="Line 5" o:spid="_x0000_s1209" style="position:absolute;flip:y;visibility:visible;mso-wrap-style:square" from="815,9137" to="12157,9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" strokeweight=".5pt">
                          <v:stroke endarrow="classic" endarrowwidth="narrow"/>
                        </v:line>
                        <v:line id="Line 6" o:spid="_x0000_s1210" style="position:absolute;rotation:90;flip:y;visibility:visible;mso-wrap-style:square" from="-2760,6614" to="9070,66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" strokeweight=".5pt">
                          <v:stroke endarrow="classic" endarrowwidth="narrow"/>
                        </v:line>
                        <v:shape id="Text Box 7" o:spid="_x0000_s1211" type="#_x0000_t202" style="position:absolute;left:9959;top:8566;width:3175;height:26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" filled="f" stroked="f">
                          <v:textbox>
                            <w:txbxContent>
                              <w:p w14:paraId="05254C15" w14:textId="77777777" w:rsidR="002561EB" w:rsidRPr="00AA1BE7" w:rsidRDefault="002561EB" w:rsidP="00684A50">
                                <w:pPr>
                                  <w:jc w:val="center"/>
                                  <w:rPr>
                                    <w:b w:val="0"/>
                                    <w:bCs/>
                                    <w:i/>
                                    <w:iCs/>
                                    <w:sz w:val="24"/>
                                    <w:szCs w:val="24"/>
                                  </w:rPr>
                                </w:pPr>
                                <w:r w:rsidRPr="00AA1BE7">
                                  <w:rPr>
                                    <w:b w:val="0"/>
                                    <w:bCs/>
                                    <w:i/>
                                    <w:iCs/>
                                    <w:sz w:val="24"/>
                                    <w:szCs w:val="24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Text Box 8" o:spid="_x0000_s1212" type="#_x0000_t202" style="position:absolute;left:509;width:3613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" filled="f" stroked="f">
                          <v:textbox>
                            <w:txbxContent>
                              <w:p w14:paraId="0F28B89C" w14:textId="77777777" w:rsidR="002561EB" w:rsidRPr="00AA1BE7" w:rsidRDefault="002561EB" w:rsidP="00684A50">
                                <w:pPr>
                                  <w:jc w:val="center"/>
                                  <w:rPr>
                                    <w:b w:val="0"/>
                                    <w:bCs/>
                                    <w:i/>
                                    <w:iCs/>
                                    <w:color w:val="FF0000"/>
                                    <w:sz w:val="24"/>
                                    <w:szCs w:val="24"/>
                                  </w:rPr>
                                </w:pPr>
                                <w:r w:rsidRPr="00AA1BE7">
                                  <w:rPr>
                                    <w:b w:val="0"/>
                                    <w:bCs/>
                                    <w:i/>
                                    <w:iCs/>
                                    <w:sz w:val="24"/>
                                    <w:szCs w:val="24"/>
                                  </w:rPr>
                                  <w:t>y</w:t>
                                </w:r>
                              </w:p>
                            </w:txbxContent>
                          </v:textbox>
                        </v:shape>
                        <v:shape id="Text Box 9" o:spid="_x0000_s1213" type="#_x0000_t202" style="position:absolute;left:849;top:8702;width:2464;height:23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" filled="f" stroked="f">
                          <v:textbox>
                            <w:txbxContent>
                              <w:p w14:paraId="0F2A6B2D" w14:textId="77777777" w:rsidR="002561EB" w:rsidRPr="00AA1BE7" w:rsidRDefault="002561EB" w:rsidP="00684A50">
                                <w:pPr>
                                  <w:rPr>
                                    <w:b w:val="0"/>
                                    <w:bCs/>
                                    <w:i/>
                                    <w:iCs/>
                                    <w:sz w:val="24"/>
                                    <w:szCs w:val="24"/>
                                  </w:rPr>
                                </w:pPr>
                                <w:r w:rsidRPr="00AA1BE7">
                                  <w:rPr>
                                    <w:b w:val="0"/>
                                    <w:bCs/>
                                    <w:i/>
                                    <w:iCs/>
                                    <w:sz w:val="24"/>
                                    <w:szCs w:val="24"/>
                                    <w:lang w:val="en-US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Text Box 10" o:spid="_x0000_s1214" type="#_x0000_t202" style="position:absolute;left:3331;top:8668;width:2853;height:26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" filled="f" stroked="f">
                          <v:textbox>
                            <w:txbxContent>
                              <w:p w14:paraId="61F66455" w14:textId="77777777" w:rsidR="002561EB" w:rsidRPr="00AA1BE7" w:rsidRDefault="002561EB" w:rsidP="00684A50">
                                <w:pPr>
                                  <w:rPr>
                                    <w:b w:val="0"/>
                                    <w:bCs/>
                                    <w:sz w:val="24"/>
                                    <w:szCs w:val="24"/>
                                  </w:rPr>
                                </w:pPr>
                                <w:r w:rsidRPr="00AA1BE7">
                                  <w:rPr>
                                    <w:b w:val="0"/>
                                    <w:bCs/>
                                    <w:sz w:val="24"/>
                                    <w:szCs w:val="24"/>
                                    <w:lang w:val="en-US"/>
                                  </w:rPr>
                                  <w:t xml:space="preserve"> </w:t>
                                </w:r>
                                <w:r w:rsidRPr="00AA1BE7">
                                  <w:rPr>
                                    <w:b w:val="0"/>
                                    <w:bCs/>
                                    <w:sz w:val="24"/>
                                    <w:szCs w:val="24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11" o:spid="_x0000_s1215" type="#_x0000_t202" style="position:absolute;left:7580;top:8668;width:2332;height:26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" filled="f" stroked="f">
                          <v:textbox>
                            <w:txbxContent>
                              <w:p w14:paraId="2FD4F170" w14:textId="77777777" w:rsidR="002561EB" w:rsidRPr="00AA1BE7" w:rsidRDefault="002561EB" w:rsidP="00684A50">
                                <w:pPr>
                                  <w:jc w:val="center"/>
                                  <w:rPr>
                                    <w:b w:val="0"/>
                                    <w:bCs/>
                                    <w:sz w:val="24"/>
                                    <w:szCs w:val="24"/>
                                  </w:rPr>
                                </w:pPr>
                                <w:r w:rsidRPr="00AA1BE7">
                                  <w:rPr>
                                    <w:b w:val="0"/>
                                    <w:bCs/>
                                    <w:sz w:val="24"/>
                                    <w:szCs w:val="24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shape id="Text Box 12" o:spid="_x0000_s1216" type="#_x0000_t202" style="position:absolute;left:5914;top:8974;width:2302;height:18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" filled="f" stroked="f">
                          <v:textbox inset=",.3mm">
                            <w:txbxContent>
                              <w:p w14:paraId="6B0FA23E" w14:textId="77777777" w:rsidR="002561EB" w:rsidRPr="00AA1BE7" w:rsidRDefault="002561EB" w:rsidP="00684A50">
                                <w:pPr>
                                  <w:jc w:val="center"/>
                                  <w:rPr>
                                    <w:b w:val="0"/>
                                    <w:bCs/>
                                    <w:sz w:val="24"/>
                                    <w:szCs w:val="24"/>
                                  </w:rPr>
                                </w:pPr>
                                <w:r w:rsidRPr="00AA1BE7">
                                  <w:rPr>
                                    <w:b w:val="0"/>
                                    <w:bCs/>
                                    <w:sz w:val="24"/>
                                    <w:szCs w:val="24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AutoShape 13" o:spid="_x0000_s1217" type="#_x0000_t32" style="position:absolute;left:2991;top:10979;width:3743;height:3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" strokeweight=".5pt">
                          <v:stroke dashstyle="dash"/>
                        </v:shape>
                        <v:shape id="Text Box 15" o:spid="_x0000_s1218" type="#_x0000_t202" style="position:absolute;left:781;top:2583;width:3529;height:30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" filled="f" stroked="f">
                          <v:textbox>
                            <w:txbxContent>
                              <w:p w14:paraId="3737FB40" w14:textId="77777777" w:rsidR="002561EB" w:rsidRPr="00AA1BE7" w:rsidRDefault="002561EB" w:rsidP="00684A50">
                                <w:pPr>
                                  <w:jc w:val="center"/>
                                  <w:rPr>
                                    <w:b w:val="0"/>
                                    <w:bCs/>
                                    <w:sz w:val="24"/>
                                    <w:szCs w:val="24"/>
                                  </w:rPr>
                                </w:pPr>
                                <w:r w:rsidRPr="00AA1BE7">
                                  <w:rPr>
                                    <w:b w:val="0"/>
                                    <w:bCs/>
                                    <w:sz w:val="24"/>
                                    <w:szCs w:val="24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shape id="Text Box 16" o:spid="_x0000_s1219" type="#_x0000_t202" style="position:absolute;left:6050;top:1359;width:4912;height:25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" filled="f" stroked="f">
                          <v:textbox>
                            <w:txbxContent>
                              <w:p w14:paraId="386924BF" w14:textId="77777777" w:rsidR="002561EB" w:rsidRPr="00AA1BE7" w:rsidRDefault="002561EB" w:rsidP="00684A50">
                                <w:pPr>
                                  <w:rPr>
                                    <w:b w:val="0"/>
                                    <w:bCs/>
                                    <w:i/>
                                    <w:iCs/>
                                    <w:color w:val="FF0000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 w:rsidRPr="00AA1BE7">
                                  <w:rPr>
                                    <w:b w:val="0"/>
                                    <w:bCs/>
                                    <w:i/>
                                    <w:iCs/>
                                    <w:sz w:val="24"/>
                                    <w:szCs w:val="24"/>
                                    <w:lang w:val="en-US"/>
                                  </w:rPr>
                                  <w:t>x</w:t>
                                </w:r>
                                <w:r w:rsidRPr="00AA1BE7">
                                  <w:rPr>
                                    <w:b w:val="0"/>
                                    <w:bCs/>
                                    <w:sz w:val="24"/>
                                    <w:szCs w:val="24"/>
                                    <w:lang w:val="en-US"/>
                                  </w:rPr>
                                  <w:t xml:space="preserve"> = 2</w:t>
                                </w:r>
                              </w:p>
                            </w:txbxContent>
                          </v:textbox>
                        </v:shape>
                        <v:shape id="Text Box 17" o:spid="_x0000_s1220" type="#_x0000_t202" style="position:absolute;left:9517;top:2719;width:4912;height:25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" filled="f" stroked="f">
                          <v:textbox>
                            <w:txbxContent>
                              <w:p w14:paraId="6834F09E" w14:textId="77777777" w:rsidR="002561EB" w:rsidRPr="00AA1BE7" w:rsidRDefault="002561EB" w:rsidP="00684A50">
                                <w:pPr>
                                  <w:rPr>
                                    <w:b w:val="0"/>
                                    <w:bCs/>
                                    <w:i/>
                                    <w:iCs/>
                                    <w:color w:val="FF0000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 w:rsidRPr="00AA1BE7">
                                  <w:rPr>
                                    <w:b w:val="0"/>
                                    <w:bCs/>
                                    <w:i/>
                                    <w:iCs/>
                                    <w:sz w:val="24"/>
                                    <w:szCs w:val="24"/>
                                    <w:lang w:val="en-US"/>
                                  </w:rPr>
                                  <w:t>(P)</w:t>
                                </w:r>
                              </w:p>
                            </w:txbxContent>
                          </v:textbox>
                        </v:shape>
                        <v:oval id="Oval 2" o:spid="_x0000_s1221" style="position:absolute;left:3059;top:3807;width:180;height: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" fillcolor="#4472c4" strokecolor="#2f528f" strokeweight="1pt">
                          <v:stroke joinstyle="miter"/>
                        </v:oval>
                        <v:oval id="Oval 2" o:spid="_x0000_s1222" style="position:absolute;left:4860;top:9110;width:180;height: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" fillcolor="#4472c4" strokecolor="#2f528f" strokeweight="1pt">
                          <v:stroke joinstyle="miter"/>
                        </v:oval>
                        <v:oval id="Oval 2" o:spid="_x0000_s1223" style="position:absolute;left:6594;top:10945;width:178;height:1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" fillcolor="#4472c4" strokecolor="#2f528f" strokeweight="1pt">
                          <v:stroke joinstyle="miter"/>
                        </v:oval>
                        <v:oval id="Oval 2" o:spid="_x0000_s1224" style="position:absolute;left:8396;top:9076;width:180;height: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" fillcolor="#4472c4" strokecolor="#2f528f" strokeweight="1pt">
                          <v:stroke joinstyle="miter"/>
                        </v:oval>
                      </v:group>
                    </v:group>
                  </w:pict>
                </mc:Fallback>
              </mc:AlternateContent>
            </w:r>
          </w:p>
          <w:p w14:paraId="683D7768" w14:textId="77777777" w:rsidR="002561EB" w:rsidRPr="001644FA" w:rsidRDefault="002561EB" w:rsidP="001E486D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  <w:r w:rsidRPr="001644FA">
              <w:rPr>
                <w:b w:val="0"/>
                <w:sz w:val="24"/>
                <w:szCs w:val="24"/>
                <w:lang w:val="fr-FR" w:eastAsia="en-US"/>
              </w:rPr>
              <w:t>Vẽ (P)</w:t>
            </w:r>
          </w:p>
          <w:p w14:paraId="191ABA22" w14:textId="77777777" w:rsidR="002561EB" w:rsidRPr="001644FA" w:rsidRDefault="002561EB" w:rsidP="001E486D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</w:p>
          <w:p w14:paraId="31636CAA" w14:textId="77777777" w:rsidR="002561EB" w:rsidRPr="001644FA" w:rsidRDefault="002561EB" w:rsidP="001E486D">
            <w:pPr>
              <w:spacing w:line="276" w:lineRule="auto"/>
              <w:rPr>
                <w:b w:val="0"/>
                <w:color w:val="FF0000"/>
                <w:sz w:val="24"/>
                <w:szCs w:val="24"/>
                <w:lang w:val="fr-FR" w:eastAsia="en-US"/>
              </w:rPr>
            </w:pPr>
          </w:p>
          <w:p w14:paraId="4E4C8615" w14:textId="77777777" w:rsidR="002561EB" w:rsidRPr="001644FA" w:rsidRDefault="002561EB" w:rsidP="001E486D">
            <w:pPr>
              <w:spacing w:line="276" w:lineRule="auto"/>
              <w:rPr>
                <w:b w:val="0"/>
                <w:color w:val="FF0000"/>
                <w:sz w:val="24"/>
                <w:szCs w:val="24"/>
                <w:lang w:val="fr-FR" w:eastAsia="en-US"/>
              </w:rPr>
            </w:pPr>
          </w:p>
          <w:p w14:paraId="68C0A2AD" w14:textId="77777777" w:rsidR="00AA1BE7" w:rsidRPr="001644FA" w:rsidRDefault="00AA1BE7" w:rsidP="001E486D">
            <w:pPr>
              <w:spacing w:line="276" w:lineRule="auto"/>
              <w:rPr>
                <w:b w:val="0"/>
                <w:color w:val="FF0000"/>
                <w:sz w:val="24"/>
                <w:szCs w:val="24"/>
                <w:lang w:val="fr-FR" w:eastAsia="en-US"/>
              </w:rPr>
            </w:pPr>
          </w:p>
          <w:p w14:paraId="412DB8E4" w14:textId="77777777" w:rsidR="002561EB" w:rsidRPr="001644FA" w:rsidRDefault="002561EB" w:rsidP="001E486D">
            <w:pPr>
              <w:spacing w:line="276" w:lineRule="auto"/>
              <w:rPr>
                <w:b w:val="0"/>
                <w:color w:val="FF0000"/>
                <w:sz w:val="24"/>
                <w:szCs w:val="24"/>
                <w:lang w:val="fr-FR" w:eastAsia="en-US"/>
              </w:rPr>
            </w:pPr>
          </w:p>
          <w:p w14:paraId="121AC7D7" w14:textId="77777777" w:rsidR="002561EB" w:rsidRPr="001644FA" w:rsidRDefault="002561EB" w:rsidP="001E486D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</w:p>
        </w:tc>
        <w:tc>
          <w:tcPr>
            <w:tcW w:w="359" w:type="pct"/>
            <w:tcBorders>
              <w:top w:val="dashed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14:paraId="287141BF" w14:textId="77777777" w:rsidR="002561EB" w:rsidRPr="001644FA" w:rsidRDefault="002561EB" w:rsidP="001E486D">
            <w:pPr>
              <w:spacing w:line="276" w:lineRule="auto"/>
              <w:jc w:val="center"/>
              <w:rPr>
                <w:b w:val="0"/>
                <w:sz w:val="24"/>
                <w:szCs w:val="24"/>
                <w:lang w:val="fr-FR" w:eastAsia="en-US"/>
              </w:rPr>
            </w:pPr>
            <w:r w:rsidRPr="001644FA">
              <w:rPr>
                <w:b w:val="0"/>
                <w:sz w:val="24"/>
                <w:szCs w:val="24"/>
                <w:lang w:val="fr-FR" w:eastAsia="en-US"/>
              </w:rPr>
              <w:t>0,5</w:t>
            </w:r>
          </w:p>
        </w:tc>
        <w:tc>
          <w:tcPr>
            <w:tcW w:w="2248" w:type="pct"/>
            <w:tcBorders>
              <w:top w:val="dashed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F41089" w14:textId="0A912B5F" w:rsidR="002561EB" w:rsidRPr="001644FA" w:rsidRDefault="00577450" w:rsidP="001E486D">
            <w:pPr>
              <w:spacing w:line="276" w:lineRule="auto"/>
              <w:rPr>
                <w:b w:val="0"/>
                <w:color w:val="FF0000"/>
                <w:sz w:val="24"/>
                <w:szCs w:val="24"/>
                <w:lang w:val="fr-FR" w:eastAsia="en-US"/>
              </w:rPr>
            </w:pPr>
            <w:r w:rsidRPr="001644FA">
              <w:rPr>
                <w:b w:val="0"/>
                <w:noProof/>
                <w:color w:val="FF0000"/>
                <w:sz w:val="24"/>
                <w:szCs w:val="24"/>
                <w:lang w:val="fr-FR" w:eastAsia="en-US"/>
              </w:rPr>
              <mc:AlternateContent>
                <mc:Choice Requires="wpg">
                  <w:drawing>
                    <wp:anchor distT="0" distB="0" distL="114300" distR="114300" simplePos="0" relativeHeight="251668480" behindDoc="0" locked="0" layoutInCell="1" allowOverlap="1" wp14:anchorId="200CC70E" wp14:editId="43CB4BE0">
                      <wp:simplePos x="0" y="0"/>
                      <wp:positionH relativeFrom="column">
                        <wp:posOffset>1211580</wp:posOffset>
                      </wp:positionH>
                      <wp:positionV relativeFrom="paragraph">
                        <wp:posOffset>55880</wp:posOffset>
                      </wp:positionV>
                      <wp:extent cx="1616075" cy="1383665"/>
                      <wp:effectExtent l="0" t="0" r="0" b="6985"/>
                      <wp:wrapNone/>
                      <wp:docPr id="24426720" name="Group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16075" cy="1383665"/>
                                <a:chOff x="0" y="0"/>
                                <a:chExt cx="1431500" cy="1294147"/>
                              </a:xfrm>
                            </wpg:grpSpPr>
                            <wps:wsp>
                              <wps:cNvPr id="1976752754" name="AutoShape 14"/>
                              <wps:cNvCnPr>
                                <a:cxnSpLocks noChangeShapeType="1"/>
                              </wps:cNvCnPr>
                              <wps:spPr bwMode="auto">
                                <a:xfrm rot="-5400000">
                                  <a:off x="120000" y="725808"/>
                                  <a:ext cx="10185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697581068" name="Group 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1431500" cy="1294147"/>
                                  <a:chOff x="0" y="0"/>
                                  <a:chExt cx="1431500" cy="1294147"/>
                                </a:xfrm>
                              </wpg:grpSpPr>
                              <wps:wsp>
                                <wps:cNvPr id="31873120" name="Text Box 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0" y="195014"/>
                                    <a:ext cx="499110" cy="3429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E753F2B" w14:textId="77777777" w:rsidR="002561EB" w:rsidRPr="00AA1BE7" w:rsidRDefault="002561EB" w:rsidP="002561EB">
                                      <w:pPr>
                                        <w:rPr>
                                          <w:b w:val="0"/>
                                          <w:bCs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</w:pPr>
                                      <w:r w:rsidRPr="00AA1BE7">
                                        <w:rPr>
                                          <w:b w:val="0"/>
                                          <w:bCs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w:t xml:space="preserve">   </w:t>
                                      </w:r>
                                      <w:r w:rsidRPr="00AA1BE7">
                                        <w:rPr>
                                          <w:b w:val="0"/>
                                          <w:bCs/>
                                          <w:sz w:val="24"/>
                                          <w:szCs w:val="24"/>
                                        </w:rPr>
                                        <w:t>1</w:t>
                                      </w:r>
                                      <w:r w:rsidRPr="00AA1BE7">
                                        <w:rPr>
                                          <w:b w:val="0"/>
                                          <w:bCs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98062204" name="Freeform 4"/>
                                <wps:cNvSpPr>
                                  <a:spLocks/>
                                </wps:cNvSpPr>
                                <wps:spPr bwMode="auto">
                                  <a:xfrm flipV="1">
                                    <a:off x="260019" y="325024"/>
                                    <a:ext cx="754380" cy="791210"/>
                                  </a:xfrm>
                                  <a:custGeom>
                                    <a:avLst/>
                                    <a:gdLst>
                                      <a:gd name="T0" fmla="*/ 612464088 w 930"/>
                                      <a:gd name="T1" fmla="*/ 16692219 h 1061"/>
                                      <a:gd name="T2" fmla="*/ 481409625 w 930"/>
                                      <a:gd name="T3" fmla="*/ 398945084 h 1061"/>
                                      <a:gd name="T4" fmla="*/ 306890707 w 930"/>
                                      <a:gd name="T5" fmla="*/ 590350044 h 1061"/>
                                      <a:gd name="T6" fmla="*/ 131054463 w 930"/>
                                      <a:gd name="T7" fmla="*/ 398945084 h 1061"/>
                                      <a:gd name="T8" fmla="*/ 0 w 930"/>
                                      <a:gd name="T9" fmla="*/ 0 h 1061"/>
                                      <a:gd name="T10" fmla="*/ 0 60000 65536"/>
                                      <a:gd name="T11" fmla="*/ 0 60000 65536"/>
                                      <a:gd name="T12" fmla="*/ 0 60000 65536"/>
                                      <a:gd name="T13" fmla="*/ 0 60000 65536"/>
                                      <a:gd name="T14" fmla="*/ 0 60000 65536"/>
                                    </a:gdLst>
                                    <a:ahLst/>
                                    <a:cxnLst>
                                      <a:cxn ang="T10">
                                        <a:pos x="T0" y="T1"/>
                                      </a:cxn>
                                      <a:cxn ang="T11">
                                        <a:pos x="T2" y="T3"/>
                                      </a:cxn>
                                      <a:cxn ang="T12">
                                        <a:pos x="T4" y="T5"/>
                                      </a:cxn>
                                      <a:cxn ang="T13">
                                        <a:pos x="T6" y="T7"/>
                                      </a:cxn>
                                      <a:cxn ang="T14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930" h="1061">
                                        <a:moveTo>
                                          <a:pt x="930" y="30"/>
                                        </a:moveTo>
                                        <a:cubicBezTo>
                                          <a:pt x="870" y="288"/>
                                          <a:pt x="809" y="546"/>
                                          <a:pt x="731" y="717"/>
                                        </a:cubicBezTo>
                                        <a:cubicBezTo>
                                          <a:pt x="653" y="890"/>
                                          <a:pt x="555" y="1061"/>
                                          <a:pt x="466" y="1061"/>
                                        </a:cubicBezTo>
                                        <a:cubicBezTo>
                                          <a:pt x="377" y="1061"/>
                                          <a:pt x="284" y="900"/>
                                          <a:pt x="199" y="717"/>
                                        </a:cubicBezTo>
                                        <a:cubicBezTo>
                                          <a:pt x="121" y="540"/>
                                          <a:pt x="41" y="149"/>
                                          <a:pt x="0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6350" cmpd="sng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16362231" name="Line 5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73672" y="499182"/>
                                    <a:ext cx="1133990" cy="571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003100" name="Line 6"/>
                                <wps:cNvCnPr>
                                  <a:cxnSpLocks noChangeShapeType="1"/>
                                </wps:cNvCnPr>
                                <wps:spPr bwMode="auto">
                                  <a:xfrm rot="16200000" flipV="1">
                                    <a:off x="-311165" y="673387"/>
                                    <a:ext cx="1182370" cy="50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84004599" name="Text Box 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62070" y="442032"/>
                                    <a:ext cx="316865" cy="2635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D12C5A8" w14:textId="77777777" w:rsidR="002561EB" w:rsidRPr="00AA1BE7" w:rsidRDefault="002561EB" w:rsidP="002561EB">
                                      <w:pPr>
                                        <w:jc w:val="center"/>
                                        <w:rPr>
                                          <w:b w:val="0"/>
                                          <w:bCs/>
                                          <w:i/>
                                          <w:iCs/>
                                          <w:sz w:val="24"/>
                                          <w:szCs w:val="24"/>
                                        </w:rPr>
                                      </w:pPr>
                                      <w:r w:rsidRPr="00AA1BE7">
                                        <w:rPr>
                                          <w:b w:val="0"/>
                                          <w:bCs/>
                                          <w:i/>
                                          <w:iCs/>
                                          <w:sz w:val="24"/>
                                          <w:szCs w:val="24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23882941" name="Text Box 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6002" y="0"/>
                                    <a:ext cx="361221" cy="25407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383C08D" w14:textId="77777777" w:rsidR="002561EB" w:rsidRPr="00AA1BE7" w:rsidRDefault="002561EB" w:rsidP="002561EB">
                                      <w:pPr>
                                        <w:jc w:val="center"/>
                                        <w:rPr>
                                          <w:b w:val="0"/>
                                          <w:bCs/>
                                          <w:i/>
                                          <w:iCs/>
                                          <w:color w:val="FF0000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AA1BE7">
                                        <w:rPr>
                                          <w:b w:val="0"/>
                                          <w:bCs/>
                                          <w:i/>
                                          <w:iCs/>
                                          <w:sz w:val="24"/>
                                          <w:szCs w:val="24"/>
                                        </w:rPr>
                                        <w:t>y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0197005" name="Text Box 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2004" y="455033"/>
                                    <a:ext cx="245745" cy="2349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8796AE1" w14:textId="77777777" w:rsidR="002561EB" w:rsidRPr="00AA1BE7" w:rsidRDefault="002561EB" w:rsidP="002561EB">
                                      <w:pPr>
                                        <w:rPr>
                                          <w:b w:val="0"/>
                                          <w:bCs/>
                                          <w:i/>
                                          <w:iCs/>
                                          <w:sz w:val="24"/>
                                          <w:szCs w:val="24"/>
                                        </w:rPr>
                                      </w:pPr>
                                      <w:r w:rsidRPr="00AA1BE7">
                                        <w:rPr>
                                          <w:b w:val="0"/>
                                          <w:bCs/>
                                          <w:i/>
                                          <w:iCs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4273696" name="Text Box 1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6357" y="472368"/>
                                    <a:ext cx="285315" cy="26034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8D8BC18" w14:textId="77777777" w:rsidR="002561EB" w:rsidRPr="00AA1BE7" w:rsidRDefault="002561EB" w:rsidP="002561EB">
                                      <w:pPr>
                                        <w:rPr>
                                          <w:b w:val="0"/>
                                          <w:bCs/>
                                          <w:sz w:val="24"/>
                                          <w:szCs w:val="24"/>
                                        </w:rPr>
                                      </w:pPr>
                                      <w:r w:rsidRPr="00AA1BE7">
                                        <w:rPr>
                                          <w:b w:val="0"/>
                                          <w:bCs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w:t xml:space="preserve"> </w:t>
                                      </w:r>
                                      <w:r w:rsidRPr="00AA1BE7">
                                        <w:rPr>
                                          <w:b w:val="0"/>
                                          <w:bCs/>
                                          <w:sz w:val="24"/>
                                          <w:szCs w:val="24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65581623" name="Text Box 1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84717" y="463701"/>
                                    <a:ext cx="233161" cy="26387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9A069E3" w14:textId="77777777" w:rsidR="002561EB" w:rsidRPr="00AA1BE7" w:rsidRDefault="002561EB" w:rsidP="002561EB">
                                      <w:pPr>
                                        <w:jc w:val="center"/>
                                        <w:rPr>
                                          <w:b w:val="0"/>
                                          <w:bCs/>
                                          <w:sz w:val="24"/>
                                          <w:szCs w:val="24"/>
                                        </w:rPr>
                                      </w:pPr>
                                      <w:r w:rsidRPr="00AA1BE7">
                                        <w:rPr>
                                          <w:b w:val="0"/>
                                          <w:bCs/>
                                          <w:sz w:val="24"/>
                                          <w:szCs w:val="24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20124244" name="Text Box 1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46040" y="489703"/>
                                    <a:ext cx="229870" cy="18351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69E3594" w14:textId="77777777" w:rsidR="002561EB" w:rsidRPr="00AA1BE7" w:rsidRDefault="002561EB" w:rsidP="002561EB">
                                      <w:pPr>
                                        <w:jc w:val="center"/>
                                        <w:rPr>
                                          <w:b w:val="0"/>
                                          <w:bCs/>
                                          <w:sz w:val="24"/>
                                          <w:szCs w:val="24"/>
                                        </w:rPr>
                                      </w:pPr>
                                      <w:r w:rsidRPr="00AA1BE7">
                                        <w:rPr>
                                          <w:b w:val="0"/>
                                          <w:bCs/>
                                          <w:sz w:val="24"/>
                                          <w:szCs w:val="24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1080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55795766" name="AutoShape 1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47018" y="325024"/>
                                    <a:ext cx="374209" cy="3268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33146909" name="Text Box 1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2004" y="927401"/>
                                    <a:ext cx="298450" cy="3003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BF113AF" w14:textId="77777777" w:rsidR="002561EB" w:rsidRPr="00AA1BE7" w:rsidRDefault="002561EB" w:rsidP="002561EB">
                                      <w:pPr>
                                        <w:jc w:val="center"/>
                                        <w:rPr>
                                          <w:b w:val="0"/>
                                          <w:bCs/>
                                          <w:sz w:val="24"/>
                                          <w:szCs w:val="24"/>
                                        </w:rPr>
                                      </w:pPr>
                                      <w:r w:rsidRPr="00AA1BE7">
                                        <w:rPr>
                                          <w:b w:val="0"/>
                                          <w:bCs/>
                                          <w:sz w:val="24"/>
                                          <w:szCs w:val="24"/>
                                        </w:rPr>
                                        <w:t>-3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71818923" name="Text Box 1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59041" y="1040076"/>
                                    <a:ext cx="491098" cy="25407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A78A852" w14:textId="77777777" w:rsidR="002561EB" w:rsidRPr="00AA1BE7" w:rsidRDefault="002561EB" w:rsidP="002561EB">
                                      <w:pPr>
                                        <w:rPr>
                                          <w:b w:val="0"/>
                                          <w:bCs/>
                                          <w:i/>
                                          <w:iCs/>
                                          <w:color w:val="FF0000"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</w:pPr>
                                      <w:r w:rsidRPr="00AA1BE7">
                                        <w:rPr>
                                          <w:b w:val="0"/>
                                          <w:bCs/>
                                          <w:i/>
                                          <w:iCs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w:t>x</w:t>
                                      </w:r>
                                      <w:r w:rsidRPr="00AA1BE7">
                                        <w:rPr>
                                          <w:b w:val="0"/>
                                          <w:bCs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w:t xml:space="preserve"> = 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31312173" name="Text Box 1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40402" y="862396"/>
                                    <a:ext cx="491098" cy="25407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53C3A24" w14:textId="77777777" w:rsidR="002561EB" w:rsidRPr="00AA1BE7" w:rsidRDefault="002561EB" w:rsidP="002561EB">
                                      <w:pPr>
                                        <w:rPr>
                                          <w:b w:val="0"/>
                                          <w:bCs/>
                                          <w:i/>
                                          <w:iCs/>
                                          <w:color w:val="FF0000"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</w:pPr>
                                      <w:r w:rsidRPr="00AA1BE7">
                                        <w:rPr>
                                          <w:b w:val="0"/>
                                          <w:bCs/>
                                          <w:i/>
                                          <w:iCs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w:t>(P)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93923323" name="Oval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68686" y="1040076"/>
                                    <a:ext cx="17780" cy="1778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4472C4"/>
                                  </a:solidFill>
                                  <a:ln w="12700" algn="ctr">
                                    <a:solidFill>
                                      <a:srgbClr val="2F528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861384951" name="Oval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56324" y="499975"/>
                                    <a:ext cx="17780" cy="1778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4472C4"/>
                                  </a:solidFill>
                                  <a:ln w="12700" algn="ctr">
                                    <a:solidFill>
                                      <a:srgbClr val="2F528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338043609" name="Oval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24046" y="316357"/>
                                    <a:ext cx="17777" cy="17779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4472C4"/>
                                  </a:solidFill>
                                  <a:ln w="12700" algn="ctr">
                                    <a:solidFill>
                                      <a:srgbClr val="2F528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193004573" name="Oval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06059" y="495642"/>
                                    <a:ext cx="17780" cy="1778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4472C4"/>
                                  </a:solidFill>
                                  <a:ln w="12700" algn="ctr">
                                    <a:solidFill>
                                      <a:srgbClr val="2F528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00CC70E" id="Group 3" o:spid="_x0000_s1225" style="position:absolute;margin-left:95.4pt;margin-top:4.4pt;width:127.25pt;height:108.95pt;z-index:251668480" coordsize="14315,129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">
                      <v:shape id="AutoShape 14" o:spid="_x0000_s1226" type="#_x0000_t32" style="position:absolute;left:1199;top:7258;width:10185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" strokeweight=".5pt">
                        <v:stroke dashstyle="dash"/>
                      </v:shape>
                      <v:group id="_x0000_s1227" style="position:absolute;width:14315;height:12941" coordsize="14315,129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">
                        <v:shape id="Text Box 3" o:spid="_x0000_s1228" type="#_x0000_t202" style="position:absolute;top:1950;width:4991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" filled="f" stroked="f">
                          <v:textbox>
                            <w:txbxContent>
                              <w:p w14:paraId="5E753F2B" w14:textId="77777777" w:rsidR="002561EB" w:rsidRPr="00AA1BE7" w:rsidRDefault="002561EB" w:rsidP="002561EB">
                                <w:pPr>
                                  <w:rPr>
                                    <w:b w:val="0"/>
                                    <w:bCs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 w:rsidRPr="00AA1BE7">
                                  <w:rPr>
                                    <w:b w:val="0"/>
                                    <w:bCs/>
                                    <w:sz w:val="24"/>
                                    <w:szCs w:val="24"/>
                                    <w:lang w:val="en-US"/>
                                  </w:rPr>
                                  <w:t xml:space="preserve">   </w:t>
                                </w:r>
                                <w:r w:rsidRPr="00AA1BE7">
                                  <w:rPr>
                                    <w:b w:val="0"/>
                                    <w:bCs/>
                                    <w:sz w:val="24"/>
                                    <w:szCs w:val="24"/>
                                  </w:rPr>
                                  <w:t>1</w:t>
                                </w:r>
                                <w:r w:rsidRPr="00AA1BE7">
                                  <w:rPr>
                                    <w:b w:val="0"/>
                                    <w:bCs/>
                                    <w:sz w:val="24"/>
                                    <w:szCs w:val="24"/>
                                    <w:lang w:val="en-US"/>
                                  </w:rP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shape id="Freeform 4" o:spid="_x0000_s1229" style="position:absolute;left:2600;top:3250;width:7543;height:7912;flip:y;visibility:visible;mso-wrap-style:square;v-text-anchor:top" coordsize="930,10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" path="m930,30c870,288,809,546,731,717,653,890,555,1061,466,1061,377,1061,284,900,199,717,121,540,41,149,,e" filled="f" strokeweight=".5pt">
                          <v:path arrowok="t" o:connecttype="custom" o:connectlocs="2147483646,2147483646;2147483646,2147483646;2147483646,2147483646;2147483646,2147483646;0,0" o:connectangles="0,0,0,0,0"/>
                        </v:shape>
                        <v:line id="Line 5" o:spid="_x0000_s1230" style="position:absolute;flip:y;visibility:visible;mso-wrap-style:square" from="736,4991" to="12076,50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" strokeweight=".5pt">
                          <v:stroke endarrow="classic" endarrowwidth="narrow"/>
                        </v:line>
                        <v:line id="Line 6" o:spid="_x0000_s1231" style="position:absolute;rotation:90;flip:y;visibility:visible;mso-wrap-style:square" from="-3112,6733" to="8712,67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" strokeweight=".5pt">
                          <v:stroke endarrow="classic" endarrowwidth="narrow"/>
                        </v:line>
                        <v:shape id="Text Box 7" o:spid="_x0000_s1232" type="#_x0000_t202" style="position:absolute;left:9620;top:4420;width:3169;height:2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" filled="f" stroked="f">
                          <v:textbox>
                            <w:txbxContent>
                              <w:p w14:paraId="0D12C5A8" w14:textId="77777777" w:rsidR="002561EB" w:rsidRPr="00AA1BE7" w:rsidRDefault="002561EB" w:rsidP="002561EB">
                                <w:pPr>
                                  <w:jc w:val="center"/>
                                  <w:rPr>
                                    <w:b w:val="0"/>
                                    <w:bCs/>
                                    <w:i/>
                                    <w:iCs/>
                                    <w:sz w:val="24"/>
                                    <w:szCs w:val="24"/>
                                  </w:rPr>
                                </w:pPr>
                                <w:r w:rsidRPr="00AA1BE7">
                                  <w:rPr>
                                    <w:b w:val="0"/>
                                    <w:bCs/>
                                    <w:i/>
                                    <w:iCs/>
                                    <w:sz w:val="24"/>
                                    <w:szCs w:val="24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Text Box 8" o:spid="_x0000_s1233" type="#_x0000_t202" style="position:absolute;left:260;width:3612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" filled="f" stroked="f">
                          <v:textbox>
                            <w:txbxContent>
                              <w:p w14:paraId="3383C08D" w14:textId="77777777" w:rsidR="002561EB" w:rsidRPr="00AA1BE7" w:rsidRDefault="002561EB" w:rsidP="002561EB">
                                <w:pPr>
                                  <w:jc w:val="center"/>
                                  <w:rPr>
                                    <w:b w:val="0"/>
                                    <w:bCs/>
                                    <w:i/>
                                    <w:iCs/>
                                    <w:color w:val="FF0000"/>
                                    <w:sz w:val="24"/>
                                    <w:szCs w:val="24"/>
                                  </w:rPr>
                                </w:pPr>
                                <w:r w:rsidRPr="00AA1BE7">
                                  <w:rPr>
                                    <w:b w:val="0"/>
                                    <w:bCs/>
                                    <w:i/>
                                    <w:iCs/>
                                    <w:sz w:val="24"/>
                                    <w:szCs w:val="24"/>
                                  </w:rPr>
                                  <w:t>y</w:t>
                                </w:r>
                              </w:p>
                            </w:txbxContent>
                          </v:textbox>
                        </v:shape>
                        <v:shape id="Text Box 9" o:spid="_x0000_s1234" type="#_x0000_t202" style="position:absolute;left:520;top:4550;width:2457;height:23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" filled="f" stroked="f">
                          <v:textbox>
                            <w:txbxContent>
                              <w:p w14:paraId="78796AE1" w14:textId="77777777" w:rsidR="002561EB" w:rsidRPr="00AA1BE7" w:rsidRDefault="002561EB" w:rsidP="002561EB">
                                <w:pPr>
                                  <w:rPr>
                                    <w:b w:val="0"/>
                                    <w:bCs/>
                                    <w:i/>
                                    <w:iCs/>
                                    <w:sz w:val="24"/>
                                    <w:szCs w:val="24"/>
                                  </w:rPr>
                                </w:pPr>
                                <w:r w:rsidRPr="00AA1BE7">
                                  <w:rPr>
                                    <w:b w:val="0"/>
                                    <w:bCs/>
                                    <w:i/>
                                    <w:iCs/>
                                    <w:sz w:val="24"/>
                                    <w:szCs w:val="24"/>
                                    <w:lang w:val="en-US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Text Box 10" o:spid="_x0000_s1235" type="#_x0000_t202" style="position:absolute;left:3163;top:4723;width:2853;height:26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" filled="f" stroked="f">
                          <v:textbox>
                            <w:txbxContent>
                              <w:p w14:paraId="38D8BC18" w14:textId="77777777" w:rsidR="002561EB" w:rsidRPr="00AA1BE7" w:rsidRDefault="002561EB" w:rsidP="002561EB">
                                <w:pPr>
                                  <w:rPr>
                                    <w:b w:val="0"/>
                                    <w:bCs/>
                                    <w:sz w:val="24"/>
                                    <w:szCs w:val="24"/>
                                  </w:rPr>
                                </w:pPr>
                                <w:r w:rsidRPr="00AA1BE7">
                                  <w:rPr>
                                    <w:b w:val="0"/>
                                    <w:bCs/>
                                    <w:sz w:val="24"/>
                                    <w:szCs w:val="24"/>
                                    <w:lang w:val="en-US"/>
                                  </w:rPr>
                                  <w:t xml:space="preserve"> </w:t>
                                </w:r>
                                <w:r w:rsidRPr="00AA1BE7">
                                  <w:rPr>
                                    <w:b w:val="0"/>
                                    <w:bCs/>
                                    <w:sz w:val="24"/>
                                    <w:szCs w:val="24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11" o:spid="_x0000_s1236" type="#_x0000_t202" style="position:absolute;left:6847;top:4637;width:2331;height:26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" filled="f" stroked="f">
                          <v:textbox>
                            <w:txbxContent>
                              <w:p w14:paraId="49A069E3" w14:textId="77777777" w:rsidR="002561EB" w:rsidRPr="00AA1BE7" w:rsidRDefault="002561EB" w:rsidP="002561EB">
                                <w:pPr>
                                  <w:jc w:val="center"/>
                                  <w:rPr>
                                    <w:b w:val="0"/>
                                    <w:bCs/>
                                    <w:sz w:val="24"/>
                                    <w:szCs w:val="24"/>
                                  </w:rPr>
                                </w:pPr>
                                <w:r w:rsidRPr="00AA1BE7">
                                  <w:rPr>
                                    <w:b w:val="0"/>
                                    <w:bCs/>
                                    <w:sz w:val="24"/>
                                    <w:szCs w:val="24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shape id="Text Box 12" o:spid="_x0000_s1237" type="#_x0000_t202" style="position:absolute;left:5460;top:4897;width:2299;height:18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" filled="f" stroked="f">
                          <v:textbox inset=",.3mm">
                            <w:txbxContent>
                              <w:p w14:paraId="069E3594" w14:textId="77777777" w:rsidR="002561EB" w:rsidRPr="00AA1BE7" w:rsidRDefault="002561EB" w:rsidP="002561EB">
                                <w:pPr>
                                  <w:jc w:val="center"/>
                                  <w:rPr>
                                    <w:b w:val="0"/>
                                    <w:bCs/>
                                    <w:sz w:val="24"/>
                                    <w:szCs w:val="24"/>
                                  </w:rPr>
                                </w:pPr>
                                <w:r w:rsidRPr="00AA1BE7">
                                  <w:rPr>
                                    <w:b w:val="0"/>
                                    <w:bCs/>
                                    <w:sz w:val="24"/>
                                    <w:szCs w:val="24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AutoShape 13" o:spid="_x0000_s1238" type="#_x0000_t32" style="position:absolute;left:2470;top:3250;width:3742;height: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" strokeweight=".5pt">
                          <v:stroke dashstyle="dash"/>
                        </v:shape>
                        <v:shape id="Text Box 15" o:spid="_x0000_s1239" type="#_x0000_t202" style="position:absolute;left:520;top:9274;width:2984;height:30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" filled="f" stroked="f">
                          <v:textbox>
                            <w:txbxContent>
                              <w:p w14:paraId="2BF113AF" w14:textId="77777777" w:rsidR="002561EB" w:rsidRPr="00AA1BE7" w:rsidRDefault="002561EB" w:rsidP="002561EB">
                                <w:pPr>
                                  <w:jc w:val="center"/>
                                  <w:rPr>
                                    <w:b w:val="0"/>
                                    <w:bCs/>
                                    <w:sz w:val="24"/>
                                    <w:szCs w:val="24"/>
                                  </w:rPr>
                                </w:pPr>
                                <w:r w:rsidRPr="00AA1BE7">
                                  <w:rPr>
                                    <w:b w:val="0"/>
                                    <w:bCs/>
                                    <w:sz w:val="24"/>
                                    <w:szCs w:val="24"/>
                                  </w:rPr>
                                  <w:t>-3</w:t>
                                </w:r>
                              </w:p>
                            </w:txbxContent>
                          </v:textbox>
                        </v:shape>
                        <v:shape id="Text Box 16" o:spid="_x0000_s1240" type="#_x0000_t202" style="position:absolute;left:5590;top:10400;width:4911;height:25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" filled="f" stroked="f">
                          <v:textbox>
                            <w:txbxContent>
                              <w:p w14:paraId="6A78A852" w14:textId="77777777" w:rsidR="002561EB" w:rsidRPr="00AA1BE7" w:rsidRDefault="002561EB" w:rsidP="002561EB">
                                <w:pPr>
                                  <w:rPr>
                                    <w:b w:val="0"/>
                                    <w:bCs/>
                                    <w:i/>
                                    <w:iCs/>
                                    <w:color w:val="FF0000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 w:rsidRPr="00AA1BE7">
                                  <w:rPr>
                                    <w:b w:val="0"/>
                                    <w:bCs/>
                                    <w:i/>
                                    <w:iCs/>
                                    <w:sz w:val="24"/>
                                    <w:szCs w:val="24"/>
                                    <w:lang w:val="en-US"/>
                                  </w:rPr>
                                  <w:t>x</w:t>
                                </w:r>
                                <w:r w:rsidRPr="00AA1BE7">
                                  <w:rPr>
                                    <w:b w:val="0"/>
                                    <w:bCs/>
                                    <w:sz w:val="24"/>
                                    <w:szCs w:val="24"/>
                                    <w:lang w:val="en-US"/>
                                  </w:rPr>
                                  <w:t xml:space="preserve"> = 2</w:t>
                                </w:r>
                              </w:p>
                            </w:txbxContent>
                          </v:textbox>
                        </v:shape>
                        <v:shape id="Text Box 17" o:spid="_x0000_s1241" type="#_x0000_t202" style="position:absolute;left:9404;top:8623;width:4911;height:25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" filled="f" stroked="f">
                          <v:textbox>
                            <w:txbxContent>
                              <w:p w14:paraId="353C3A24" w14:textId="77777777" w:rsidR="002561EB" w:rsidRPr="00AA1BE7" w:rsidRDefault="002561EB" w:rsidP="002561EB">
                                <w:pPr>
                                  <w:rPr>
                                    <w:b w:val="0"/>
                                    <w:bCs/>
                                    <w:i/>
                                    <w:iCs/>
                                    <w:color w:val="FF0000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 w:rsidRPr="00AA1BE7">
                                  <w:rPr>
                                    <w:b w:val="0"/>
                                    <w:bCs/>
                                    <w:i/>
                                    <w:iCs/>
                                    <w:sz w:val="24"/>
                                    <w:szCs w:val="24"/>
                                    <w:lang w:val="en-US"/>
                                  </w:rPr>
                                  <w:t>(P)</w:t>
                                </w:r>
                              </w:p>
                            </w:txbxContent>
                          </v:textbox>
                        </v:shape>
                        <v:oval id="Oval 2" o:spid="_x0000_s1242" style="position:absolute;left:2686;top:10400;width:178;height:1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" fillcolor="#4472c4" strokecolor="#2f528f" strokeweight="1pt">
                          <v:stroke joinstyle="miter"/>
                        </v:oval>
                        <v:oval id="Oval 2" o:spid="_x0000_s1243" style="position:absolute;left:4563;top:4999;width:178;height:1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" fillcolor="#4472c4" strokecolor="#2f528f" strokeweight="1pt">
                          <v:stroke joinstyle="miter"/>
                        </v:oval>
                        <v:oval id="Oval 2" o:spid="_x0000_s1244" style="position:absolute;left:6240;top:3163;width:178;height:1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" fillcolor="#4472c4" strokecolor="#2f528f" strokeweight="1pt">
                          <v:stroke joinstyle="miter"/>
                        </v:oval>
                        <v:oval id="Oval 2" o:spid="_x0000_s1245" style="position:absolute;left:8060;top:4956;width:178;height:1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" fillcolor="#4472c4" strokecolor="#2f528f" strokeweight="1pt">
                          <v:stroke joinstyle="miter"/>
                        </v:oval>
                      </v:group>
                    </v:group>
                  </w:pict>
                </mc:Fallback>
              </mc:AlternateContent>
            </w:r>
          </w:p>
          <w:p w14:paraId="7D2B0A91" w14:textId="77777777" w:rsidR="002561EB" w:rsidRPr="001644FA" w:rsidRDefault="002561EB" w:rsidP="001E486D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  <w:r w:rsidRPr="001644FA">
              <w:rPr>
                <w:b w:val="0"/>
                <w:sz w:val="24"/>
                <w:szCs w:val="24"/>
                <w:lang w:val="fr-FR" w:eastAsia="en-US"/>
              </w:rPr>
              <w:t>Vẽ (P)</w:t>
            </w:r>
          </w:p>
          <w:p w14:paraId="774162B8" w14:textId="77777777" w:rsidR="002561EB" w:rsidRPr="001644FA" w:rsidRDefault="002561EB" w:rsidP="001E486D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</w:p>
          <w:p w14:paraId="22752B66" w14:textId="77777777" w:rsidR="002561EB" w:rsidRPr="001644FA" w:rsidRDefault="002561EB" w:rsidP="001E486D">
            <w:pPr>
              <w:spacing w:line="276" w:lineRule="auto"/>
              <w:rPr>
                <w:b w:val="0"/>
                <w:color w:val="FF0000"/>
                <w:sz w:val="24"/>
                <w:szCs w:val="24"/>
                <w:lang w:val="fr-FR" w:eastAsia="en-US"/>
              </w:rPr>
            </w:pPr>
          </w:p>
          <w:p w14:paraId="040EB9F5" w14:textId="77777777" w:rsidR="002561EB" w:rsidRPr="001644FA" w:rsidRDefault="002561EB" w:rsidP="001E486D">
            <w:pPr>
              <w:spacing w:line="276" w:lineRule="auto"/>
              <w:rPr>
                <w:b w:val="0"/>
                <w:color w:val="FF0000"/>
                <w:sz w:val="24"/>
                <w:szCs w:val="24"/>
                <w:lang w:val="fr-FR" w:eastAsia="en-US"/>
              </w:rPr>
            </w:pPr>
          </w:p>
          <w:p w14:paraId="44008D92" w14:textId="77777777" w:rsidR="002561EB" w:rsidRPr="001644FA" w:rsidRDefault="002561EB" w:rsidP="001E486D">
            <w:pPr>
              <w:spacing w:line="276" w:lineRule="auto"/>
              <w:rPr>
                <w:b w:val="0"/>
                <w:color w:val="FF0000"/>
                <w:sz w:val="24"/>
                <w:szCs w:val="24"/>
                <w:lang w:val="fr-FR" w:eastAsia="en-US"/>
              </w:rPr>
            </w:pPr>
          </w:p>
          <w:p w14:paraId="64440243" w14:textId="77777777" w:rsidR="002561EB" w:rsidRPr="001644FA" w:rsidRDefault="002561EB" w:rsidP="001E486D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</w:p>
          <w:p w14:paraId="2017B795" w14:textId="77777777" w:rsidR="00AA1BE7" w:rsidRPr="001644FA" w:rsidRDefault="00AA1BE7" w:rsidP="001E486D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</w:p>
        </w:tc>
      </w:tr>
      <w:tr w:rsidR="002561EB" w:rsidRPr="001644FA" w14:paraId="51074F19" w14:textId="77777777" w:rsidTr="00AA1BE7">
        <w:trPr>
          <w:trHeight w:val="56"/>
          <w:jc w:val="center"/>
        </w:trPr>
        <w:tc>
          <w:tcPr>
            <w:tcW w:w="163" w:type="pct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69B7EDEC" w14:textId="77777777" w:rsidR="002561EB" w:rsidRPr="001644FA" w:rsidRDefault="002561EB" w:rsidP="001E486D">
            <w:pPr>
              <w:spacing w:line="276" w:lineRule="auto"/>
              <w:ind w:left="-57" w:right="-57"/>
              <w:jc w:val="center"/>
              <w:rPr>
                <w:sz w:val="24"/>
                <w:szCs w:val="24"/>
                <w:lang w:val="en-US" w:eastAsia="en-US"/>
              </w:rPr>
            </w:pPr>
            <w:r w:rsidRPr="001644FA">
              <w:rPr>
                <w:sz w:val="24"/>
                <w:szCs w:val="24"/>
                <w:lang w:val="fr-FR" w:eastAsia="en-US"/>
              </w:rPr>
              <w:t>3</w:t>
            </w:r>
          </w:p>
        </w:tc>
        <w:tc>
          <w:tcPr>
            <w:tcW w:w="2230" w:type="pct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502F773C" w14:textId="77777777" w:rsidR="002561EB" w:rsidRPr="001644FA" w:rsidRDefault="002561EB" w:rsidP="001E486D">
            <w:pPr>
              <w:spacing w:line="276" w:lineRule="auto"/>
              <w:ind w:left="360"/>
              <w:rPr>
                <w:b w:val="0"/>
                <w:sz w:val="24"/>
                <w:szCs w:val="24"/>
                <w:lang w:val="fr-FR" w:eastAsia="en-US"/>
              </w:rPr>
            </w:pP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47FE2658" w14:textId="77777777" w:rsidR="002561EB" w:rsidRPr="001644FA" w:rsidRDefault="002561EB" w:rsidP="001E486D">
            <w:pPr>
              <w:spacing w:line="276" w:lineRule="auto"/>
              <w:jc w:val="center"/>
              <w:rPr>
                <w:sz w:val="24"/>
                <w:szCs w:val="24"/>
                <w:lang w:val="fr-FR" w:eastAsia="en-US"/>
              </w:rPr>
            </w:pPr>
            <w:r w:rsidRPr="001644FA">
              <w:rPr>
                <w:sz w:val="24"/>
                <w:szCs w:val="24"/>
                <w:lang w:val="fr-FR" w:eastAsia="en-US"/>
              </w:rPr>
              <w:t>1đ</w:t>
            </w:r>
          </w:p>
        </w:tc>
        <w:tc>
          <w:tcPr>
            <w:tcW w:w="2248" w:type="pct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7C11C6DF" w14:textId="77777777" w:rsidR="002561EB" w:rsidRPr="001644FA" w:rsidRDefault="002561EB" w:rsidP="001E486D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</w:p>
        </w:tc>
      </w:tr>
      <w:tr w:rsidR="000F47D9" w:rsidRPr="001644FA" w14:paraId="3322A88E" w14:textId="77777777">
        <w:trPr>
          <w:trHeight w:val="242"/>
          <w:jc w:val="center"/>
        </w:trPr>
        <w:tc>
          <w:tcPr>
            <w:tcW w:w="163" w:type="pct"/>
            <w:vMerge w:val="restart"/>
            <w:tcBorders>
              <w:top w:val="dashed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072561D" w14:textId="77777777" w:rsidR="000F47D9" w:rsidRPr="001644FA" w:rsidRDefault="000F47D9" w:rsidP="001E486D">
            <w:pPr>
              <w:spacing w:line="276" w:lineRule="auto"/>
              <w:jc w:val="center"/>
              <w:rPr>
                <w:spacing w:val="-4"/>
                <w:sz w:val="24"/>
                <w:szCs w:val="24"/>
                <w:lang w:val="fr-FR" w:eastAsia="en-US"/>
              </w:rPr>
            </w:pPr>
            <w:r w:rsidRPr="001644FA">
              <w:rPr>
                <w:spacing w:val="-4"/>
                <w:sz w:val="24"/>
                <w:szCs w:val="24"/>
                <w:lang w:val="fr-FR" w:eastAsia="en-US"/>
              </w:rPr>
              <w:t>a</w:t>
            </w:r>
          </w:p>
        </w:tc>
        <w:tc>
          <w:tcPr>
            <w:tcW w:w="2230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6" w:space="0" w:color="auto"/>
            </w:tcBorders>
          </w:tcPr>
          <w:p w14:paraId="5D5E5CD1" w14:textId="77777777" w:rsidR="000F47D9" w:rsidRPr="001644FA" w:rsidRDefault="00000000" w:rsidP="001E486D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  <w:r>
              <w:rPr>
                <w:b w:val="0"/>
                <w:position w:val="-6"/>
                <w:sz w:val="24"/>
                <w:szCs w:val="24"/>
                <w:lang w:val="en-US" w:eastAsia="en-US"/>
              </w:rPr>
              <w:pict w14:anchorId="3AA7BFC6">
                <v:shape id="_x0000_i1279" type="#_x0000_t75" style="width:196pt;height:17.5pt">
                  <v:imagedata r:id="rId504" o:title=""/>
                </v:shape>
              </w:pict>
            </w:r>
            <w:r w:rsidR="000F47D9" w:rsidRPr="001644FA">
              <w:rPr>
                <w:b w:val="0"/>
                <w:position w:val="-6"/>
                <w:sz w:val="24"/>
                <w:szCs w:val="24"/>
                <w:lang w:val="en-US" w:eastAsia="en-US"/>
              </w:rPr>
              <w:t xml:space="preserve"> </w:t>
            </w:r>
          </w:p>
        </w:tc>
        <w:tc>
          <w:tcPr>
            <w:tcW w:w="359" w:type="pct"/>
            <w:tcBorders>
              <w:top w:val="dashed" w:sz="4" w:space="0" w:color="auto"/>
              <w:left w:val="single" w:sz="6" w:space="0" w:color="auto"/>
              <w:bottom w:val="dashed" w:sz="4" w:space="0" w:color="auto"/>
              <w:right w:val="single" w:sz="6" w:space="0" w:color="auto"/>
            </w:tcBorders>
          </w:tcPr>
          <w:p w14:paraId="081BA64E" w14:textId="77777777" w:rsidR="000F47D9" w:rsidRPr="001644FA" w:rsidRDefault="000F47D9" w:rsidP="001E486D">
            <w:pPr>
              <w:spacing w:line="276" w:lineRule="auto"/>
              <w:jc w:val="center"/>
              <w:rPr>
                <w:sz w:val="24"/>
                <w:szCs w:val="24"/>
                <w:lang w:val="fr-FR" w:eastAsia="en-US"/>
              </w:rPr>
            </w:pPr>
            <w:r w:rsidRPr="001644FA">
              <w:rPr>
                <w:b w:val="0"/>
                <w:sz w:val="24"/>
                <w:szCs w:val="24"/>
                <w:lang w:val="fr-FR" w:eastAsia="en-US"/>
              </w:rPr>
              <w:t xml:space="preserve"> 0,25</w:t>
            </w:r>
          </w:p>
        </w:tc>
        <w:tc>
          <w:tcPr>
            <w:tcW w:w="2248" w:type="pct"/>
            <w:tcBorders>
              <w:top w:val="dashed" w:sz="4" w:space="0" w:color="auto"/>
              <w:left w:val="single" w:sz="6" w:space="0" w:color="auto"/>
              <w:bottom w:val="dashed" w:sz="4" w:space="0" w:color="auto"/>
              <w:right w:val="single" w:sz="4" w:space="0" w:color="auto"/>
            </w:tcBorders>
          </w:tcPr>
          <w:p w14:paraId="27C7B2CA" w14:textId="77777777" w:rsidR="000F47D9" w:rsidRPr="001644FA" w:rsidRDefault="00000000" w:rsidP="001E486D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  <w:r>
              <w:rPr>
                <w:b w:val="0"/>
                <w:position w:val="-6"/>
                <w:sz w:val="24"/>
                <w:szCs w:val="24"/>
                <w:lang w:val="en-US" w:eastAsia="en-US"/>
              </w:rPr>
              <w:pict w14:anchorId="5074E326">
                <v:shape id="_x0000_i1280" type="#_x0000_t75" style="width:178pt;height:17.5pt">
                  <v:imagedata r:id="rId505" o:title=""/>
                </v:shape>
              </w:pict>
            </w:r>
            <w:r w:rsidR="000F47D9" w:rsidRPr="001644FA">
              <w:rPr>
                <w:b w:val="0"/>
                <w:position w:val="-6"/>
                <w:sz w:val="24"/>
                <w:szCs w:val="24"/>
                <w:lang w:val="en-US" w:eastAsia="en-US"/>
              </w:rPr>
              <w:t xml:space="preserve"> </w:t>
            </w:r>
          </w:p>
        </w:tc>
      </w:tr>
      <w:tr w:rsidR="000F47D9" w:rsidRPr="001644FA" w14:paraId="2FEA27A4" w14:textId="77777777">
        <w:trPr>
          <w:trHeight w:val="301"/>
          <w:jc w:val="center"/>
        </w:trPr>
        <w:tc>
          <w:tcPr>
            <w:tcW w:w="163" w:type="pct"/>
            <w:vMerge/>
            <w:tcBorders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53A919C4" w14:textId="77777777" w:rsidR="000F47D9" w:rsidRPr="001644FA" w:rsidRDefault="000F47D9" w:rsidP="001E486D">
            <w:pPr>
              <w:spacing w:line="276" w:lineRule="auto"/>
              <w:ind w:left="-57" w:right="-57"/>
              <w:jc w:val="center"/>
              <w:rPr>
                <w:sz w:val="24"/>
                <w:szCs w:val="24"/>
                <w:lang w:val="en-US" w:eastAsia="en-US"/>
              </w:rPr>
            </w:pPr>
          </w:p>
        </w:tc>
        <w:tc>
          <w:tcPr>
            <w:tcW w:w="2230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6" w:space="0" w:color="auto"/>
            </w:tcBorders>
          </w:tcPr>
          <w:p w14:paraId="194E474D" w14:textId="77777777" w:rsidR="000F47D9" w:rsidRPr="001644FA" w:rsidRDefault="000F47D9" w:rsidP="001E486D">
            <w:pPr>
              <w:spacing w:line="276" w:lineRule="auto"/>
              <w:ind w:left="360"/>
              <w:rPr>
                <w:b w:val="0"/>
                <w:sz w:val="24"/>
                <w:szCs w:val="24"/>
                <w:lang w:val="fr-FR" w:eastAsia="en-US"/>
              </w:rPr>
            </w:pPr>
            <w:r w:rsidRPr="001644FA">
              <w:rPr>
                <w:b w:val="0"/>
                <w:position w:val="-6"/>
                <w:sz w:val="24"/>
                <w:szCs w:val="24"/>
                <w:lang w:val="fr-FR" w:eastAsia="en-US"/>
              </w:rPr>
              <w:object w:dxaOrig="2780" w:dyaOrig="340" w14:anchorId="2F3B08F0">
                <v:shape id="_x0000_i1281" type="#_x0000_t75" style="width:140.5pt;height:16.5pt" o:ole="">
                  <v:imagedata r:id="rId506" o:title=""/>
                </v:shape>
                <o:OLEObject Type="Embed" ProgID="Equation.DSMT4" ShapeID="_x0000_i1281" DrawAspect="Content" ObjectID="_1765922631" r:id="rId507"/>
              </w:object>
            </w:r>
            <w:r w:rsidRPr="001644FA">
              <w:rPr>
                <w:b w:val="0"/>
                <w:position w:val="-28"/>
                <w:sz w:val="24"/>
                <w:szCs w:val="24"/>
                <w:lang w:val="fr-FR" w:eastAsia="en-US"/>
              </w:rPr>
              <w:t xml:space="preserve"> </w:t>
            </w:r>
            <w:r w:rsidRPr="001644FA">
              <w:rPr>
                <w:b w:val="0"/>
                <w:sz w:val="24"/>
                <w:szCs w:val="24"/>
                <w:lang w:val="fr-FR" w:eastAsia="en-US"/>
              </w:rPr>
              <w:t>(đpcm)</w:t>
            </w:r>
          </w:p>
        </w:tc>
        <w:tc>
          <w:tcPr>
            <w:tcW w:w="359" w:type="pct"/>
            <w:tcBorders>
              <w:top w:val="dashed" w:sz="4" w:space="0" w:color="auto"/>
              <w:left w:val="single" w:sz="6" w:space="0" w:color="auto"/>
              <w:bottom w:val="dashed" w:sz="4" w:space="0" w:color="auto"/>
              <w:right w:val="single" w:sz="6" w:space="0" w:color="auto"/>
            </w:tcBorders>
          </w:tcPr>
          <w:p w14:paraId="6B12194E" w14:textId="77777777" w:rsidR="000F47D9" w:rsidRPr="001644FA" w:rsidRDefault="000F47D9" w:rsidP="001E486D">
            <w:pPr>
              <w:spacing w:line="276" w:lineRule="auto"/>
              <w:jc w:val="center"/>
              <w:rPr>
                <w:sz w:val="24"/>
                <w:szCs w:val="24"/>
                <w:lang w:val="fr-FR" w:eastAsia="en-US"/>
              </w:rPr>
            </w:pPr>
            <w:r w:rsidRPr="001644FA">
              <w:rPr>
                <w:b w:val="0"/>
                <w:sz w:val="24"/>
                <w:szCs w:val="24"/>
                <w:lang w:val="fr-FR" w:eastAsia="en-US"/>
              </w:rPr>
              <w:t xml:space="preserve"> 0,25</w:t>
            </w:r>
          </w:p>
        </w:tc>
        <w:tc>
          <w:tcPr>
            <w:tcW w:w="2248" w:type="pct"/>
            <w:tcBorders>
              <w:top w:val="dashed" w:sz="4" w:space="0" w:color="auto"/>
              <w:left w:val="single" w:sz="6" w:space="0" w:color="auto"/>
              <w:bottom w:val="dashed" w:sz="4" w:space="0" w:color="auto"/>
              <w:right w:val="single" w:sz="4" w:space="0" w:color="auto"/>
            </w:tcBorders>
          </w:tcPr>
          <w:p w14:paraId="3061B85A" w14:textId="77777777" w:rsidR="000F47D9" w:rsidRPr="001644FA" w:rsidRDefault="000F47D9" w:rsidP="001E486D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  <w:r w:rsidRPr="001644FA">
              <w:rPr>
                <w:b w:val="0"/>
                <w:position w:val="-6"/>
                <w:sz w:val="24"/>
                <w:szCs w:val="24"/>
                <w:lang w:val="fr-FR" w:eastAsia="en-US"/>
              </w:rPr>
              <w:object w:dxaOrig="2540" w:dyaOrig="340" w14:anchorId="06D2BAC1">
                <v:shape id="_x0000_i1282" type="#_x0000_t75" style="width:128.5pt;height:16.5pt" o:ole="">
                  <v:imagedata r:id="rId508" o:title=""/>
                </v:shape>
                <o:OLEObject Type="Embed" ProgID="Equation.DSMT4" ShapeID="_x0000_i1282" DrawAspect="Content" ObjectID="_1765922632" r:id="rId509"/>
              </w:object>
            </w:r>
          </w:p>
        </w:tc>
      </w:tr>
      <w:tr w:rsidR="000F47D9" w:rsidRPr="001644FA" w14:paraId="622EE644" w14:textId="77777777">
        <w:trPr>
          <w:trHeight w:val="301"/>
          <w:jc w:val="center"/>
        </w:trPr>
        <w:tc>
          <w:tcPr>
            <w:tcW w:w="163" w:type="pct"/>
            <w:vMerge w:val="restart"/>
            <w:tcBorders>
              <w:top w:val="dashed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4FF9B57" w14:textId="77777777" w:rsidR="000F47D9" w:rsidRPr="001644FA" w:rsidRDefault="000F47D9" w:rsidP="001E486D">
            <w:pPr>
              <w:spacing w:line="276" w:lineRule="auto"/>
              <w:ind w:left="-57" w:right="-57"/>
              <w:jc w:val="center"/>
              <w:rPr>
                <w:sz w:val="24"/>
                <w:szCs w:val="24"/>
                <w:lang w:val="en-US" w:eastAsia="en-US"/>
              </w:rPr>
            </w:pPr>
            <w:r w:rsidRPr="001644FA">
              <w:rPr>
                <w:spacing w:val="-4"/>
                <w:sz w:val="24"/>
                <w:szCs w:val="24"/>
                <w:lang w:val="fr-FR" w:eastAsia="en-US"/>
              </w:rPr>
              <w:t>b</w:t>
            </w:r>
          </w:p>
        </w:tc>
        <w:tc>
          <w:tcPr>
            <w:tcW w:w="2230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6" w:space="0" w:color="auto"/>
            </w:tcBorders>
          </w:tcPr>
          <w:p w14:paraId="1CF72D80" w14:textId="3D01A62E" w:rsidR="000F47D9" w:rsidRPr="001644FA" w:rsidRDefault="00577450" w:rsidP="001E486D">
            <w:pPr>
              <w:tabs>
                <w:tab w:val="center" w:pos="2499"/>
              </w:tabs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  <w:r w:rsidRPr="001644FA">
              <w:rPr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2576" behindDoc="0" locked="0" layoutInCell="1" allowOverlap="1" wp14:anchorId="253D1ADC" wp14:editId="48493EF9">
                      <wp:simplePos x="0" y="0"/>
                      <wp:positionH relativeFrom="column">
                        <wp:posOffset>1519555</wp:posOffset>
                      </wp:positionH>
                      <wp:positionV relativeFrom="paragraph">
                        <wp:posOffset>220980</wp:posOffset>
                      </wp:positionV>
                      <wp:extent cx="1337945" cy="918210"/>
                      <wp:effectExtent l="3175" t="0" r="1905" b="0"/>
                      <wp:wrapNone/>
                      <wp:docPr id="852375910" name="Group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37945" cy="918210"/>
                                <a:chOff x="0" y="0"/>
                                <a:chExt cx="1338092" cy="918330"/>
                              </a:xfrm>
                            </wpg:grpSpPr>
                            <wps:wsp>
                              <wps:cNvPr id="2089545643" name="AutoShape 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0727" y="157726"/>
                                  <a:ext cx="1057275" cy="560705"/>
                                </a:xfrm>
                                <a:prstGeom prst="triangle">
                                  <a:avLst>
                                    <a:gd name="adj" fmla="val 28769"/>
                                  </a:avLst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98505714" name="Line 4"/>
                              <wps:cNvCnPr>
                                <a:cxnSpLocks noChangeShapeType="1"/>
                              </wps:cNvCnPr>
                              <wps:spPr bwMode="auto">
                                <a:xfrm rot="60000">
                                  <a:off x="469749" y="166394"/>
                                  <a:ext cx="497800" cy="54539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52475162" name="Text Box 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2684" y="0"/>
                                  <a:ext cx="257175" cy="23972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E5CA1D7" w14:textId="77777777" w:rsidR="000F47D9" w:rsidRPr="00E077FF" w:rsidRDefault="000F47D9" w:rsidP="00E077FF">
                                    <w:pPr>
                                      <w:ind w:left="-57"/>
                                      <w:rPr>
                                        <w:b w:val="0"/>
                                        <w:bCs/>
                                        <w:i/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  <w:r w:rsidRPr="00E077FF">
                                      <w:rPr>
                                        <w:b w:val="0"/>
                                        <w:bCs/>
                                        <w:i/>
                                        <w:iCs/>
                                        <w:sz w:val="24"/>
                                        <w:szCs w:val="24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80606641" name="Text Box 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654381"/>
                                  <a:ext cx="259847" cy="25655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F9D1A68" w14:textId="77777777" w:rsidR="000F47D9" w:rsidRPr="00E077FF" w:rsidRDefault="000F47D9" w:rsidP="00E077FF">
                                    <w:pPr>
                                      <w:jc w:val="center"/>
                                      <w:rPr>
                                        <w:b w:val="0"/>
                                        <w:bCs/>
                                        <w:i/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  <w:r w:rsidRPr="00E077FF">
                                      <w:rPr>
                                        <w:b w:val="0"/>
                                        <w:bCs/>
                                        <w:i/>
                                        <w:iCs/>
                                        <w:sz w:val="24"/>
                                        <w:szCs w:val="24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7670333" name="Text Box 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31082" y="654381"/>
                                  <a:ext cx="207010" cy="2345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B06ACED" w14:textId="77777777" w:rsidR="000F47D9" w:rsidRPr="00E077FF" w:rsidRDefault="000F47D9" w:rsidP="00E077FF">
                                    <w:pPr>
                                      <w:jc w:val="center"/>
                                      <w:rPr>
                                        <w:b w:val="0"/>
                                        <w:bCs/>
                                        <w:i/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  <w:r w:rsidRPr="00E077FF">
                                      <w:rPr>
                                        <w:b w:val="0"/>
                                        <w:bCs/>
                                        <w:i/>
                                        <w:iCs/>
                                        <w:sz w:val="24"/>
                                        <w:szCs w:val="24"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77051843" name="Text Box 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97391" y="680382"/>
                                  <a:ext cx="262890" cy="2379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20066E9" w14:textId="77777777" w:rsidR="000F47D9" w:rsidRPr="00E077FF" w:rsidRDefault="000F47D9" w:rsidP="00E077FF">
                                    <w:pPr>
                                      <w:jc w:val="center"/>
                                      <w:rPr>
                                        <w:b w:val="0"/>
                                        <w:bCs/>
                                        <w:i/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  <w:r w:rsidRPr="00E077FF">
                                      <w:rPr>
                                        <w:b w:val="0"/>
                                        <w:bCs/>
                                        <w:i/>
                                        <w:iCs/>
                                        <w:sz w:val="24"/>
                                        <w:szCs w:val="24"/>
                                      </w:rPr>
                                      <w:t>I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2819257" name="Text Box 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3691" y="637046"/>
                                  <a:ext cx="181610" cy="15317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D1B0F18" w14:textId="77777777" w:rsidR="000F47D9" w:rsidRPr="0074367F" w:rsidRDefault="000F47D9" w:rsidP="00E077FF">
                                    <w:pPr>
                                      <w:jc w:val="center"/>
                                      <w:rPr>
                                        <w:b w:val="0"/>
                                        <w:bCs/>
                                        <w:sz w:val="8"/>
                                        <w:szCs w:val="8"/>
                                      </w:rPr>
                                    </w:pPr>
                                    <w:r w:rsidRPr="0074367F">
                                      <w:rPr>
                                        <w:b w:val="0"/>
                                        <w:bCs/>
                                        <w:sz w:val="8"/>
                                        <w:szCs w:val="8"/>
                                      </w:rPr>
                                      <w:t>|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838939" name="Text Box 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98043" y="641380"/>
                                  <a:ext cx="181610" cy="1530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6B56C7C" w14:textId="77777777" w:rsidR="000F47D9" w:rsidRPr="0074367F" w:rsidRDefault="000F47D9" w:rsidP="00E077FF">
                                    <w:pPr>
                                      <w:jc w:val="center"/>
                                      <w:rPr>
                                        <w:b w:val="0"/>
                                        <w:bCs/>
                                        <w:sz w:val="8"/>
                                        <w:szCs w:val="8"/>
                                      </w:rPr>
                                    </w:pPr>
                                    <w:r w:rsidRPr="0074367F">
                                      <w:rPr>
                                        <w:b w:val="0"/>
                                        <w:bCs/>
                                        <w:sz w:val="8"/>
                                        <w:szCs w:val="8"/>
                                      </w:rPr>
                                      <w:t>|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48253405" name="Text Box 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66729" y="641380"/>
                                  <a:ext cx="181610" cy="1530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68C35A0" w14:textId="77777777" w:rsidR="000F47D9" w:rsidRPr="0074367F" w:rsidRDefault="000F47D9" w:rsidP="00E077FF">
                                    <w:pPr>
                                      <w:jc w:val="center"/>
                                      <w:rPr>
                                        <w:b w:val="0"/>
                                        <w:bCs/>
                                        <w:sz w:val="8"/>
                                        <w:szCs w:val="8"/>
                                      </w:rPr>
                                    </w:pPr>
                                    <w:r w:rsidRPr="0074367F">
                                      <w:rPr>
                                        <w:b w:val="0"/>
                                        <w:bCs/>
                                        <w:sz w:val="8"/>
                                        <w:szCs w:val="8"/>
                                      </w:rPr>
                                      <w:t>|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53D1ADC" id="_x0000_s1246" style="position:absolute;margin-left:119.65pt;margin-top:17.4pt;width:105.35pt;height:72.3pt;z-index:251672576" coordsize="13380,91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">
                      <v:shape id="AutoShape 3" o:spid="_x0000_s1247" type="#_x0000_t5" style="position:absolute;left:1707;top:1577;width:10573;height:56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" adj="6214" filled="f" strokeweight=".5pt"/>
                      <v:line id="Line 4" o:spid="_x0000_s1248" style="position:absolute;rotation:1;visibility:visible;mso-wrap-style:square" from="4697,1663" to="9675,71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" strokeweight=".5pt"/>
                      <v:shape id="Text Box 5" o:spid="_x0000_s1249" type="#_x0000_t202" style="position:absolute;left:2426;width:2572;height:23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" filled="f" stroked="f">
                        <v:textbox>
                          <w:txbxContent>
                            <w:p w14:paraId="2E5CA1D7" w14:textId="77777777" w:rsidR="000F47D9" w:rsidRPr="00E077FF" w:rsidRDefault="000F47D9" w:rsidP="00E077FF">
                              <w:pPr>
                                <w:ind w:left="-57"/>
                                <w:rPr>
                                  <w:b w:val="0"/>
                                  <w:bCs/>
                                  <w:i/>
                                  <w:iCs/>
                                  <w:sz w:val="24"/>
                                  <w:szCs w:val="24"/>
                                </w:rPr>
                              </w:pPr>
                              <w:r w:rsidRPr="00E077FF">
                                <w:rPr>
                                  <w:b w:val="0"/>
                                  <w:bCs/>
                                  <w:i/>
                                  <w:iCs/>
                                  <w:sz w:val="24"/>
                                  <w:szCs w:val="24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Text Box 6" o:spid="_x0000_s1250" type="#_x0000_t202" style="position:absolute;top:6543;width:2598;height:25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" filled="f" stroked="f">
                        <v:textbox>
                          <w:txbxContent>
                            <w:p w14:paraId="0F9D1A68" w14:textId="77777777" w:rsidR="000F47D9" w:rsidRPr="00E077FF" w:rsidRDefault="000F47D9" w:rsidP="00E077FF">
                              <w:pPr>
                                <w:jc w:val="center"/>
                                <w:rPr>
                                  <w:b w:val="0"/>
                                  <w:bCs/>
                                  <w:i/>
                                  <w:iCs/>
                                  <w:sz w:val="24"/>
                                  <w:szCs w:val="24"/>
                                </w:rPr>
                              </w:pPr>
                              <w:r w:rsidRPr="00E077FF">
                                <w:rPr>
                                  <w:b w:val="0"/>
                                  <w:bCs/>
                                  <w:i/>
                                  <w:iCs/>
                                  <w:sz w:val="24"/>
                                  <w:szCs w:val="24"/>
                                </w:rPr>
                                <w:t>N</w:t>
                              </w:r>
                            </w:p>
                          </w:txbxContent>
                        </v:textbox>
                      </v:shape>
                      <v:shape id="Text Box 7" o:spid="_x0000_s1251" type="#_x0000_t202" style="position:absolute;left:11310;top:6543;width:2070;height:23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" filled="f" stroked="f">
                        <v:textbox>
                          <w:txbxContent>
                            <w:p w14:paraId="4B06ACED" w14:textId="77777777" w:rsidR="000F47D9" w:rsidRPr="00E077FF" w:rsidRDefault="000F47D9" w:rsidP="00E077FF">
                              <w:pPr>
                                <w:jc w:val="center"/>
                                <w:rPr>
                                  <w:b w:val="0"/>
                                  <w:bCs/>
                                  <w:i/>
                                  <w:iCs/>
                                  <w:sz w:val="24"/>
                                  <w:szCs w:val="24"/>
                                </w:rPr>
                              </w:pPr>
                              <w:r w:rsidRPr="00E077FF">
                                <w:rPr>
                                  <w:b w:val="0"/>
                                  <w:bCs/>
                                  <w:i/>
                                  <w:iCs/>
                                  <w:sz w:val="24"/>
                                  <w:szCs w:val="24"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v:shape id="Text Box 8" o:spid="_x0000_s1252" type="#_x0000_t202" style="position:absolute;left:7973;top:6803;width:2629;height:23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" filled="f" stroked="f">
                        <v:textbox>
                          <w:txbxContent>
                            <w:p w14:paraId="520066E9" w14:textId="77777777" w:rsidR="000F47D9" w:rsidRPr="00E077FF" w:rsidRDefault="000F47D9" w:rsidP="00E077FF">
                              <w:pPr>
                                <w:jc w:val="center"/>
                                <w:rPr>
                                  <w:b w:val="0"/>
                                  <w:bCs/>
                                  <w:i/>
                                  <w:iCs/>
                                  <w:sz w:val="24"/>
                                  <w:szCs w:val="24"/>
                                </w:rPr>
                              </w:pPr>
                              <w:r w:rsidRPr="00E077FF">
                                <w:rPr>
                                  <w:b w:val="0"/>
                                  <w:bCs/>
                                  <w:i/>
                                  <w:iCs/>
                                  <w:sz w:val="24"/>
                                  <w:szCs w:val="24"/>
                                </w:rPr>
                                <w:t>I</w:t>
                              </w:r>
                            </w:p>
                          </w:txbxContent>
                        </v:textbox>
                      </v:shape>
                      <v:shape id="Text Box 9" o:spid="_x0000_s1253" type="#_x0000_t202" style="position:absolute;left:3336;top:6370;width:1817;height:15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" filled="f" stroked="f">
                        <v:textbox>
                          <w:txbxContent>
                            <w:p w14:paraId="5D1B0F18" w14:textId="77777777" w:rsidR="000F47D9" w:rsidRPr="0074367F" w:rsidRDefault="000F47D9" w:rsidP="00E077FF">
                              <w:pPr>
                                <w:jc w:val="center"/>
                                <w:rPr>
                                  <w:b w:val="0"/>
                                  <w:bCs/>
                                  <w:sz w:val="8"/>
                                  <w:szCs w:val="8"/>
                                </w:rPr>
                              </w:pPr>
                              <w:r w:rsidRPr="0074367F">
                                <w:rPr>
                                  <w:b w:val="0"/>
                                  <w:bCs/>
                                  <w:sz w:val="8"/>
                                  <w:szCs w:val="8"/>
                                </w:rPr>
                                <w:t>|</w:t>
                              </w:r>
                            </w:p>
                          </w:txbxContent>
                        </v:textbox>
                      </v:shape>
                      <v:shape id="Text Box 9" o:spid="_x0000_s1254" type="#_x0000_t202" style="position:absolute;left:5980;top:6413;width:1816;height:15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" filled="f" stroked="f">
                        <v:textbox>
                          <w:txbxContent>
                            <w:p w14:paraId="26B56C7C" w14:textId="77777777" w:rsidR="000F47D9" w:rsidRPr="0074367F" w:rsidRDefault="000F47D9" w:rsidP="00E077FF">
                              <w:pPr>
                                <w:jc w:val="center"/>
                                <w:rPr>
                                  <w:b w:val="0"/>
                                  <w:bCs/>
                                  <w:sz w:val="8"/>
                                  <w:szCs w:val="8"/>
                                </w:rPr>
                              </w:pPr>
                              <w:r w:rsidRPr="0074367F">
                                <w:rPr>
                                  <w:b w:val="0"/>
                                  <w:bCs/>
                                  <w:sz w:val="8"/>
                                  <w:szCs w:val="8"/>
                                </w:rPr>
                                <w:t>|</w:t>
                              </w:r>
                            </w:p>
                          </w:txbxContent>
                        </v:textbox>
                      </v:shape>
                      <v:shape id="Text Box 9" o:spid="_x0000_s1255" type="#_x0000_t202" style="position:absolute;left:8667;top:6413;width:1816;height:15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" filled="f" stroked="f">
                        <v:textbox>
                          <w:txbxContent>
                            <w:p w14:paraId="068C35A0" w14:textId="77777777" w:rsidR="000F47D9" w:rsidRPr="0074367F" w:rsidRDefault="000F47D9" w:rsidP="00E077FF">
                              <w:pPr>
                                <w:jc w:val="center"/>
                                <w:rPr>
                                  <w:b w:val="0"/>
                                  <w:bCs/>
                                  <w:sz w:val="8"/>
                                  <w:szCs w:val="8"/>
                                </w:rPr>
                              </w:pPr>
                              <w:r w:rsidRPr="0074367F">
                                <w:rPr>
                                  <w:b w:val="0"/>
                                  <w:bCs/>
                                  <w:sz w:val="8"/>
                                  <w:szCs w:val="8"/>
                                </w:rPr>
                                <w:t>|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0F47D9" w:rsidRPr="001644FA">
              <w:rPr>
                <w:b w:val="0"/>
                <w:sz w:val="24"/>
                <w:szCs w:val="24"/>
                <w:lang w:val="en-US" w:eastAsia="en-US"/>
              </w:rPr>
              <w:t xml:space="preserve">+ Điểm </w:t>
            </w:r>
            <w:r w:rsidR="000F47D9" w:rsidRPr="001644FA">
              <w:rPr>
                <w:b w:val="0"/>
                <w:position w:val="-4"/>
                <w:sz w:val="24"/>
                <w:szCs w:val="24"/>
                <w:lang w:val="en-US" w:eastAsia="en-US"/>
              </w:rPr>
              <w:object w:dxaOrig="200" w:dyaOrig="260" w14:anchorId="5D53303D">
                <v:shape id="_x0000_i1283" type="#_x0000_t75" style="width:10pt;height:13pt" o:ole="">
                  <v:imagedata r:id="rId510" o:title=""/>
                </v:shape>
                <o:OLEObject Type="Embed" ProgID="Equation.DSMT4" ShapeID="_x0000_i1283" DrawAspect="Content" ObjectID="_1765922633" r:id="rId511"/>
              </w:object>
            </w:r>
            <w:r w:rsidR="000F47D9" w:rsidRPr="001644FA">
              <w:rPr>
                <w:b w:val="0"/>
                <w:sz w:val="24"/>
                <w:szCs w:val="24"/>
                <w:lang w:val="en-US" w:eastAsia="en-US"/>
              </w:rPr>
              <w:t xml:space="preserve"> trên cạnh </w:t>
            </w:r>
            <w:r w:rsidR="000F47D9" w:rsidRPr="001644FA">
              <w:rPr>
                <w:b w:val="0"/>
                <w:position w:val="-6"/>
                <w:sz w:val="24"/>
                <w:szCs w:val="24"/>
                <w:lang w:val="en-US" w:eastAsia="en-US"/>
              </w:rPr>
              <w:object w:dxaOrig="400" w:dyaOrig="279" w14:anchorId="5B6E81DB">
                <v:shape id="_x0000_i1284" type="#_x0000_t75" style="width:20.5pt;height:14.5pt" o:ole="">
                  <v:imagedata r:id="rId512" o:title=""/>
                </v:shape>
                <o:OLEObject Type="Embed" ProgID="Equation.DSMT4" ShapeID="_x0000_i1284" DrawAspect="Content" ObjectID="_1765922634" r:id="rId513"/>
              </w:object>
            </w:r>
            <w:r w:rsidR="000F47D9" w:rsidRPr="001644FA">
              <w:rPr>
                <w:b w:val="0"/>
                <w:sz w:val="24"/>
                <w:szCs w:val="24"/>
                <w:lang w:val="en-US" w:eastAsia="en-US"/>
              </w:rPr>
              <w:t xml:space="preserve"> và </w:t>
            </w:r>
            <w:r w:rsidR="000F47D9" w:rsidRPr="001644FA">
              <w:rPr>
                <w:b w:val="0"/>
                <w:position w:val="-6"/>
                <w:sz w:val="24"/>
                <w:szCs w:val="24"/>
                <w:lang w:val="en-US" w:eastAsia="en-US"/>
              </w:rPr>
              <w:object w:dxaOrig="940" w:dyaOrig="279" w14:anchorId="39788567">
                <v:shape id="_x0000_i1285" type="#_x0000_t75" style="width:47pt;height:14.5pt" o:ole="">
                  <v:imagedata r:id="rId514" o:title=""/>
                </v:shape>
                <o:OLEObject Type="Embed" ProgID="Equation.DSMT4" ShapeID="_x0000_i1285" DrawAspect="Content" ObjectID="_1765922635" r:id="rId515"/>
              </w:object>
            </w:r>
            <w:r w:rsidR="000F47D9" w:rsidRPr="001644FA">
              <w:rPr>
                <w:b w:val="0"/>
                <w:sz w:val="24"/>
                <w:szCs w:val="24"/>
                <w:lang w:val="en-US" w:eastAsia="en-US"/>
              </w:rPr>
              <w:t xml:space="preserve"> nên </w:t>
            </w:r>
            <w:r w:rsidR="000F47D9" w:rsidRPr="001644FA">
              <w:rPr>
                <w:b w:val="0"/>
                <w:position w:val="-24"/>
                <w:sz w:val="24"/>
                <w:szCs w:val="24"/>
                <w:lang w:val="fr-FR" w:eastAsia="en-US"/>
              </w:rPr>
              <w:object w:dxaOrig="1120" w:dyaOrig="620" w14:anchorId="5FA287E6">
                <v:shape id="_x0000_i1286" type="#_x0000_t75" style="width:56pt;height:30pt" o:ole="">
                  <v:imagedata r:id="rId516" o:title=""/>
                </v:shape>
                <o:OLEObject Type="Embed" ProgID="Equation.DSMT4" ShapeID="_x0000_i1286" DrawAspect="Content" ObjectID="_1765922636" r:id="rId517"/>
              </w:object>
            </w:r>
            <w:r w:rsidR="000F47D9" w:rsidRPr="001644FA">
              <w:rPr>
                <w:b w:val="0"/>
                <w:sz w:val="24"/>
                <w:szCs w:val="24"/>
                <w:lang w:val="en-US" w:eastAsia="en-US"/>
              </w:rPr>
              <w:t>.</w:t>
            </w:r>
          </w:p>
          <w:p w14:paraId="5199599F" w14:textId="77777777" w:rsidR="000F47D9" w:rsidRPr="001644FA" w:rsidRDefault="000F47D9" w:rsidP="001E486D">
            <w:pPr>
              <w:tabs>
                <w:tab w:val="center" w:pos="2499"/>
              </w:tabs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  <w:r w:rsidRPr="001644FA">
              <w:rPr>
                <w:b w:val="0"/>
                <w:sz w:val="24"/>
                <w:szCs w:val="24"/>
                <w:lang w:val="fr-FR" w:eastAsia="en-US"/>
              </w:rPr>
              <w:t xml:space="preserve">+ </w:t>
            </w:r>
            <w:r w:rsidRPr="001644FA">
              <w:rPr>
                <w:b w:val="0"/>
                <w:position w:val="-6"/>
                <w:sz w:val="24"/>
                <w:szCs w:val="24"/>
                <w:lang w:val="fr-FR" w:eastAsia="en-US"/>
              </w:rPr>
              <w:object w:dxaOrig="1520" w:dyaOrig="340" w14:anchorId="79446754">
                <v:shape id="_x0000_i1287" type="#_x0000_t75" style="width:76.5pt;height:16.5pt" o:ole="">
                  <v:imagedata r:id="rId518" o:title=""/>
                </v:shape>
                <o:OLEObject Type="Embed" ProgID="Equation.DSMT4" ShapeID="_x0000_i1287" DrawAspect="Content" ObjectID="_1765922637" r:id="rId519"/>
              </w:object>
            </w:r>
            <w:r w:rsidRPr="001644FA">
              <w:rPr>
                <w:b w:val="0"/>
                <w:sz w:val="24"/>
                <w:szCs w:val="24"/>
                <w:lang w:val="fr-FR" w:eastAsia="en-US"/>
              </w:rPr>
              <w:tab/>
            </w:r>
          </w:p>
          <w:p w14:paraId="0310059A" w14:textId="77777777" w:rsidR="000F47D9" w:rsidRPr="001644FA" w:rsidRDefault="000F47D9" w:rsidP="001E486D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  <w:r w:rsidRPr="001644FA">
              <w:rPr>
                <w:b w:val="0"/>
                <w:sz w:val="24"/>
                <w:szCs w:val="24"/>
                <w:lang w:val="fr-FR" w:eastAsia="en-US"/>
              </w:rPr>
              <w:t xml:space="preserve">   </w:t>
            </w:r>
            <w:r w:rsidR="00000000">
              <w:rPr>
                <w:b w:val="0"/>
                <w:sz w:val="24"/>
                <w:szCs w:val="24"/>
                <w:lang w:val="fr-FR" w:eastAsia="en-US"/>
              </w:rPr>
              <w:pict w14:anchorId="503D0D7B">
                <v:shape id="_x0000_i1288" type="#_x0000_t75" style="width:69pt;height:30pt">
                  <v:imagedata r:id="rId520" o:title=""/>
                </v:shape>
              </w:pict>
            </w:r>
          </w:p>
        </w:tc>
        <w:tc>
          <w:tcPr>
            <w:tcW w:w="359" w:type="pct"/>
            <w:tcBorders>
              <w:top w:val="dashed" w:sz="4" w:space="0" w:color="auto"/>
              <w:left w:val="single" w:sz="6" w:space="0" w:color="auto"/>
              <w:bottom w:val="dashed" w:sz="4" w:space="0" w:color="auto"/>
              <w:right w:val="single" w:sz="6" w:space="0" w:color="auto"/>
            </w:tcBorders>
          </w:tcPr>
          <w:p w14:paraId="18B39A72" w14:textId="77777777" w:rsidR="000F47D9" w:rsidRPr="001644FA" w:rsidRDefault="000F47D9" w:rsidP="001E486D">
            <w:pPr>
              <w:spacing w:line="276" w:lineRule="auto"/>
              <w:jc w:val="center"/>
              <w:rPr>
                <w:sz w:val="24"/>
                <w:szCs w:val="24"/>
                <w:lang w:val="fr-FR" w:eastAsia="en-US"/>
              </w:rPr>
            </w:pPr>
            <w:r w:rsidRPr="001644FA">
              <w:rPr>
                <w:b w:val="0"/>
                <w:sz w:val="24"/>
                <w:szCs w:val="24"/>
                <w:lang w:val="fr-FR" w:eastAsia="en-US"/>
              </w:rPr>
              <w:t>0,25</w:t>
            </w:r>
          </w:p>
        </w:tc>
        <w:tc>
          <w:tcPr>
            <w:tcW w:w="2248" w:type="pct"/>
            <w:tcBorders>
              <w:top w:val="dashed" w:sz="4" w:space="0" w:color="auto"/>
              <w:left w:val="single" w:sz="6" w:space="0" w:color="auto"/>
              <w:bottom w:val="dashed" w:sz="4" w:space="0" w:color="auto"/>
              <w:right w:val="single" w:sz="4" w:space="0" w:color="auto"/>
            </w:tcBorders>
          </w:tcPr>
          <w:p w14:paraId="3D38D56B" w14:textId="6DD37653" w:rsidR="000F47D9" w:rsidRPr="001644FA" w:rsidRDefault="00577450" w:rsidP="001E486D">
            <w:pPr>
              <w:tabs>
                <w:tab w:val="center" w:pos="2499"/>
              </w:tabs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  <w:r w:rsidRPr="001644FA">
              <w:rPr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1552" behindDoc="0" locked="0" layoutInCell="1" allowOverlap="1" wp14:anchorId="343C3B4C" wp14:editId="220325F2">
                      <wp:simplePos x="0" y="0"/>
                      <wp:positionH relativeFrom="column">
                        <wp:posOffset>1525905</wp:posOffset>
                      </wp:positionH>
                      <wp:positionV relativeFrom="paragraph">
                        <wp:posOffset>210185</wp:posOffset>
                      </wp:positionV>
                      <wp:extent cx="1351915" cy="986790"/>
                      <wp:effectExtent l="0" t="0" r="4445" b="0"/>
                      <wp:wrapNone/>
                      <wp:docPr id="1775069" name="Group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51915" cy="986790"/>
                                <a:chOff x="0" y="0"/>
                                <a:chExt cx="1351864" cy="986762"/>
                              </a:xfrm>
                            </wpg:grpSpPr>
                            <wps:wsp>
                              <wps:cNvPr id="336508621" name="AutoShape 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0353" y="170353"/>
                                  <a:ext cx="1057275" cy="560705"/>
                                </a:xfrm>
                                <a:prstGeom prst="triangle">
                                  <a:avLst>
                                    <a:gd name="adj" fmla="val 28769"/>
                                  </a:avLst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21049537" name="Line 4"/>
                              <wps:cNvCnPr>
                                <a:cxnSpLocks noChangeShapeType="1"/>
                              </wps:cNvCnPr>
                              <wps:spPr bwMode="auto">
                                <a:xfrm rot="60000">
                                  <a:off x="469671" y="176932"/>
                                  <a:ext cx="444535" cy="5544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4572471" name="Text Box 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3401" y="0"/>
                                  <a:ext cx="257262" cy="25326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E1E7BCE" w14:textId="77777777" w:rsidR="000F47D9" w:rsidRPr="00BD78A6" w:rsidRDefault="000F47D9" w:rsidP="00BD78A6">
                                    <w:pPr>
                                      <w:jc w:val="center"/>
                                      <w:rPr>
                                        <w:b w:val="0"/>
                                        <w:bCs/>
                                        <w:i/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  <w:r w:rsidRPr="00BD78A6">
                                      <w:rPr>
                                        <w:b w:val="0"/>
                                        <w:bCs/>
                                        <w:i/>
                                        <w:iCs/>
                                        <w:sz w:val="24"/>
                                        <w:szCs w:val="24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57431198" name="Text Box 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667709"/>
                                  <a:ext cx="259847" cy="25655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092467D" w14:textId="77777777" w:rsidR="000F47D9" w:rsidRPr="00BD78A6" w:rsidRDefault="000F47D9" w:rsidP="00BD78A6">
                                    <w:pPr>
                                      <w:jc w:val="center"/>
                                      <w:rPr>
                                        <w:b w:val="0"/>
                                        <w:bCs/>
                                        <w:i/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  <w:r w:rsidRPr="00BD78A6">
                                      <w:rPr>
                                        <w:b w:val="0"/>
                                        <w:bCs/>
                                        <w:i/>
                                        <w:iCs/>
                                        <w:sz w:val="24"/>
                                        <w:szCs w:val="24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4756768" name="Text Box 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44644" y="667709"/>
                                  <a:ext cx="207220" cy="29931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07F3C90" w14:textId="77777777" w:rsidR="000F47D9" w:rsidRPr="00BD78A6" w:rsidRDefault="000F47D9" w:rsidP="00BD78A6">
                                    <w:pPr>
                                      <w:jc w:val="center"/>
                                      <w:rPr>
                                        <w:b w:val="0"/>
                                        <w:bCs/>
                                        <w:i/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  <w:r w:rsidRPr="00BD78A6">
                                      <w:rPr>
                                        <w:b w:val="0"/>
                                        <w:bCs/>
                                        <w:i/>
                                        <w:iCs/>
                                        <w:sz w:val="24"/>
                                        <w:szCs w:val="24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1348542" name="Text Box 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79542" y="703890"/>
                                  <a:ext cx="263137" cy="28287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57A711F" w14:textId="77777777" w:rsidR="000F47D9" w:rsidRPr="00BD78A6" w:rsidRDefault="000F47D9" w:rsidP="00BD78A6">
                                    <w:pPr>
                                      <w:jc w:val="center"/>
                                      <w:rPr>
                                        <w:b w:val="0"/>
                                        <w:bCs/>
                                        <w:i/>
                                        <w:iCs/>
                                        <w:sz w:val="24"/>
                                        <w:szCs w:val="24"/>
                                      </w:rPr>
                                    </w:pPr>
                                    <w:r w:rsidRPr="00BD78A6">
                                      <w:rPr>
                                        <w:b w:val="0"/>
                                        <w:bCs/>
                                        <w:i/>
                                        <w:iCs/>
                                        <w:sz w:val="24"/>
                                        <w:szCs w:val="24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8741701" name="Text Box 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4308" y="644685"/>
                                  <a:ext cx="18161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C3FC2D2" w14:textId="77777777" w:rsidR="000F47D9" w:rsidRPr="00982983" w:rsidRDefault="000F47D9" w:rsidP="00BD78A6">
                                    <w:pPr>
                                      <w:jc w:val="center"/>
                                      <w:rPr>
                                        <w:sz w:val="14"/>
                                        <w:szCs w:val="14"/>
                                      </w:rPr>
                                    </w:pPr>
                                    <w:r>
                                      <w:rPr>
                                        <w:sz w:val="14"/>
                                        <w:szCs w:val="14"/>
                                      </w:rPr>
                                      <w:t>*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5989138" name="Text Box 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92699" y="647974"/>
                                  <a:ext cx="226955" cy="30589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F3BC1A8" w14:textId="77777777" w:rsidR="000F47D9" w:rsidRPr="00BD78A6" w:rsidRDefault="000F47D9" w:rsidP="00BD78A6">
                                    <w:pPr>
                                      <w:jc w:val="center"/>
                                      <w:rPr>
                                        <w:b w:val="0"/>
                                        <w:bCs/>
                                        <w:sz w:val="14"/>
                                        <w:szCs w:val="14"/>
                                      </w:rPr>
                                    </w:pPr>
                                    <w:r>
                                      <w:rPr>
                                        <w:sz w:val="14"/>
                                        <w:szCs w:val="14"/>
                                      </w:rPr>
                                      <w:t>*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43C3B4C" id="_x0000_s1256" style="position:absolute;margin-left:120.15pt;margin-top:16.55pt;width:106.45pt;height:77.7pt;z-index:251671552" coordsize="13518,98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">
                      <v:shape id="AutoShape 3" o:spid="_x0000_s1257" type="#_x0000_t5" style="position:absolute;left:1703;top:1703;width:10573;height:56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" adj="6214" filled="f" strokeweight=".5pt"/>
                      <v:line id="Line 4" o:spid="_x0000_s1258" style="position:absolute;rotation:1;visibility:visible;mso-wrap-style:square" from="4696,1769" to="9142,73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" strokeweight=".5pt"/>
                      <v:shape id="Text Box 5" o:spid="_x0000_s1259" type="#_x0000_t202" style="position:absolute;left:2434;width:2572;height:25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" filled="f" stroked="f">
                        <v:textbox>
                          <w:txbxContent>
                            <w:p w14:paraId="1E1E7BCE" w14:textId="77777777" w:rsidR="000F47D9" w:rsidRPr="00BD78A6" w:rsidRDefault="000F47D9" w:rsidP="00BD78A6">
                              <w:pPr>
                                <w:jc w:val="center"/>
                                <w:rPr>
                                  <w:b w:val="0"/>
                                  <w:bCs/>
                                  <w:i/>
                                  <w:iCs/>
                                  <w:sz w:val="24"/>
                                  <w:szCs w:val="24"/>
                                </w:rPr>
                              </w:pPr>
                              <w:r w:rsidRPr="00BD78A6">
                                <w:rPr>
                                  <w:b w:val="0"/>
                                  <w:bCs/>
                                  <w:i/>
                                  <w:iCs/>
                                  <w:sz w:val="24"/>
                                  <w:szCs w:val="24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6" o:spid="_x0000_s1260" type="#_x0000_t202" style="position:absolute;top:6677;width:2598;height:25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" filled="f" stroked="f">
                        <v:textbox>
                          <w:txbxContent>
                            <w:p w14:paraId="6092467D" w14:textId="77777777" w:rsidR="000F47D9" w:rsidRPr="00BD78A6" w:rsidRDefault="000F47D9" w:rsidP="00BD78A6">
                              <w:pPr>
                                <w:jc w:val="center"/>
                                <w:rPr>
                                  <w:b w:val="0"/>
                                  <w:bCs/>
                                  <w:i/>
                                  <w:iCs/>
                                  <w:sz w:val="24"/>
                                  <w:szCs w:val="24"/>
                                </w:rPr>
                              </w:pPr>
                              <w:r w:rsidRPr="00BD78A6">
                                <w:rPr>
                                  <w:b w:val="0"/>
                                  <w:bCs/>
                                  <w:i/>
                                  <w:iCs/>
                                  <w:sz w:val="24"/>
                                  <w:szCs w:val="24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7" o:spid="_x0000_s1261" type="#_x0000_t202" style="position:absolute;left:11446;top:6677;width:2072;height:29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" filled="f" stroked="f">
                        <v:textbox>
                          <w:txbxContent>
                            <w:p w14:paraId="307F3C90" w14:textId="77777777" w:rsidR="000F47D9" w:rsidRPr="00BD78A6" w:rsidRDefault="000F47D9" w:rsidP="00BD78A6">
                              <w:pPr>
                                <w:jc w:val="center"/>
                                <w:rPr>
                                  <w:b w:val="0"/>
                                  <w:bCs/>
                                  <w:i/>
                                  <w:iCs/>
                                  <w:sz w:val="24"/>
                                  <w:szCs w:val="24"/>
                                </w:rPr>
                              </w:pPr>
                              <w:r w:rsidRPr="00BD78A6">
                                <w:rPr>
                                  <w:b w:val="0"/>
                                  <w:bCs/>
                                  <w:i/>
                                  <w:iCs/>
                                  <w:sz w:val="24"/>
                                  <w:szCs w:val="24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8" o:spid="_x0000_s1262" type="#_x0000_t202" style="position:absolute;left:7795;top:7038;width:2631;height:28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" filled="f" stroked="f">
                        <v:textbox>
                          <w:txbxContent>
                            <w:p w14:paraId="557A711F" w14:textId="77777777" w:rsidR="000F47D9" w:rsidRPr="00BD78A6" w:rsidRDefault="000F47D9" w:rsidP="00BD78A6">
                              <w:pPr>
                                <w:jc w:val="center"/>
                                <w:rPr>
                                  <w:b w:val="0"/>
                                  <w:bCs/>
                                  <w:i/>
                                  <w:iCs/>
                                  <w:sz w:val="24"/>
                                  <w:szCs w:val="24"/>
                                </w:rPr>
                              </w:pPr>
                              <w:r w:rsidRPr="00BD78A6">
                                <w:rPr>
                                  <w:b w:val="0"/>
                                  <w:bCs/>
                                  <w:i/>
                                  <w:iCs/>
                                  <w:sz w:val="24"/>
                                  <w:szCs w:val="24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Text Box 9" o:spid="_x0000_s1263" type="#_x0000_t202" style="position:absolute;left:4243;top:6446;width:1816;height:19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" filled="f" stroked="f">
                        <v:textbox>
                          <w:txbxContent>
                            <w:p w14:paraId="5C3FC2D2" w14:textId="77777777" w:rsidR="000F47D9" w:rsidRPr="00982983" w:rsidRDefault="000F47D9" w:rsidP="00BD78A6">
                              <w:pPr>
                                <w:jc w:val="center"/>
                                <w:rPr>
                                  <w:sz w:val="14"/>
                                  <w:szCs w:val="14"/>
                                </w:rPr>
                              </w:pPr>
                              <w:r>
                                <w:rPr>
                                  <w:sz w:val="14"/>
                                  <w:szCs w:val="14"/>
                                </w:rPr>
                                <w:t>*</w:t>
                              </w:r>
                            </w:p>
                          </w:txbxContent>
                        </v:textbox>
                      </v:shape>
                      <v:shape id="Text Box 10" o:spid="_x0000_s1264" type="#_x0000_t202" style="position:absolute;left:7926;top:6479;width:2270;height:30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" filled="f" stroked="f">
                        <v:textbox>
                          <w:txbxContent>
                            <w:p w14:paraId="4F3BC1A8" w14:textId="77777777" w:rsidR="000F47D9" w:rsidRPr="00BD78A6" w:rsidRDefault="000F47D9" w:rsidP="00BD78A6">
                              <w:pPr>
                                <w:jc w:val="center"/>
                                <w:rPr>
                                  <w:b w:val="0"/>
                                  <w:bCs/>
                                  <w:sz w:val="14"/>
                                  <w:szCs w:val="14"/>
                                </w:rPr>
                              </w:pPr>
                              <w:r>
                                <w:rPr>
                                  <w:sz w:val="14"/>
                                  <w:szCs w:val="14"/>
                                </w:rPr>
                                <w:t>*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0F47D9" w:rsidRPr="001644FA">
              <w:rPr>
                <w:b w:val="0"/>
                <w:sz w:val="24"/>
                <w:szCs w:val="24"/>
                <w:lang w:val="en-US" w:eastAsia="en-US"/>
              </w:rPr>
              <w:t xml:space="preserve">+ Điểm </w:t>
            </w:r>
            <w:r w:rsidR="000F47D9" w:rsidRPr="001644FA">
              <w:rPr>
                <w:b w:val="0"/>
                <w:position w:val="-4"/>
                <w:sz w:val="24"/>
                <w:szCs w:val="24"/>
                <w:lang w:val="en-US" w:eastAsia="en-US"/>
              </w:rPr>
              <w:object w:dxaOrig="320" w:dyaOrig="260" w14:anchorId="513B0D36">
                <v:shape id="_x0000_i1289" type="#_x0000_t75" style="width:15.5pt;height:13pt" o:ole="">
                  <v:imagedata r:id="rId521" o:title=""/>
                </v:shape>
                <o:OLEObject Type="Embed" ProgID="Equation.DSMT4" ShapeID="_x0000_i1289" DrawAspect="Content" ObjectID="_1765922638" r:id="rId522"/>
              </w:object>
            </w:r>
            <w:r w:rsidR="000F47D9" w:rsidRPr="001644FA">
              <w:rPr>
                <w:b w:val="0"/>
                <w:sz w:val="24"/>
                <w:szCs w:val="24"/>
                <w:lang w:val="en-US" w:eastAsia="en-US"/>
              </w:rPr>
              <w:t xml:space="preserve"> trên cạnh </w:t>
            </w:r>
            <w:r w:rsidR="000F47D9" w:rsidRPr="001644FA">
              <w:rPr>
                <w:b w:val="0"/>
                <w:position w:val="-6"/>
                <w:sz w:val="24"/>
                <w:szCs w:val="24"/>
                <w:lang w:val="en-US" w:eastAsia="en-US"/>
              </w:rPr>
              <w:object w:dxaOrig="400" w:dyaOrig="279" w14:anchorId="6176AF2D">
                <v:shape id="_x0000_i1290" type="#_x0000_t75" style="width:20.5pt;height:14.5pt" o:ole="">
                  <v:imagedata r:id="rId523" o:title=""/>
                </v:shape>
                <o:OLEObject Type="Embed" ProgID="Equation.DSMT4" ShapeID="_x0000_i1290" DrawAspect="Content" ObjectID="_1765922639" r:id="rId524"/>
              </w:object>
            </w:r>
            <w:r w:rsidR="000F47D9" w:rsidRPr="001644FA">
              <w:rPr>
                <w:b w:val="0"/>
                <w:sz w:val="24"/>
                <w:szCs w:val="24"/>
                <w:lang w:val="en-US" w:eastAsia="en-US"/>
              </w:rPr>
              <w:t xml:space="preserve"> và </w:t>
            </w:r>
            <w:r w:rsidR="000F47D9" w:rsidRPr="001644FA">
              <w:rPr>
                <w:b w:val="0"/>
                <w:position w:val="-6"/>
                <w:sz w:val="24"/>
                <w:szCs w:val="24"/>
                <w:lang w:val="en-US" w:eastAsia="en-US"/>
              </w:rPr>
              <w:object w:dxaOrig="1219" w:dyaOrig="279" w14:anchorId="212B3408">
                <v:shape id="_x0000_i1291" type="#_x0000_t75" style="width:61pt;height:14.5pt" o:ole="">
                  <v:imagedata r:id="rId525" o:title=""/>
                </v:shape>
                <o:OLEObject Type="Embed" ProgID="Equation.DSMT4" ShapeID="_x0000_i1291" DrawAspect="Content" ObjectID="_1765922640" r:id="rId526"/>
              </w:object>
            </w:r>
            <w:r w:rsidR="000F47D9" w:rsidRPr="001644FA">
              <w:rPr>
                <w:b w:val="0"/>
                <w:sz w:val="24"/>
                <w:szCs w:val="24"/>
                <w:lang w:val="en-US" w:eastAsia="en-US"/>
              </w:rPr>
              <w:t xml:space="preserve"> nên </w:t>
            </w:r>
            <w:r w:rsidR="000F47D9" w:rsidRPr="001644FA">
              <w:rPr>
                <w:b w:val="0"/>
                <w:position w:val="-24"/>
                <w:sz w:val="24"/>
                <w:szCs w:val="24"/>
                <w:lang w:val="fr-FR" w:eastAsia="en-US"/>
              </w:rPr>
              <w:object w:dxaOrig="1219" w:dyaOrig="620" w14:anchorId="1177D2DA">
                <v:shape id="_x0000_i1292" type="#_x0000_t75" style="width:61.5pt;height:30pt" o:ole="">
                  <v:imagedata r:id="rId527" o:title=""/>
                </v:shape>
                <o:OLEObject Type="Embed" ProgID="Equation.DSMT4" ShapeID="_x0000_i1292" DrawAspect="Content" ObjectID="_1765922641" r:id="rId528"/>
              </w:object>
            </w:r>
            <w:r w:rsidR="000F47D9" w:rsidRPr="001644FA">
              <w:rPr>
                <w:b w:val="0"/>
                <w:sz w:val="24"/>
                <w:szCs w:val="24"/>
                <w:lang w:val="en-US" w:eastAsia="en-US"/>
              </w:rPr>
              <w:t>.</w:t>
            </w:r>
          </w:p>
          <w:p w14:paraId="486037B9" w14:textId="77777777" w:rsidR="000F47D9" w:rsidRPr="001644FA" w:rsidRDefault="000F47D9" w:rsidP="001E486D">
            <w:pPr>
              <w:tabs>
                <w:tab w:val="center" w:pos="2499"/>
              </w:tabs>
              <w:spacing w:line="276" w:lineRule="auto"/>
              <w:rPr>
                <w:b w:val="0"/>
                <w:position w:val="-66"/>
                <w:sz w:val="24"/>
                <w:szCs w:val="24"/>
                <w:lang w:val="fr-FR" w:eastAsia="en-US"/>
              </w:rPr>
            </w:pPr>
            <w:r w:rsidRPr="001644FA">
              <w:rPr>
                <w:b w:val="0"/>
                <w:sz w:val="24"/>
                <w:szCs w:val="24"/>
                <w:lang w:val="fr-FR" w:eastAsia="en-US"/>
              </w:rPr>
              <w:t xml:space="preserve">+ </w:t>
            </w:r>
            <w:r w:rsidR="00000000">
              <w:rPr>
                <w:b w:val="0"/>
                <w:position w:val="-4"/>
                <w:sz w:val="24"/>
                <w:szCs w:val="24"/>
                <w:lang w:val="fr-FR" w:eastAsia="en-US"/>
              </w:rPr>
              <w:pict w14:anchorId="3CE0B4A9">
                <v:shape id="_x0000_i1293" type="#_x0000_t75" style="width:82.5pt;height:16pt">
                  <v:imagedata r:id="rId529" o:title=""/>
                </v:shape>
              </w:pict>
            </w:r>
            <w:r w:rsidRPr="001644FA">
              <w:rPr>
                <w:b w:val="0"/>
                <w:position w:val="-66"/>
                <w:sz w:val="24"/>
                <w:szCs w:val="24"/>
                <w:lang w:val="fr-FR" w:eastAsia="en-US"/>
              </w:rPr>
              <w:tab/>
            </w:r>
          </w:p>
          <w:p w14:paraId="2E46837C" w14:textId="77777777" w:rsidR="000F47D9" w:rsidRPr="001644FA" w:rsidRDefault="00000000" w:rsidP="001E486D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  <w:r>
              <w:rPr>
                <w:b w:val="0"/>
                <w:position w:val="-24"/>
                <w:sz w:val="24"/>
                <w:szCs w:val="24"/>
                <w:lang w:val="fr-FR" w:eastAsia="en-US"/>
              </w:rPr>
              <w:pict w14:anchorId="137F8B78">
                <v:shape id="_x0000_i1294" type="#_x0000_t75" style="width:66pt;height:30pt">
                  <v:imagedata r:id="rId530" o:title=""/>
                </v:shape>
              </w:pict>
            </w:r>
          </w:p>
        </w:tc>
      </w:tr>
      <w:tr w:rsidR="000F47D9" w:rsidRPr="001644FA" w14:paraId="15EED1A4" w14:textId="77777777">
        <w:trPr>
          <w:trHeight w:val="301"/>
          <w:jc w:val="center"/>
        </w:trPr>
        <w:tc>
          <w:tcPr>
            <w:tcW w:w="16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449DB6" w14:textId="77777777" w:rsidR="000F47D9" w:rsidRPr="001644FA" w:rsidRDefault="000F47D9" w:rsidP="001E486D">
            <w:pPr>
              <w:spacing w:line="276" w:lineRule="auto"/>
              <w:ind w:left="-57" w:right="-57"/>
              <w:jc w:val="center"/>
              <w:rPr>
                <w:sz w:val="24"/>
                <w:szCs w:val="24"/>
                <w:lang w:val="en-US" w:eastAsia="en-US"/>
              </w:rPr>
            </w:pPr>
          </w:p>
        </w:tc>
        <w:tc>
          <w:tcPr>
            <w:tcW w:w="2230" w:type="pct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14:paraId="2F63353F" w14:textId="77777777" w:rsidR="000F47D9" w:rsidRPr="001644FA" w:rsidRDefault="00000000" w:rsidP="001E486D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  <w:r>
              <w:rPr>
                <w:b w:val="0"/>
                <w:position w:val="-24"/>
                <w:sz w:val="24"/>
                <w:szCs w:val="24"/>
                <w:lang w:val="fr-FR" w:eastAsia="en-US"/>
              </w:rPr>
              <w:pict w14:anchorId="1F16266E">
                <v:shape id="_x0000_i1295" type="#_x0000_t75" style="width:193.5pt;height:29.5pt">
                  <v:imagedata r:id="rId531" o:title=""/>
                </v:shape>
              </w:pict>
            </w:r>
            <w:r w:rsidR="000F47D9" w:rsidRPr="001644FA">
              <w:rPr>
                <w:b w:val="0"/>
                <w:position w:val="-10"/>
                <w:sz w:val="24"/>
                <w:szCs w:val="24"/>
                <w:lang w:val="fr-FR" w:eastAsia="en-US"/>
              </w:rPr>
              <w:t>.</w:t>
            </w:r>
          </w:p>
        </w:tc>
        <w:tc>
          <w:tcPr>
            <w:tcW w:w="359" w:type="pct"/>
            <w:tcBorders>
              <w:top w:val="dashed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14:paraId="0BFE7B78" w14:textId="77777777" w:rsidR="000F47D9" w:rsidRPr="001644FA" w:rsidRDefault="000F47D9" w:rsidP="001E486D">
            <w:pPr>
              <w:spacing w:line="276" w:lineRule="auto"/>
              <w:jc w:val="center"/>
              <w:rPr>
                <w:sz w:val="24"/>
                <w:szCs w:val="24"/>
                <w:lang w:val="fr-FR" w:eastAsia="en-US"/>
              </w:rPr>
            </w:pPr>
            <w:r w:rsidRPr="001644FA">
              <w:rPr>
                <w:b w:val="0"/>
                <w:sz w:val="24"/>
                <w:szCs w:val="24"/>
                <w:lang w:val="fr-FR" w:eastAsia="en-US"/>
              </w:rPr>
              <w:t>0,25</w:t>
            </w:r>
          </w:p>
        </w:tc>
        <w:tc>
          <w:tcPr>
            <w:tcW w:w="2248" w:type="pct"/>
            <w:tcBorders>
              <w:top w:val="dashed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D36C4E" w14:textId="77777777" w:rsidR="000F47D9" w:rsidRPr="001644FA" w:rsidRDefault="000F47D9" w:rsidP="001E486D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  <w:r w:rsidRPr="001644FA">
              <w:rPr>
                <w:b w:val="0"/>
                <w:sz w:val="24"/>
                <w:szCs w:val="24"/>
                <w:lang w:val="fr-FR" w:eastAsia="en-US"/>
              </w:rPr>
              <w:t xml:space="preserve"> </w:t>
            </w:r>
            <w:r w:rsidR="00000000">
              <w:rPr>
                <w:b w:val="0"/>
                <w:position w:val="-24"/>
                <w:sz w:val="24"/>
                <w:szCs w:val="24"/>
                <w:lang w:val="fr-FR" w:eastAsia="en-US"/>
              </w:rPr>
              <w:pict w14:anchorId="2FCD0767">
                <v:shape id="_x0000_i1296" type="#_x0000_t75" style="width:180pt;height:29.5pt">
                  <v:imagedata r:id="rId532" o:title=""/>
                </v:shape>
              </w:pict>
            </w:r>
          </w:p>
        </w:tc>
      </w:tr>
      <w:tr w:rsidR="002561EB" w:rsidRPr="001644FA" w14:paraId="69A95538" w14:textId="77777777" w:rsidTr="00AA1BE7">
        <w:trPr>
          <w:trHeight w:val="332"/>
          <w:jc w:val="center"/>
        </w:trPr>
        <w:tc>
          <w:tcPr>
            <w:tcW w:w="163" w:type="pct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14:paraId="05ED4A3D" w14:textId="77777777" w:rsidR="002561EB" w:rsidRPr="001644FA" w:rsidRDefault="002561EB" w:rsidP="0087257F">
            <w:pPr>
              <w:spacing w:line="276" w:lineRule="auto"/>
              <w:ind w:left="-57" w:right="-57"/>
              <w:jc w:val="center"/>
              <w:rPr>
                <w:sz w:val="24"/>
                <w:szCs w:val="24"/>
                <w:lang w:val="en-US" w:eastAsia="en-US"/>
              </w:rPr>
            </w:pPr>
            <w:r w:rsidRPr="001644FA">
              <w:rPr>
                <w:sz w:val="24"/>
                <w:szCs w:val="24"/>
                <w:lang w:val="en-US" w:eastAsia="en-US"/>
              </w:rPr>
              <w:lastRenderedPageBreak/>
              <w:t>4</w:t>
            </w:r>
          </w:p>
        </w:tc>
        <w:tc>
          <w:tcPr>
            <w:tcW w:w="2230" w:type="pct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14:paraId="7B45A879" w14:textId="77777777" w:rsidR="002561EB" w:rsidRPr="001644FA" w:rsidRDefault="002561EB" w:rsidP="0087257F">
            <w:pPr>
              <w:spacing w:line="276" w:lineRule="auto"/>
              <w:ind w:left="360"/>
              <w:rPr>
                <w:b w:val="0"/>
                <w:sz w:val="24"/>
                <w:szCs w:val="24"/>
                <w:lang w:val="fr-FR" w:eastAsia="en-US"/>
              </w:rPr>
            </w:pP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14:paraId="3A5D3181" w14:textId="77777777" w:rsidR="002561EB" w:rsidRPr="001644FA" w:rsidRDefault="002561EB" w:rsidP="0087257F">
            <w:pPr>
              <w:spacing w:line="276" w:lineRule="auto"/>
              <w:jc w:val="center"/>
              <w:rPr>
                <w:sz w:val="24"/>
                <w:szCs w:val="24"/>
                <w:lang w:val="fr-FR" w:eastAsia="en-US"/>
              </w:rPr>
            </w:pPr>
            <w:r w:rsidRPr="001644FA">
              <w:rPr>
                <w:sz w:val="24"/>
                <w:szCs w:val="24"/>
                <w:lang w:val="fr-FR" w:eastAsia="en-US"/>
              </w:rPr>
              <w:t>1đ</w:t>
            </w:r>
          </w:p>
        </w:tc>
        <w:tc>
          <w:tcPr>
            <w:tcW w:w="2248" w:type="pct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14:paraId="2440EBF8" w14:textId="77777777" w:rsidR="002561EB" w:rsidRPr="001644FA" w:rsidRDefault="002561EB" w:rsidP="0087257F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</w:p>
        </w:tc>
      </w:tr>
      <w:tr w:rsidR="0087257F" w:rsidRPr="001644FA" w14:paraId="78442518" w14:textId="77777777" w:rsidTr="00AA1BE7">
        <w:trPr>
          <w:trHeight w:val="3816"/>
          <w:jc w:val="center"/>
        </w:trPr>
        <w:tc>
          <w:tcPr>
            <w:tcW w:w="163" w:type="pct"/>
            <w:vMerge w:val="restar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14:paraId="2037342A" w14:textId="77777777" w:rsidR="0087257F" w:rsidRPr="001644FA" w:rsidRDefault="0087257F" w:rsidP="0087257F">
            <w:pPr>
              <w:spacing w:line="276" w:lineRule="auto"/>
              <w:ind w:right="-57"/>
              <w:jc w:val="center"/>
              <w:rPr>
                <w:sz w:val="24"/>
                <w:szCs w:val="24"/>
                <w:lang w:val="en-US" w:eastAsia="en-US"/>
              </w:rPr>
            </w:pPr>
            <w:r w:rsidRPr="001644FA">
              <w:rPr>
                <w:sz w:val="24"/>
                <w:szCs w:val="24"/>
                <w:lang w:val="en-US" w:eastAsia="en-US"/>
              </w:rPr>
              <w:t>a</w:t>
            </w:r>
          </w:p>
          <w:p w14:paraId="00D8FB8A" w14:textId="77777777" w:rsidR="0087257F" w:rsidRPr="001644FA" w:rsidRDefault="0087257F" w:rsidP="0087257F">
            <w:pPr>
              <w:spacing w:line="276" w:lineRule="auto"/>
              <w:ind w:left="-57" w:right="-57"/>
              <w:rPr>
                <w:sz w:val="24"/>
                <w:szCs w:val="24"/>
                <w:lang w:val="en-US" w:eastAsia="en-US"/>
              </w:rPr>
            </w:pPr>
          </w:p>
          <w:p w14:paraId="1F368D2A" w14:textId="77777777" w:rsidR="0087257F" w:rsidRPr="001644FA" w:rsidRDefault="0087257F" w:rsidP="0087257F">
            <w:pPr>
              <w:spacing w:line="276" w:lineRule="auto"/>
              <w:ind w:left="-57" w:right="-57"/>
              <w:rPr>
                <w:sz w:val="24"/>
                <w:szCs w:val="24"/>
                <w:lang w:val="en-US" w:eastAsia="en-US"/>
              </w:rPr>
            </w:pPr>
          </w:p>
          <w:p w14:paraId="0AD2484C" w14:textId="77777777" w:rsidR="0087257F" w:rsidRPr="001644FA" w:rsidRDefault="0087257F" w:rsidP="0087257F">
            <w:pPr>
              <w:spacing w:line="276" w:lineRule="auto"/>
              <w:ind w:left="-57" w:right="-57"/>
              <w:rPr>
                <w:sz w:val="24"/>
                <w:szCs w:val="24"/>
                <w:lang w:val="en-US" w:eastAsia="en-US"/>
              </w:rPr>
            </w:pPr>
          </w:p>
          <w:p w14:paraId="402C47E4" w14:textId="77777777" w:rsidR="0087257F" w:rsidRPr="001644FA" w:rsidRDefault="0087257F" w:rsidP="0087257F">
            <w:pPr>
              <w:spacing w:line="276" w:lineRule="auto"/>
              <w:ind w:left="-57" w:right="-57"/>
              <w:rPr>
                <w:sz w:val="24"/>
                <w:szCs w:val="24"/>
                <w:lang w:val="en-US" w:eastAsia="en-US"/>
              </w:rPr>
            </w:pPr>
          </w:p>
          <w:p w14:paraId="7DCEC177" w14:textId="77777777" w:rsidR="0087257F" w:rsidRPr="001644FA" w:rsidRDefault="0087257F" w:rsidP="0087257F">
            <w:pPr>
              <w:spacing w:line="276" w:lineRule="auto"/>
              <w:ind w:left="-57" w:right="-57"/>
              <w:rPr>
                <w:sz w:val="24"/>
                <w:szCs w:val="24"/>
                <w:lang w:val="en-US" w:eastAsia="en-US"/>
              </w:rPr>
            </w:pPr>
          </w:p>
          <w:p w14:paraId="7FE0ED42" w14:textId="77777777" w:rsidR="0087257F" w:rsidRPr="001644FA" w:rsidRDefault="0087257F" w:rsidP="0087257F">
            <w:pPr>
              <w:spacing w:line="276" w:lineRule="auto"/>
              <w:ind w:left="-57" w:right="-57"/>
              <w:jc w:val="center"/>
              <w:rPr>
                <w:sz w:val="24"/>
                <w:szCs w:val="24"/>
                <w:lang w:val="en-US" w:eastAsia="en-US"/>
              </w:rPr>
            </w:pPr>
          </w:p>
          <w:p w14:paraId="72FB0711" w14:textId="77777777" w:rsidR="0087257F" w:rsidRPr="001644FA" w:rsidRDefault="0087257F" w:rsidP="0087257F">
            <w:pPr>
              <w:spacing w:line="276" w:lineRule="auto"/>
              <w:ind w:left="-57" w:right="-57"/>
              <w:jc w:val="center"/>
              <w:rPr>
                <w:sz w:val="24"/>
                <w:szCs w:val="24"/>
                <w:lang w:val="en-US" w:eastAsia="en-US"/>
              </w:rPr>
            </w:pPr>
          </w:p>
          <w:p w14:paraId="234B0E64" w14:textId="77777777" w:rsidR="0087257F" w:rsidRPr="001644FA" w:rsidRDefault="0087257F" w:rsidP="0087257F">
            <w:pPr>
              <w:spacing w:line="276" w:lineRule="auto"/>
              <w:jc w:val="center"/>
              <w:rPr>
                <w:sz w:val="24"/>
                <w:szCs w:val="24"/>
                <w:lang w:val="en-US" w:eastAsia="en-US"/>
              </w:rPr>
            </w:pPr>
          </w:p>
          <w:p w14:paraId="1173C582" w14:textId="77777777" w:rsidR="0087257F" w:rsidRPr="001644FA" w:rsidRDefault="0087257F" w:rsidP="0087257F">
            <w:pPr>
              <w:spacing w:line="276" w:lineRule="auto"/>
              <w:jc w:val="center"/>
              <w:rPr>
                <w:sz w:val="24"/>
                <w:szCs w:val="24"/>
                <w:lang w:val="en-US" w:eastAsia="en-US"/>
              </w:rPr>
            </w:pPr>
          </w:p>
          <w:p w14:paraId="216CC207" w14:textId="77777777" w:rsidR="0087257F" w:rsidRPr="001644FA" w:rsidRDefault="0087257F" w:rsidP="0087257F">
            <w:pPr>
              <w:spacing w:line="276" w:lineRule="auto"/>
              <w:jc w:val="center"/>
              <w:rPr>
                <w:sz w:val="24"/>
                <w:szCs w:val="24"/>
                <w:lang w:val="en-US" w:eastAsia="en-US"/>
              </w:rPr>
            </w:pPr>
          </w:p>
          <w:p w14:paraId="645C4A0D" w14:textId="77777777" w:rsidR="0087257F" w:rsidRPr="001644FA" w:rsidRDefault="0087257F" w:rsidP="0087257F">
            <w:pPr>
              <w:spacing w:line="276" w:lineRule="auto"/>
              <w:jc w:val="center"/>
              <w:rPr>
                <w:sz w:val="24"/>
                <w:szCs w:val="24"/>
                <w:lang w:val="en-US" w:eastAsia="en-US"/>
              </w:rPr>
            </w:pPr>
          </w:p>
          <w:p w14:paraId="4391C7D0" w14:textId="77777777" w:rsidR="0087257F" w:rsidRPr="001644FA" w:rsidRDefault="0087257F" w:rsidP="0087257F">
            <w:pPr>
              <w:spacing w:line="276" w:lineRule="auto"/>
              <w:jc w:val="center"/>
              <w:rPr>
                <w:sz w:val="24"/>
                <w:szCs w:val="24"/>
                <w:lang w:val="en-US" w:eastAsia="en-US"/>
              </w:rPr>
            </w:pPr>
          </w:p>
        </w:tc>
        <w:tc>
          <w:tcPr>
            <w:tcW w:w="2230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14:paraId="4AAB5067" w14:textId="2687B833" w:rsidR="0087257F" w:rsidRPr="001644FA" w:rsidRDefault="00577450" w:rsidP="0087257F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1644FA">
              <w:rPr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9504" behindDoc="0" locked="0" layoutInCell="1" allowOverlap="1" wp14:anchorId="05BB9021" wp14:editId="548B439F">
                      <wp:simplePos x="0" y="0"/>
                      <wp:positionH relativeFrom="column">
                        <wp:posOffset>25283</wp:posOffset>
                      </wp:positionH>
                      <wp:positionV relativeFrom="paragraph">
                        <wp:posOffset>1611046</wp:posOffset>
                      </wp:positionV>
                      <wp:extent cx="2927350" cy="549275"/>
                      <wp:effectExtent l="38100" t="0" r="6350" b="3175"/>
                      <wp:wrapNone/>
                      <wp:docPr id="1547478869" name="Group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927350" cy="549275"/>
                                <a:chOff x="0" y="0"/>
                                <a:chExt cx="3039137" cy="590384"/>
                              </a:xfrm>
                            </wpg:grpSpPr>
                            <wps:wsp>
                              <wps:cNvPr id="1682639877" name="Line 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437322"/>
                                  <a:ext cx="274939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non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4629020" name="Line 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62173" y="275811"/>
                                  <a:ext cx="27609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stealth" w="sm" len="med"/>
                                  <a:tailEnd type="non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860474296" name="Group 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319" y="0"/>
                                  <a:ext cx="3036818" cy="590384"/>
                                  <a:chOff x="0" y="0"/>
                                  <a:chExt cx="3036818" cy="590384"/>
                                </a:xfrm>
                              </wpg:grpSpPr>
                              <wps:wsp>
                                <wps:cNvPr id="939762624" name="Line 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656" y="270344"/>
                                    <a:ext cx="167640" cy="1625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67453103" name="Line 5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751151" y="278296"/>
                                    <a:ext cx="163195" cy="1581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stealth" w="sm" len="med"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91865785" name="Line 7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0" y="274320"/>
                                    <a:ext cx="2902675" cy="15791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stealth" w="sm" len="med"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86344867" name="Arc 8"/>
                                <wps:cNvSpPr>
                                  <a:spLocks/>
                                </wps:cNvSpPr>
                                <wps:spPr bwMode="auto">
                                  <a:xfrm rot="10164197">
                                    <a:off x="2811614" y="273492"/>
                                    <a:ext cx="35560" cy="71755"/>
                                  </a:xfrm>
                                  <a:custGeom>
                                    <a:avLst/>
                                    <a:gdLst>
                                      <a:gd name="T0" fmla="*/ 0 w 21600"/>
                                      <a:gd name="T1" fmla="*/ 0 h 43073"/>
                                      <a:gd name="T2" fmla="*/ 3846 w 21600"/>
                                      <a:gd name="T3" fmla="*/ 71755 h 43073"/>
                                      <a:gd name="T4" fmla="*/ 0 w 21600"/>
                                      <a:gd name="T5" fmla="*/ 35983 h 43073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43073" fill="none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2625"/>
                                          <a:pt x="13296" y="41880"/>
                                          <a:pt x="2336" y="43073"/>
                                        </a:cubicBezTo>
                                      </a:path>
                                      <a:path w="21600" h="43073" stroke="0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2625"/>
                                          <a:pt x="13296" y="41880"/>
                                          <a:pt x="2336" y="43073"/>
                                        </a:cubicBezTo>
                                        <a:lnTo>
                                          <a:pt x="0" y="21600"/>
                                        </a:lnTo>
                                        <a:lnTo>
                                          <a:pt x="-1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9147231" name="Text Box 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756783" y="254442"/>
                                    <a:ext cx="280035" cy="3124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FABAF49" w14:textId="77777777" w:rsidR="0087257F" w:rsidRDefault="0087257F" w:rsidP="001A26BE">
                                      <w:r w:rsidRPr="001A26BE">
                                        <w:rPr>
                                          <w:position w:val="-10"/>
                                        </w:rPr>
                                        <w:object w:dxaOrig="260" w:dyaOrig="360" w14:anchorId="24B0078D">
                                          <v:shape id="_x0000_i1298" type="#_x0000_t75" style="width:13pt;height:18pt" o:ole="">
                                            <v:imagedata r:id="rId533" o:title=""/>
                                          </v:shape>
                                          <o:OLEObject Type="Embed" ProgID="Equation.DSMT4" ShapeID="_x0000_i1298" DrawAspect="Content" ObjectID="_1765922658" r:id="rId534"/>
                                        </w:object>
                                      </w:r>
                                      <w: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vert="horz" wrap="square" lIns="90000" tIns="46800" rIns="54000" bIns="10800" anchor="t" anchorCtr="0" upright="1">
                                  <a:noAutofit/>
                                </wps:bodyPr>
                              </wps:wsp>
                              <wps:wsp>
                                <wps:cNvPr id="1895117618" name="Text Box 1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15124" y="270344"/>
                                    <a:ext cx="273050" cy="3200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BA8CDEC" w14:textId="77777777" w:rsidR="0087257F" w:rsidRDefault="0087257F" w:rsidP="001A26BE">
                                      <w:r w:rsidRPr="001A26BE">
                                        <w:rPr>
                                          <w:position w:val="-10"/>
                                        </w:rPr>
                                        <w:object w:dxaOrig="279" w:dyaOrig="360" w14:anchorId="101E6984">
                                          <v:shape id="_x0000_i1300" type="#_x0000_t75" style="width:14.5pt;height:18pt" o:ole="">
                                            <v:imagedata r:id="rId535" o:title=""/>
                                          </v:shape>
                                          <o:OLEObject Type="Embed" ProgID="Equation.DSMT4" ShapeID="_x0000_i1300" DrawAspect="Content" ObjectID="_1765922659" r:id="rId536"/>
                                        </w:object>
                                      </w:r>
                                      <w: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vert="horz" wrap="square" lIns="90000" tIns="46800" rIns="54000" bIns="10800" anchor="t" anchorCtr="0" upright="1">
                                  <a:noAutofit/>
                                </wps:bodyPr>
                              </wps:wsp>
                              <wps:wsp>
                                <wps:cNvPr id="1682826755" name="Text Box 1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377232" y="0"/>
                                    <a:ext cx="290195" cy="3124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1AF3B50" w14:textId="77777777" w:rsidR="0087257F" w:rsidRDefault="0087257F" w:rsidP="001A26BE">
                                      <w:r w:rsidRPr="001A26BE">
                                        <w:rPr>
                                          <w:position w:val="-10"/>
                                        </w:rPr>
                                        <w:object w:dxaOrig="279" w:dyaOrig="360" w14:anchorId="79C2B6C1">
                                          <v:shape id="_x0000_i1302" type="#_x0000_t75" style="width:14.5pt;height:18pt" o:ole="">
                                            <v:imagedata r:id="rId537" o:title=""/>
                                          </v:shape>
                                          <o:OLEObject Type="Embed" ProgID="Equation.DSMT4" ShapeID="_x0000_i1302" DrawAspect="Content" ObjectID="_1765922660" r:id="rId538"/>
                                        </w:object>
                                      </w:r>
                                      <w: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vert="horz" wrap="square" lIns="54000" tIns="28800" rIns="54000" bIns="10800" anchor="t" anchorCtr="0" upright="1">
                                  <a:noAutofit/>
                                </wps:bodyPr>
                              </wps:wsp>
                              <wps:wsp>
                                <wps:cNvPr id="604079828" name="Text Box 1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494390" y="172873"/>
                                    <a:ext cx="327660" cy="33964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A5C923C" w14:textId="77777777" w:rsidR="0087257F" w:rsidRDefault="0087257F" w:rsidP="001A26BE">
                                      <w:r w:rsidRPr="00E71CC3">
                                        <w:rPr>
                                          <w:position w:val="-6"/>
                                        </w:rPr>
                                        <w:object w:dxaOrig="380" w:dyaOrig="260" w14:anchorId="3DEA0718">
                                          <v:shape id="_x0000_i1304" type="#_x0000_t75" style="width:19pt;height:13pt" o:ole="">
                                            <v:imagedata r:id="rId539" o:title=""/>
                                          </v:shape>
                                          <o:OLEObject Type="Embed" ProgID="Equation.DSMT4" ShapeID="_x0000_i1304" DrawAspect="Content" ObjectID="_1765922661" r:id="rId540"/>
                                        </w:object>
                                      </w:r>
                                      <w: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8280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5BB9021" id="Group 7" o:spid="_x0000_s1265" style="position:absolute;left:0;text-align:left;margin-left:2pt;margin-top:126.85pt;width:230.5pt;height:43.25pt;z-index:251669504" coordsize="30391,59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">
                      <v:line id="Line 4" o:spid="_x0000_s1266" style="position:absolute;visibility:visible;mso-wrap-style:square" from="0,4373" to="27493,4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" strokeweight=".25pt">
                        <v:stroke endarrowwidth="narrow"/>
                      </v:line>
                      <v:line id="Line 6" o:spid="_x0000_s1267" style="position:absolute;visibility:visible;mso-wrap-style:square" from="1621,2758" to="29231,27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" strokeweight=".5pt">
                        <v:stroke startarrow="classic" startarrowwidth="narrow" endarrowwidth="narrow"/>
                      </v:line>
                      <v:group id="Group 6" o:spid="_x0000_s1268" style="position:absolute;left:23;width:30368;height:5903" coordsize="30368,59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">
                        <v:line id="Line 3" o:spid="_x0000_s1269" style="position:absolute;flip:y;visibility:visible;mso-wrap-style:square" from="16,2703" to="1692,43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" strokeweight=".25pt">
                          <v:stroke endarrowwidth="narrow"/>
                        </v:line>
                        <v:line id="Line 5" o:spid="_x0000_s1270" style="position:absolute;flip:y;visibility:visible;mso-wrap-style:square" from="27511,2782" to="29143,43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" strokeweight=".5pt">
                          <v:stroke startarrow="classic" startarrowwidth="narrow" endarrowwidth="narrow"/>
                        </v:line>
                        <v:line id="Line 7" o:spid="_x0000_s1271" style="position:absolute;flip:y;visibility:visible;mso-wrap-style:square" from="0,2743" to="29026,43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" strokeweight=".5pt">
                          <v:stroke startarrow="classic" startarrowwidth="narrow" endarrowwidth="narrow"/>
                        </v:line>
                        <v:shape id="Arc 8" o:spid="_x0000_s1272" style="position:absolute;left:28116;top:2734;width:355;height:718;rotation:11102014fd;visibility:visible;mso-wrap-style:square;v-text-anchor:top" coordsize="21600,430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" path="m-1,nfc11929,,21600,9670,21600,21600v,11025,-8304,20280,-19264,21473em-1,nsc11929,,21600,9670,21600,21600v,11025,-8304,20280,-19264,21473l,21600,-1,xe" filled="f" strokeweight=".5pt">
                          <v:path arrowok="t" o:extrusionok="f" o:connecttype="custom" o:connectlocs="0,0;6332,119536;0,59944" o:connectangles="0,0,0"/>
                        </v:shape>
                        <v:shape id="Text Box 9" o:spid="_x0000_s1273" type="#_x0000_t202" style="position:absolute;left:27567;top:2544;width:2801;height:3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" filled="f" stroked="f">
                          <v:textbox inset="2.5mm,1.3mm,1.5mm,.3mm">
                            <w:txbxContent>
                              <w:p w14:paraId="6FABAF49" w14:textId="77777777" w:rsidR="0087257F" w:rsidRDefault="0087257F" w:rsidP="001A26BE">
                                <w:r w:rsidRPr="001A26BE">
                                  <w:rPr>
                                    <w:position w:val="-10"/>
                                  </w:rPr>
                                  <w:object w:dxaOrig="260" w:dyaOrig="360" w14:anchorId="24B0078D">
                                    <v:shape id="_x0000_i1298" type="#_x0000_t75" style="width:13pt;height:18pt" o:ole="">
                                      <v:imagedata r:id="rId533" o:title=""/>
                                    </v:shape>
                                    <o:OLEObject Type="Embed" ProgID="Equation.DSMT4" ShapeID="_x0000_i1298" DrawAspect="Content" ObjectID="_1765922658" r:id="rId541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shape id="Text Box 10" o:spid="_x0000_s1274" type="#_x0000_t202" style="position:absolute;left:4151;top:2703;width:2730;height:3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" filled="f" stroked="f">
                          <v:textbox inset="2.5mm,1.3mm,1.5mm,.3mm">
                            <w:txbxContent>
                              <w:p w14:paraId="7BA8CDEC" w14:textId="77777777" w:rsidR="0087257F" w:rsidRDefault="0087257F" w:rsidP="001A26BE">
                                <w:r w:rsidRPr="001A26BE">
                                  <w:rPr>
                                    <w:position w:val="-10"/>
                                  </w:rPr>
                                  <w:object w:dxaOrig="279" w:dyaOrig="360" w14:anchorId="101E6984">
                                    <v:shape id="_x0000_i1300" type="#_x0000_t75" style="width:14.5pt;height:18pt" o:ole="">
                                      <v:imagedata r:id="rId535" o:title=""/>
                                    </v:shape>
                                    <o:OLEObject Type="Embed" ProgID="Equation.DSMT4" ShapeID="_x0000_i1300" DrawAspect="Content" ObjectID="_1765922659" r:id="rId542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shape id="Text Box 11" o:spid="_x0000_s1275" type="#_x0000_t202" style="position:absolute;left:13772;width:2902;height:3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" filled="f" stroked="f">
                          <v:textbox inset="1.5mm,.8mm,1.5mm,.3mm">
                            <w:txbxContent>
                              <w:p w14:paraId="51AF3B50" w14:textId="77777777" w:rsidR="0087257F" w:rsidRDefault="0087257F" w:rsidP="001A26BE">
                                <w:r w:rsidRPr="001A26BE">
                                  <w:rPr>
                                    <w:position w:val="-10"/>
                                  </w:rPr>
                                  <w:object w:dxaOrig="279" w:dyaOrig="360" w14:anchorId="79C2B6C1">
                                    <v:shape id="_x0000_i1302" type="#_x0000_t75" style="width:14.5pt;height:18pt" o:ole="">
                                      <v:imagedata r:id="rId537" o:title=""/>
                                    </v:shape>
                                    <o:OLEObject Type="Embed" ProgID="Equation.DSMT4" ShapeID="_x0000_i1302" DrawAspect="Content" ObjectID="_1765922660" r:id="rId543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shape id="Text Box 12" o:spid="_x0000_s1276" type="#_x0000_t202" style="position:absolute;left:24943;top:1728;width:3277;height:33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" filled="f" stroked="f">
                          <v:textbox inset=",2.3mm">
                            <w:txbxContent>
                              <w:p w14:paraId="2A5C923C" w14:textId="77777777" w:rsidR="0087257F" w:rsidRDefault="0087257F" w:rsidP="001A26BE">
                                <w:r w:rsidRPr="00E71CC3">
                                  <w:rPr>
                                    <w:position w:val="-6"/>
                                  </w:rPr>
                                  <w:object w:dxaOrig="380" w:dyaOrig="260" w14:anchorId="3DEA0718">
                                    <v:shape id="_x0000_i1304" type="#_x0000_t75" style="width:19pt;height:13pt" o:ole="">
                                      <v:imagedata r:id="rId539" o:title=""/>
                                    </v:shape>
                                    <o:OLEObject Type="Embed" ProgID="Equation.DSMT4" ShapeID="_x0000_i1304" DrawAspect="Content" ObjectID="_1765922661" r:id="rId544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 w:rsidRPr="001644FA">
              <w:rPr>
                <w:noProof/>
                <w:sz w:val="24"/>
                <w:szCs w:val="24"/>
              </w:rPr>
              <w:drawing>
                <wp:inline distT="0" distB="0" distL="0" distR="0" wp14:anchorId="67A1D228" wp14:editId="1CD4EFB5">
                  <wp:extent cx="2466975" cy="1676400"/>
                  <wp:effectExtent l="0" t="0" r="0" b="0"/>
                  <wp:docPr id="275" name="Picture 2" descr="Các hướng trong tiếng Anh – Đông – Tây – Nam – Bắ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5" descr="Các hướng trong tiếng Anh – Đông – Tây – Nam – Bắ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6975" cy="167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9385117" w14:textId="77777777" w:rsidR="0087257F" w:rsidRPr="001644FA" w:rsidRDefault="0087257F" w:rsidP="0087257F">
            <w:pPr>
              <w:spacing w:line="276" w:lineRule="auto"/>
              <w:rPr>
                <w:sz w:val="24"/>
                <w:szCs w:val="24"/>
              </w:rPr>
            </w:pPr>
          </w:p>
          <w:p w14:paraId="708BB8BE" w14:textId="77777777" w:rsidR="0087257F" w:rsidRPr="001644FA" w:rsidRDefault="0087257F" w:rsidP="0087257F">
            <w:pPr>
              <w:spacing w:line="276" w:lineRule="auto"/>
              <w:rPr>
                <w:sz w:val="24"/>
                <w:szCs w:val="24"/>
              </w:rPr>
            </w:pPr>
          </w:p>
          <w:p w14:paraId="3B3B459D" w14:textId="77777777" w:rsidR="0087257F" w:rsidRPr="001644FA" w:rsidRDefault="0087257F" w:rsidP="0087257F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  <w:r w:rsidRPr="001644FA">
              <w:rPr>
                <w:b w:val="0"/>
                <w:sz w:val="24"/>
                <w:szCs w:val="24"/>
                <w:lang w:val="fr-FR" w:eastAsia="en-US"/>
              </w:rPr>
              <w:t xml:space="preserve">+ Gọi </w:t>
            </w:r>
            <w:r w:rsidR="00000000">
              <w:rPr>
                <w:b w:val="0"/>
                <w:position w:val="-12"/>
                <w:sz w:val="24"/>
                <w:szCs w:val="24"/>
                <w:lang w:val="fr-FR" w:eastAsia="en-US"/>
              </w:rPr>
              <w:pict w14:anchorId="46083D45">
                <v:shape id="_x0000_i1305" type="#_x0000_t75" style="width:11.5pt;height:19.5pt">
                  <v:imagedata r:id="rId545" o:title=""/>
                </v:shape>
              </w:pict>
            </w:r>
            <w:r w:rsidRPr="001644FA">
              <w:rPr>
                <w:b w:val="0"/>
                <w:sz w:val="24"/>
                <w:szCs w:val="24"/>
                <w:lang w:val="fr-FR" w:eastAsia="en-US"/>
              </w:rPr>
              <w:t xml:space="preserve"> là vận tốc của máy bay khi không </w:t>
            </w:r>
          </w:p>
          <w:p w14:paraId="6BEA63C9" w14:textId="77777777" w:rsidR="0087257F" w:rsidRPr="001644FA" w:rsidRDefault="0087257F" w:rsidP="0087257F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  <w:r w:rsidRPr="001644FA">
              <w:rPr>
                <w:b w:val="0"/>
                <w:sz w:val="24"/>
                <w:szCs w:val="24"/>
                <w:lang w:val="fr-FR" w:eastAsia="en-US"/>
              </w:rPr>
              <w:t xml:space="preserve">có gió, </w:t>
            </w:r>
            <w:r w:rsidR="00000000">
              <w:rPr>
                <w:b w:val="0"/>
                <w:position w:val="-18"/>
                <w:sz w:val="24"/>
                <w:szCs w:val="24"/>
                <w:lang w:val="fr-FR" w:eastAsia="en-US"/>
              </w:rPr>
              <w:pict w14:anchorId="452359C1">
                <v:shape id="_x0000_i1306" type="#_x0000_t75" style="width:76pt;height:22pt">
                  <v:imagedata r:id="rId546" o:title=""/>
                </v:shape>
              </w:pict>
            </w:r>
            <w:r w:rsidRPr="001644FA">
              <w:rPr>
                <w:b w:val="0"/>
                <w:sz w:val="24"/>
                <w:szCs w:val="24"/>
                <w:lang w:val="fr-FR" w:eastAsia="en-US"/>
              </w:rPr>
              <w:t xml:space="preserve"> </w:t>
            </w:r>
          </w:p>
          <w:p w14:paraId="1A03085D" w14:textId="77777777" w:rsidR="0087257F" w:rsidRPr="001644FA" w:rsidRDefault="0087257F" w:rsidP="0087257F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  <w:r w:rsidRPr="001644FA">
              <w:rPr>
                <w:b w:val="0"/>
                <w:sz w:val="24"/>
                <w:szCs w:val="24"/>
                <w:lang w:val="fr-FR" w:eastAsia="en-US"/>
              </w:rPr>
              <w:t xml:space="preserve">+ </w:t>
            </w:r>
            <w:r w:rsidR="00000000">
              <w:rPr>
                <w:b w:val="0"/>
                <w:position w:val="-12"/>
                <w:sz w:val="24"/>
                <w:szCs w:val="24"/>
                <w:lang w:val="fr-FR" w:eastAsia="en-US"/>
              </w:rPr>
              <w:pict w14:anchorId="78372B35">
                <v:shape id="_x0000_i1307" type="#_x0000_t75" style="width:13pt;height:20.5pt">
                  <v:imagedata r:id="rId547" o:title=""/>
                </v:shape>
              </w:pict>
            </w:r>
            <w:r w:rsidRPr="001644FA">
              <w:rPr>
                <w:b w:val="0"/>
                <w:sz w:val="24"/>
                <w:szCs w:val="24"/>
                <w:lang w:val="fr-FR" w:eastAsia="en-US"/>
              </w:rPr>
              <w:t xml:space="preserve"> là vận tốc của gió, </w:t>
            </w:r>
            <w:r w:rsidRPr="001644FA">
              <w:rPr>
                <w:b w:val="0"/>
                <w:position w:val="-14"/>
                <w:sz w:val="24"/>
                <w:szCs w:val="24"/>
                <w:lang w:val="fr-FR" w:eastAsia="en-US"/>
              </w:rPr>
              <w:object w:dxaOrig="1540" w:dyaOrig="440" w14:anchorId="7781983F">
                <v:shape id="_x0000_i1308" type="#_x0000_t75" style="width:77pt;height:21pt" o:ole="">
                  <v:imagedata r:id="rId548" o:title=""/>
                </v:shape>
                <o:OLEObject Type="Embed" ProgID="Equation.DSMT4" ShapeID="_x0000_i1308" DrawAspect="Content" ObjectID="_1765922642" r:id="rId549"/>
              </w:object>
            </w:r>
          </w:p>
          <w:p w14:paraId="01649275" w14:textId="77777777" w:rsidR="0087257F" w:rsidRPr="001644FA" w:rsidRDefault="0087257F" w:rsidP="0087257F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  <w:r w:rsidRPr="001644FA">
              <w:rPr>
                <w:b w:val="0"/>
                <w:sz w:val="24"/>
                <w:szCs w:val="24"/>
                <w:lang w:val="fr-FR" w:eastAsia="en-US"/>
              </w:rPr>
              <w:t xml:space="preserve">+ </w:t>
            </w:r>
            <w:r w:rsidR="00000000">
              <w:rPr>
                <w:b w:val="0"/>
                <w:position w:val="-12"/>
                <w:sz w:val="24"/>
                <w:szCs w:val="24"/>
                <w:lang w:val="fr-FR" w:eastAsia="en-US"/>
              </w:rPr>
              <w:pict w14:anchorId="41BA9CCD">
                <v:shape id="_x0000_i1309" type="#_x0000_t75" style="width:15pt;height:20.5pt">
                  <v:imagedata r:id="rId550" o:title=""/>
                </v:shape>
              </w:pict>
            </w:r>
            <w:r w:rsidRPr="001644FA">
              <w:rPr>
                <w:b w:val="0"/>
                <w:sz w:val="24"/>
                <w:szCs w:val="24"/>
                <w:lang w:val="fr-FR" w:eastAsia="en-US"/>
              </w:rPr>
              <w:t xml:space="preserve"> là vận tốc của máy bay khi có gió thì </w:t>
            </w:r>
            <w:r w:rsidR="00000000">
              <w:rPr>
                <w:b w:val="0"/>
                <w:position w:val="-12"/>
                <w:sz w:val="24"/>
                <w:szCs w:val="24"/>
                <w:lang w:val="fr-FR" w:eastAsia="en-US"/>
              </w:rPr>
              <w:pict w14:anchorId="2F1E3E50">
                <v:shape id="_x0000_i1310" type="#_x0000_t75" style="width:58pt;height:20.5pt">
                  <v:imagedata r:id="rId551" o:title=""/>
                </v:shape>
              </w:pict>
            </w:r>
            <w:r w:rsidRPr="001644FA">
              <w:rPr>
                <w:b w:val="0"/>
                <w:sz w:val="24"/>
                <w:szCs w:val="24"/>
                <w:lang w:val="fr-FR" w:eastAsia="en-US"/>
              </w:rPr>
              <w:t xml:space="preserve">. </w:t>
            </w:r>
          </w:p>
        </w:tc>
        <w:tc>
          <w:tcPr>
            <w:tcW w:w="359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14:paraId="0A534E9A" w14:textId="77777777" w:rsidR="0087257F" w:rsidRPr="001644FA" w:rsidRDefault="0087257F" w:rsidP="0087257F">
            <w:pPr>
              <w:spacing w:line="276" w:lineRule="auto"/>
              <w:jc w:val="center"/>
              <w:rPr>
                <w:sz w:val="24"/>
                <w:szCs w:val="24"/>
                <w:lang w:val="fr-FR" w:eastAsia="en-US"/>
              </w:rPr>
            </w:pPr>
          </w:p>
          <w:p w14:paraId="38FB10FC" w14:textId="77777777" w:rsidR="0087257F" w:rsidRPr="001644FA" w:rsidRDefault="0087257F" w:rsidP="0087257F">
            <w:pPr>
              <w:spacing w:line="276" w:lineRule="auto"/>
              <w:jc w:val="center"/>
              <w:rPr>
                <w:sz w:val="24"/>
                <w:szCs w:val="24"/>
                <w:lang w:val="fr-FR" w:eastAsia="en-US"/>
              </w:rPr>
            </w:pPr>
          </w:p>
          <w:p w14:paraId="12C76AE1" w14:textId="77777777" w:rsidR="0087257F" w:rsidRPr="001644FA" w:rsidRDefault="0087257F" w:rsidP="0087257F">
            <w:pPr>
              <w:spacing w:line="276" w:lineRule="auto"/>
              <w:jc w:val="center"/>
              <w:rPr>
                <w:sz w:val="24"/>
                <w:szCs w:val="24"/>
                <w:lang w:val="fr-FR" w:eastAsia="en-US"/>
              </w:rPr>
            </w:pPr>
          </w:p>
          <w:p w14:paraId="075BF4EF" w14:textId="77777777" w:rsidR="0087257F" w:rsidRPr="001644FA" w:rsidRDefault="0087257F" w:rsidP="0087257F">
            <w:pPr>
              <w:spacing w:line="276" w:lineRule="auto"/>
              <w:jc w:val="center"/>
              <w:rPr>
                <w:sz w:val="24"/>
                <w:szCs w:val="24"/>
                <w:lang w:val="fr-FR" w:eastAsia="en-US"/>
              </w:rPr>
            </w:pPr>
          </w:p>
          <w:p w14:paraId="6DD03B54" w14:textId="77777777" w:rsidR="0087257F" w:rsidRPr="001644FA" w:rsidRDefault="0087257F" w:rsidP="0087257F">
            <w:pPr>
              <w:spacing w:line="276" w:lineRule="auto"/>
              <w:jc w:val="center"/>
              <w:rPr>
                <w:sz w:val="24"/>
                <w:szCs w:val="24"/>
                <w:lang w:val="fr-FR" w:eastAsia="en-US"/>
              </w:rPr>
            </w:pPr>
          </w:p>
          <w:p w14:paraId="688102CB" w14:textId="77777777" w:rsidR="0087257F" w:rsidRPr="001644FA" w:rsidRDefault="0087257F" w:rsidP="0087257F">
            <w:pPr>
              <w:spacing w:line="276" w:lineRule="auto"/>
              <w:jc w:val="center"/>
              <w:rPr>
                <w:sz w:val="24"/>
                <w:szCs w:val="24"/>
                <w:lang w:val="fr-FR" w:eastAsia="en-US"/>
              </w:rPr>
            </w:pPr>
          </w:p>
          <w:p w14:paraId="38551A8F" w14:textId="77777777" w:rsidR="0087257F" w:rsidRPr="001644FA" w:rsidRDefault="0087257F" w:rsidP="0087257F">
            <w:pPr>
              <w:spacing w:line="276" w:lineRule="auto"/>
              <w:jc w:val="center"/>
              <w:rPr>
                <w:sz w:val="24"/>
                <w:szCs w:val="24"/>
                <w:lang w:val="fr-FR" w:eastAsia="en-US"/>
              </w:rPr>
            </w:pPr>
          </w:p>
          <w:p w14:paraId="33E8C09C" w14:textId="77777777" w:rsidR="0087257F" w:rsidRPr="001644FA" w:rsidRDefault="0087257F" w:rsidP="0087257F">
            <w:pPr>
              <w:spacing w:line="276" w:lineRule="auto"/>
              <w:jc w:val="center"/>
              <w:rPr>
                <w:b w:val="0"/>
                <w:sz w:val="24"/>
                <w:szCs w:val="24"/>
                <w:lang w:val="fr-FR" w:eastAsia="en-US"/>
              </w:rPr>
            </w:pPr>
            <w:r w:rsidRPr="001644FA">
              <w:rPr>
                <w:b w:val="0"/>
                <w:sz w:val="24"/>
                <w:szCs w:val="24"/>
                <w:lang w:val="fr-FR" w:eastAsia="en-US"/>
              </w:rPr>
              <w:t>0,25</w:t>
            </w:r>
          </w:p>
          <w:p w14:paraId="0331E04A" w14:textId="77777777" w:rsidR="0087257F" w:rsidRPr="001644FA" w:rsidRDefault="0087257F" w:rsidP="0087257F">
            <w:pPr>
              <w:spacing w:line="276" w:lineRule="auto"/>
              <w:jc w:val="center"/>
              <w:rPr>
                <w:sz w:val="24"/>
                <w:szCs w:val="24"/>
                <w:lang w:val="fr-FR" w:eastAsia="en-US"/>
              </w:rPr>
            </w:pPr>
          </w:p>
          <w:p w14:paraId="2B763287" w14:textId="77777777" w:rsidR="0087257F" w:rsidRPr="001644FA" w:rsidRDefault="0087257F" w:rsidP="0087257F">
            <w:pPr>
              <w:spacing w:line="276" w:lineRule="auto"/>
              <w:jc w:val="center"/>
              <w:rPr>
                <w:sz w:val="24"/>
                <w:szCs w:val="24"/>
                <w:lang w:val="fr-FR" w:eastAsia="en-US"/>
              </w:rPr>
            </w:pPr>
          </w:p>
          <w:p w14:paraId="707D2EFF" w14:textId="77777777" w:rsidR="0087257F" w:rsidRPr="001644FA" w:rsidRDefault="0087257F" w:rsidP="0087257F">
            <w:pPr>
              <w:spacing w:line="276" w:lineRule="auto"/>
              <w:jc w:val="center"/>
              <w:rPr>
                <w:sz w:val="24"/>
                <w:szCs w:val="24"/>
                <w:lang w:val="fr-FR" w:eastAsia="en-US"/>
              </w:rPr>
            </w:pPr>
          </w:p>
          <w:p w14:paraId="0D80E832" w14:textId="77777777" w:rsidR="0087257F" w:rsidRPr="001644FA" w:rsidRDefault="0087257F" w:rsidP="0087257F">
            <w:pPr>
              <w:spacing w:line="276" w:lineRule="auto"/>
              <w:jc w:val="center"/>
              <w:rPr>
                <w:b w:val="0"/>
                <w:sz w:val="24"/>
                <w:szCs w:val="24"/>
                <w:lang w:val="fr-FR" w:eastAsia="en-US"/>
              </w:rPr>
            </w:pPr>
          </w:p>
        </w:tc>
        <w:tc>
          <w:tcPr>
            <w:tcW w:w="224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14:paraId="25588DDF" w14:textId="2700E99E" w:rsidR="0087257F" w:rsidRPr="001644FA" w:rsidRDefault="00577450" w:rsidP="0087257F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1644FA">
              <w:rPr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0528" behindDoc="0" locked="0" layoutInCell="1" allowOverlap="1" wp14:anchorId="0794FA57" wp14:editId="66BEF0E0">
                      <wp:simplePos x="0" y="0"/>
                      <wp:positionH relativeFrom="column">
                        <wp:posOffset>-13062</wp:posOffset>
                      </wp:positionH>
                      <wp:positionV relativeFrom="paragraph">
                        <wp:posOffset>1588606</wp:posOffset>
                      </wp:positionV>
                      <wp:extent cx="2927350" cy="549275"/>
                      <wp:effectExtent l="38100" t="0" r="6350" b="3175"/>
                      <wp:wrapNone/>
                      <wp:docPr id="1091890605" name="Group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927350" cy="549275"/>
                                <a:chOff x="0" y="0"/>
                                <a:chExt cx="3039137" cy="590384"/>
                              </a:xfrm>
                            </wpg:grpSpPr>
                            <wps:wsp>
                              <wps:cNvPr id="999134647" name="Line 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437322"/>
                                  <a:ext cx="274939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non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43038087" name="Line 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62173" y="275811"/>
                                  <a:ext cx="27609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stealth" w="sm" len="med"/>
                                  <a:tailEnd type="non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2146268817" name="Group 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319" y="0"/>
                                  <a:ext cx="3036818" cy="590384"/>
                                  <a:chOff x="0" y="0"/>
                                  <a:chExt cx="3036818" cy="590384"/>
                                </a:xfrm>
                              </wpg:grpSpPr>
                              <wps:wsp>
                                <wps:cNvPr id="289037360" name="Line 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656" y="270344"/>
                                    <a:ext cx="167640" cy="1625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9024026" name="Line 5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751151" y="278296"/>
                                    <a:ext cx="163195" cy="1581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stealth" w="sm" len="med"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09278776" name="Line 7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0" y="274320"/>
                                    <a:ext cx="2902675" cy="15791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stealth" w="sm" len="med"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81389647" name="Arc 8"/>
                                <wps:cNvSpPr>
                                  <a:spLocks/>
                                </wps:cNvSpPr>
                                <wps:spPr bwMode="auto">
                                  <a:xfrm rot="10164197">
                                    <a:off x="2811614" y="273492"/>
                                    <a:ext cx="35560" cy="71755"/>
                                  </a:xfrm>
                                  <a:custGeom>
                                    <a:avLst/>
                                    <a:gdLst>
                                      <a:gd name="T0" fmla="*/ 0 w 21600"/>
                                      <a:gd name="T1" fmla="*/ 0 h 43073"/>
                                      <a:gd name="T2" fmla="*/ 3846 w 21600"/>
                                      <a:gd name="T3" fmla="*/ 71755 h 43073"/>
                                      <a:gd name="T4" fmla="*/ 0 w 21600"/>
                                      <a:gd name="T5" fmla="*/ 35983 h 43073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43073" fill="none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2625"/>
                                          <a:pt x="13296" y="41880"/>
                                          <a:pt x="2336" y="43073"/>
                                        </a:cubicBezTo>
                                      </a:path>
                                      <a:path w="21600" h="43073" stroke="0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2625"/>
                                          <a:pt x="13296" y="41880"/>
                                          <a:pt x="2336" y="43073"/>
                                        </a:cubicBezTo>
                                        <a:lnTo>
                                          <a:pt x="0" y="21600"/>
                                        </a:lnTo>
                                        <a:lnTo>
                                          <a:pt x="-1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54000" tIns="28800" rIns="54000" bIns="10800" anchor="t" anchorCtr="0" upright="1">
                                  <a:noAutofit/>
                                </wps:bodyPr>
                              </wps:wsp>
                              <wps:wsp>
                                <wps:cNvPr id="45111599" name="Text Box 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756783" y="254442"/>
                                    <a:ext cx="280035" cy="3124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8D5D79F" w14:textId="77777777" w:rsidR="0087257F" w:rsidRDefault="0087257F" w:rsidP="001A26BE">
                                      <w:r w:rsidRPr="001A26BE">
                                        <w:rPr>
                                          <w:position w:val="-10"/>
                                        </w:rPr>
                                        <w:object w:dxaOrig="260" w:dyaOrig="360" w14:anchorId="561EFCA8">
                                          <v:shape id="_x0000_i1312" type="#_x0000_t75" style="width:12pt;height:18pt" o:ole="">
                                            <v:imagedata r:id="rId533" o:title=""/>
                                          </v:shape>
                                          <o:OLEObject Type="Embed" ProgID="Equation.DSMT4" ShapeID="_x0000_i1312" DrawAspect="Content" ObjectID="_1765922662" r:id="rId552"/>
                                        </w:object>
                                      </w:r>
                                      <w: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vert="horz" wrap="square" lIns="90000" tIns="28800" rIns="54000" bIns="10800" anchor="t" anchorCtr="0" upright="1">
                                  <a:noAutofit/>
                                </wps:bodyPr>
                              </wps:wsp>
                              <wps:wsp>
                                <wps:cNvPr id="508409876" name="Text Box 1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15124" y="270344"/>
                                    <a:ext cx="273050" cy="3200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E925279" w14:textId="77777777" w:rsidR="0087257F" w:rsidRDefault="0087257F" w:rsidP="001A26BE">
                                      <w:r w:rsidRPr="001A26BE">
                                        <w:rPr>
                                          <w:position w:val="-10"/>
                                        </w:rPr>
                                        <w:object w:dxaOrig="279" w:dyaOrig="360" w14:anchorId="7DCFAA2B">
                                          <v:shape id="_x0000_i1314" type="#_x0000_t75" style="width:14.5pt;height:18pt" o:ole="">
                                            <v:imagedata r:id="rId535" o:title=""/>
                                          </v:shape>
                                          <o:OLEObject Type="Embed" ProgID="Equation.DSMT4" ShapeID="_x0000_i1314" DrawAspect="Content" ObjectID="_1765922663" r:id="rId553"/>
                                        </w:object>
                                      </w:r>
                                      <w: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vert="horz" wrap="square" lIns="90000" tIns="28800" rIns="54000" bIns="10800" anchor="t" anchorCtr="0" upright="1">
                                  <a:noAutofit/>
                                </wps:bodyPr>
                              </wps:wsp>
                              <wps:wsp>
                                <wps:cNvPr id="1633753253" name="Text Box 1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377232" y="0"/>
                                    <a:ext cx="290195" cy="3124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7960CB0" w14:textId="77777777" w:rsidR="0087257F" w:rsidRDefault="0087257F" w:rsidP="001A26BE">
                                      <w:r w:rsidRPr="001A26BE">
                                        <w:rPr>
                                          <w:position w:val="-10"/>
                                        </w:rPr>
                                        <w:object w:dxaOrig="279" w:dyaOrig="360" w14:anchorId="22C03E77">
                                          <v:shape id="_x0000_i1316" type="#_x0000_t75" style="width:14.5pt;height:18pt" o:ole="">
                                            <v:imagedata r:id="rId537" o:title=""/>
                                          </v:shape>
                                          <o:OLEObject Type="Embed" ProgID="Equation.DSMT4" ShapeID="_x0000_i1316" DrawAspect="Content" ObjectID="_1765922664" r:id="rId554"/>
                                        </w:object>
                                      </w:r>
                                      <w: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vert="horz" wrap="square" lIns="54000" tIns="28800" rIns="54000" bIns="10800" anchor="t" anchorCtr="0" upright="1">
                                  <a:noAutofit/>
                                </wps:bodyPr>
                              </wps:wsp>
                              <wps:wsp>
                                <wps:cNvPr id="174032405" name="Text Box 1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511863" y="221113"/>
                                    <a:ext cx="327660" cy="27813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E7F9784" w14:textId="77777777" w:rsidR="0087257F" w:rsidRDefault="0087257F" w:rsidP="001A26BE">
                                      <w:r w:rsidRPr="00E71CC3">
                                        <w:rPr>
                                          <w:position w:val="-6"/>
                                        </w:rPr>
                                        <w:object w:dxaOrig="380" w:dyaOrig="260" w14:anchorId="44292509">
                                          <v:shape id="_x0000_i1318" type="#_x0000_t75" style="width:19pt;height:13pt" o:ole="">
                                            <v:imagedata r:id="rId539" o:title=""/>
                                          </v:shape>
                                          <o:OLEObject Type="Embed" ProgID="Equation.DSMT4" ShapeID="_x0000_i1318" DrawAspect="Content" ObjectID="_1765922665" r:id="rId555"/>
                                        </w:object>
                                      </w:r>
                                      <w: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vert="horz" wrap="square" lIns="54000" tIns="28800" rIns="54000" bIns="1080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794FA57" id="_x0000_s1277" style="position:absolute;left:0;text-align:left;margin-left:-1.05pt;margin-top:125.1pt;width:230.5pt;height:43.25pt;z-index:251670528" coordsize="30391,59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">
                      <v:line id="Line 4" o:spid="_x0000_s1278" style="position:absolute;visibility:visible;mso-wrap-style:square" from="0,4373" to="27493,4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" strokeweight=".25pt">
                        <v:stroke endarrowwidth="narrow"/>
                      </v:line>
                      <v:line id="Line 6" o:spid="_x0000_s1279" style="position:absolute;visibility:visible;mso-wrap-style:square" from="1621,2758" to="29231,27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" strokeweight=".5pt">
                        <v:stroke startarrow="classic" startarrowwidth="narrow" endarrowwidth="narrow"/>
                      </v:line>
                      <v:group id="Group 6" o:spid="_x0000_s1280" style="position:absolute;left:23;width:30368;height:5903" coordsize="30368,59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">
                        <v:line id="Line 3" o:spid="_x0000_s1281" style="position:absolute;flip:y;visibility:visible;mso-wrap-style:square" from="16,2703" to="1692,43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" strokeweight=".25pt">
                          <v:stroke endarrowwidth="narrow"/>
                        </v:line>
                        <v:line id="Line 5" o:spid="_x0000_s1282" style="position:absolute;flip:y;visibility:visible;mso-wrap-style:square" from="27511,2782" to="29143,43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" strokeweight=".5pt">
                          <v:stroke startarrow="classic" startarrowwidth="narrow" endarrowwidth="narrow"/>
                        </v:line>
                        <v:line id="Line 7" o:spid="_x0000_s1283" style="position:absolute;flip:y;visibility:visible;mso-wrap-style:square" from="0,2743" to="29026,43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" strokeweight=".5pt">
                          <v:stroke startarrow="classic" startarrowwidth="narrow" endarrowwidth="narrow"/>
                        </v:line>
                        <v:shape id="Arc 8" o:spid="_x0000_s1284" style="position:absolute;left:28116;top:2734;width:355;height:718;rotation:11102014fd;visibility:visible;mso-wrap-style:square;v-text-anchor:top" coordsize="21600,430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" path="m-1,nfc11929,,21600,9670,21600,21600v,11025,-8304,20280,-19264,21473em-1,nsc11929,,21600,9670,21600,21600v,11025,-8304,20280,-19264,21473l,21600,-1,xe" filled="f" strokeweight=".5pt">
                          <v:path arrowok="t" o:extrusionok="f" o:connecttype="custom" o:connectlocs="0,0;6332,119536;0,59944" o:connectangles="0,0,0"/>
                        </v:shape>
                        <v:shape id="Text Box 9" o:spid="_x0000_s1285" type="#_x0000_t202" style="position:absolute;left:27567;top:2544;width:2801;height:3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" filled="f" stroked="f">
                          <v:textbox inset="2.5mm,.8mm,1.5mm,.3mm">
                            <w:txbxContent>
                              <w:p w14:paraId="38D5D79F" w14:textId="77777777" w:rsidR="0087257F" w:rsidRDefault="0087257F" w:rsidP="001A26BE">
                                <w:r w:rsidRPr="001A26BE">
                                  <w:rPr>
                                    <w:position w:val="-10"/>
                                  </w:rPr>
                                  <w:object w:dxaOrig="260" w:dyaOrig="360" w14:anchorId="561EFCA8">
                                    <v:shape id="_x0000_i1312" type="#_x0000_t75" style="width:12pt;height:18pt" o:ole="">
                                      <v:imagedata r:id="rId533" o:title=""/>
                                    </v:shape>
                                    <o:OLEObject Type="Embed" ProgID="Equation.DSMT4" ShapeID="_x0000_i1312" DrawAspect="Content" ObjectID="_1765922662" r:id="rId556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shape id="Text Box 10" o:spid="_x0000_s1286" type="#_x0000_t202" style="position:absolute;left:4151;top:2703;width:2730;height:3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" filled="f" stroked="f">
                          <v:textbox inset="2.5mm,.8mm,1.5mm,.3mm">
                            <w:txbxContent>
                              <w:p w14:paraId="4E925279" w14:textId="77777777" w:rsidR="0087257F" w:rsidRDefault="0087257F" w:rsidP="001A26BE">
                                <w:r w:rsidRPr="001A26BE">
                                  <w:rPr>
                                    <w:position w:val="-10"/>
                                  </w:rPr>
                                  <w:object w:dxaOrig="279" w:dyaOrig="360" w14:anchorId="7DCFAA2B">
                                    <v:shape id="_x0000_i1314" type="#_x0000_t75" style="width:14.5pt;height:18pt" o:ole="">
                                      <v:imagedata r:id="rId535" o:title=""/>
                                    </v:shape>
                                    <o:OLEObject Type="Embed" ProgID="Equation.DSMT4" ShapeID="_x0000_i1314" DrawAspect="Content" ObjectID="_1765922663" r:id="rId557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shape id="Text Box 11" o:spid="_x0000_s1287" type="#_x0000_t202" style="position:absolute;left:13772;width:2902;height:3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" filled="f" stroked="f">
                          <v:textbox inset="1.5mm,.8mm,1.5mm,.3mm">
                            <w:txbxContent>
                              <w:p w14:paraId="77960CB0" w14:textId="77777777" w:rsidR="0087257F" w:rsidRDefault="0087257F" w:rsidP="001A26BE">
                                <w:r w:rsidRPr="001A26BE">
                                  <w:rPr>
                                    <w:position w:val="-10"/>
                                  </w:rPr>
                                  <w:object w:dxaOrig="279" w:dyaOrig="360" w14:anchorId="22C03E77">
                                    <v:shape id="_x0000_i1316" type="#_x0000_t75" style="width:14.5pt;height:18pt" o:ole="">
                                      <v:imagedata r:id="rId537" o:title=""/>
                                    </v:shape>
                                    <o:OLEObject Type="Embed" ProgID="Equation.DSMT4" ShapeID="_x0000_i1316" DrawAspect="Content" ObjectID="_1765922664" r:id="rId558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shape id="Text Box 12" o:spid="_x0000_s1288" type="#_x0000_t202" style="position:absolute;left:25118;top:2211;width:3277;height:2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" filled="f" stroked="f">
                          <v:textbox inset="1.5mm,.8mm,1.5mm,.3mm">
                            <w:txbxContent>
                              <w:p w14:paraId="6E7F9784" w14:textId="77777777" w:rsidR="0087257F" w:rsidRDefault="0087257F" w:rsidP="001A26BE">
                                <w:r w:rsidRPr="00E71CC3">
                                  <w:rPr>
                                    <w:position w:val="-6"/>
                                  </w:rPr>
                                  <w:object w:dxaOrig="380" w:dyaOrig="260" w14:anchorId="44292509">
                                    <v:shape id="_x0000_i1318" type="#_x0000_t75" style="width:19pt;height:13pt" o:ole="">
                                      <v:imagedata r:id="rId539" o:title=""/>
                                    </v:shape>
                                    <o:OLEObject Type="Embed" ProgID="Equation.DSMT4" ShapeID="_x0000_i1318" DrawAspect="Content" ObjectID="_1765922665" r:id="rId559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 w:rsidRPr="001644FA">
              <w:rPr>
                <w:noProof/>
                <w:sz w:val="24"/>
                <w:szCs w:val="24"/>
              </w:rPr>
              <w:drawing>
                <wp:inline distT="0" distB="0" distL="0" distR="0" wp14:anchorId="364954BC" wp14:editId="2BF5EB43">
                  <wp:extent cx="2466975" cy="1676400"/>
                  <wp:effectExtent l="0" t="0" r="0" b="0"/>
                  <wp:docPr id="282" name="Picture 1" descr="Các hướng trong tiếng Anh – Đông – Tây – Nam – Bắ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2" descr="Các hướng trong tiếng Anh – Đông – Tây – Nam – Bắ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6975" cy="167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1477755" w14:textId="77777777" w:rsidR="0087257F" w:rsidRPr="001644FA" w:rsidRDefault="0087257F" w:rsidP="0087257F">
            <w:pPr>
              <w:spacing w:line="276" w:lineRule="auto"/>
              <w:jc w:val="center"/>
              <w:rPr>
                <w:sz w:val="24"/>
                <w:szCs w:val="24"/>
              </w:rPr>
            </w:pPr>
          </w:p>
          <w:p w14:paraId="3DB9D11E" w14:textId="77777777" w:rsidR="0087257F" w:rsidRPr="001644FA" w:rsidRDefault="0087257F" w:rsidP="0087257F">
            <w:pPr>
              <w:spacing w:line="276" w:lineRule="auto"/>
              <w:rPr>
                <w:sz w:val="24"/>
                <w:szCs w:val="24"/>
              </w:rPr>
            </w:pPr>
          </w:p>
          <w:p w14:paraId="1C98528D" w14:textId="77777777" w:rsidR="0087257F" w:rsidRPr="001644FA" w:rsidRDefault="0087257F" w:rsidP="0087257F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  <w:r w:rsidRPr="001644FA">
              <w:rPr>
                <w:b w:val="0"/>
                <w:sz w:val="24"/>
                <w:szCs w:val="24"/>
                <w:lang w:val="fr-FR" w:eastAsia="en-US"/>
              </w:rPr>
              <w:t xml:space="preserve">+ Gọi </w:t>
            </w:r>
            <w:r w:rsidR="00000000">
              <w:rPr>
                <w:b w:val="0"/>
                <w:position w:val="-12"/>
                <w:sz w:val="24"/>
                <w:szCs w:val="24"/>
                <w:lang w:val="fr-FR" w:eastAsia="en-US"/>
              </w:rPr>
              <w:pict w14:anchorId="364489B0">
                <v:shape id="_x0000_i1319" type="#_x0000_t75" style="width:11.5pt;height:19.5pt">
                  <v:imagedata r:id="rId545" o:title=""/>
                </v:shape>
              </w:pict>
            </w:r>
            <w:r w:rsidRPr="001644FA">
              <w:rPr>
                <w:b w:val="0"/>
                <w:sz w:val="24"/>
                <w:szCs w:val="24"/>
                <w:lang w:val="fr-FR" w:eastAsia="en-US"/>
              </w:rPr>
              <w:t xml:space="preserve"> là vận tốc của máy bay khi không </w:t>
            </w:r>
          </w:p>
          <w:p w14:paraId="1AA3BF38" w14:textId="77777777" w:rsidR="0087257F" w:rsidRPr="001644FA" w:rsidRDefault="0087257F" w:rsidP="0087257F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  <w:r w:rsidRPr="001644FA">
              <w:rPr>
                <w:b w:val="0"/>
                <w:sz w:val="24"/>
                <w:szCs w:val="24"/>
                <w:lang w:val="fr-FR" w:eastAsia="en-US"/>
              </w:rPr>
              <w:t xml:space="preserve">có gió, </w:t>
            </w:r>
            <w:r w:rsidR="00000000">
              <w:rPr>
                <w:b w:val="0"/>
                <w:position w:val="-18"/>
                <w:sz w:val="24"/>
                <w:szCs w:val="24"/>
                <w:lang w:val="fr-FR" w:eastAsia="en-US"/>
              </w:rPr>
              <w:pict w14:anchorId="7E62F329">
                <v:shape id="_x0000_i1320" type="#_x0000_t75" style="width:76pt;height:22pt">
                  <v:imagedata r:id="rId546" o:title=""/>
                </v:shape>
              </w:pict>
            </w:r>
            <w:r w:rsidRPr="001644FA">
              <w:rPr>
                <w:b w:val="0"/>
                <w:sz w:val="24"/>
                <w:szCs w:val="24"/>
                <w:lang w:val="fr-FR" w:eastAsia="en-US"/>
              </w:rPr>
              <w:t xml:space="preserve"> </w:t>
            </w:r>
          </w:p>
          <w:p w14:paraId="16EB9293" w14:textId="77777777" w:rsidR="0087257F" w:rsidRPr="001644FA" w:rsidRDefault="0087257F" w:rsidP="0087257F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  <w:r w:rsidRPr="001644FA">
              <w:rPr>
                <w:b w:val="0"/>
                <w:sz w:val="24"/>
                <w:szCs w:val="24"/>
                <w:lang w:val="fr-FR" w:eastAsia="en-US"/>
              </w:rPr>
              <w:t xml:space="preserve">+ </w:t>
            </w:r>
            <w:r w:rsidR="00000000">
              <w:rPr>
                <w:b w:val="0"/>
                <w:position w:val="-12"/>
                <w:sz w:val="24"/>
                <w:szCs w:val="24"/>
                <w:lang w:val="fr-FR" w:eastAsia="en-US"/>
              </w:rPr>
              <w:pict w14:anchorId="35175E03">
                <v:shape id="_x0000_i1321" type="#_x0000_t75" style="width:13pt;height:20.5pt">
                  <v:imagedata r:id="rId547" o:title=""/>
                </v:shape>
              </w:pict>
            </w:r>
            <w:r w:rsidRPr="001644FA">
              <w:rPr>
                <w:b w:val="0"/>
                <w:sz w:val="24"/>
                <w:szCs w:val="24"/>
                <w:lang w:val="fr-FR" w:eastAsia="en-US"/>
              </w:rPr>
              <w:t xml:space="preserve"> là vận tốc của gió, </w:t>
            </w:r>
            <w:r w:rsidRPr="001644FA">
              <w:rPr>
                <w:b w:val="0"/>
                <w:position w:val="-14"/>
                <w:sz w:val="24"/>
                <w:szCs w:val="24"/>
                <w:lang w:val="fr-FR" w:eastAsia="en-US"/>
              </w:rPr>
              <w:object w:dxaOrig="1540" w:dyaOrig="440" w14:anchorId="5C7E6524">
                <v:shape id="_x0000_i1322" type="#_x0000_t75" style="width:77pt;height:21pt" o:ole="">
                  <v:imagedata r:id="rId548" o:title=""/>
                </v:shape>
                <o:OLEObject Type="Embed" ProgID="Equation.DSMT4" ShapeID="_x0000_i1322" DrawAspect="Content" ObjectID="_1765922643" r:id="rId560"/>
              </w:object>
            </w:r>
          </w:p>
          <w:p w14:paraId="6662D2F6" w14:textId="77777777" w:rsidR="0087257F" w:rsidRPr="001644FA" w:rsidRDefault="0087257F" w:rsidP="0087257F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  <w:r w:rsidRPr="001644FA">
              <w:rPr>
                <w:b w:val="0"/>
                <w:sz w:val="24"/>
                <w:szCs w:val="24"/>
                <w:lang w:val="fr-FR" w:eastAsia="en-US"/>
              </w:rPr>
              <w:t xml:space="preserve">+ </w:t>
            </w:r>
            <w:r w:rsidR="00000000">
              <w:rPr>
                <w:b w:val="0"/>
                <w:position w:val="-12"/>
                <w:sz w:val="24"/>
                <w:szCs w:val="24"/>
                <w:lang w:val="fr-FR" w:eastAsia="en-US"/>
              </w:rPr>
              <w:pict w14:anchorId="77FAFDED">
                <v:shape id="_x0000_i1323" type="#_x0000_t75" style="width:15pt;height:20.5pt">
                  <v:imagedata r:id="rId550" o:title=""/>
                </v:shape>
              </w:pict>
            </w:r>
            <w:r w:rsidRPr="001644FA">
              <w:rPr>
                <w:b w:val="0"/>
                <w:sz w:val="24"/>
                <w:szCs w:val="24"/>
                <w:lang w:val="fr-FR" w:eastAsia="en-US"/>
              </w:rPr>
              <w:t xml:space="preserve"> là vận tốc của máy bay khi có gió thì </w:t>
            </w:r>
            <w:r w:rsidR="00000000">
              <w:rPr>
                <w:b w:val="0"/>
                <w:position w:val="-12"/>
                <w:sz w:val="24"/>
                <w:szCs w:val="24"/>
                <w:lang w:val="fr-FR" w:eastAsia="en-US"/>
              </w:rPr>
              <w:pict w14:anchorId="72EC63DB">
                <v:shape id="_x0000_i1324" type="#_x0000_t75" style="width:58pt;height:20.5pt">
                  <v:imagedata r:id="rId551" o:title=""/>
                </v:shape>
              </w:pict>
            </w:r>
            <w:r w:rsidRPr="001644FA">
              <w:rPr>
                <w:b w:val="0"/>
                <w:sz w:val="24"/>
                <w:szCs w:val="24"/>
                <w:lang w:val="fr-FR" w:eastAsia="en-US"/>
              </w:rPr>
              <w:t xml:space="preserve">. </w:t>
            </w:r>
          </w:p>
        </w:tc>
      </w:tr>
      <w:tr w:rsidR="0087257F" w:rsidRPr="001644FA" w14:paraId="11FBCB39" w14:textId="77777777" w:rsidTr="000F47D9">
        <w:trPr>
          <w:trHeight w:val="993"/>
          <w:jc w:val="center"/>
        </w:trPr>
        <w:tc>
          <w:tcPr>
            <w:tcW w:w="163" w:type="pct"/>
            <w:vMerge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14:paraId="695001FA" w14:textId="77777777" w:rsidR="0087257F" w:rsidRPr="001644FA" w:rsidRDefault="0087257F" w:rsidP="0087257F">
            <w:pPr>
              <w:spacing w:line="276" w:lineRule="auto"/>
              <w:jc w:val="center"/>
              <w:rPr>
                <w:sz w:val="24"/>
                <w:szCs w:val="24"/>
                <w:lang w:val="en-US" w:eastAsia="en-US"/>
              </w:rPr>
            </w:pPr>
          </w:p>
        </w:tc>
        <w:tc>
          <w:tcPr>
            <w:tcW w:w="2230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14:paraId="3D68C231" w14:textId="77777777" w:rsidR="0087257F" w:rsidRPr="001644FA" w:rsidRDefault="0087257F" w:rsidP="0087257F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  <w:r w:rsidRPr="001644FA">
              <w:rPr>
                <w:b w:val="0"/>
                <w:sz w:val="24"/>
                <w:szCs w:val="24"/>
                <w:lang w:val="fr-FR" w:eastAsia="en-US"/>
              </w:rPr>
              <w:t xml:space="preserve">Vì </w:t>
            </w:r>
            <w:r w:rsidR="00000000">
              <w:rPr>
                <w:b w:val="0"/>
                <w:position w:val="-18"/>
                <w:sz w:val="24"/>
                <w:szCs w:val="24"/>
                <w:lang w:val="fr-FR" w:eastAsia="en-US"/>
              </w:rPr>
              <w:pict w14:anchorId="71BFC503">
                <v:shape id="_x0000_i1325" type="#_x0000_t75" style="width:66pt;height:24pt">
                  <v:imagedata r:id="rId561" o:title=""/>
                </v:shape>
              </w:pict>
            </w:r>
          </w:p>
          <w:p w14:paraId="76EE9AA1" w14:textId="77777777" w:rsidR="0087257F" w:rsidRPr="001644FA" w:rsidRDefault="00000000" w:rsidP="0087257F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  <w:r>
              <w:rPr>
                <w:b w:val="0"/>
                <w:position w:val="-18"/>
                <w:sz w:val="24"/>
                <w:szCs w:val="24"/>
                <w:lang w:val="fr-FR" w:eastAsia="en-US"/>
              </w:rPr>
              <w:pict w14:anchorId="64F5F90D">
                <v:shape id="_x0000_i1326" type="#_x0000_t75" style="width:185.5pt;height:27pt">
                  <v:imagedata r:id="rId562" o:title=""/>
                </v:shape>
              </w:pict>
            </w:r>
          </w:p>
          <w:p w14:paraId="3AAF019C" w14:textId="77777777" w:rsidR="0087257F" w:rsidRPr="001644FA" w:rsidRDefault="0087257F" w:rsidP="0087257F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  <w:r w:rsidRPr="001644FA">
              <w:rPr>
                <w:b w:val="0"/>
                <w:sz w:val="24"/>
                <w:szCs w:val="24"/>
                <w:lang w:val="fr-FR" w:eastAsia="en-US"/>
              </w:rPr>
              <w:t xml:space="preserve">Vậy </w:t>
            </w:r>
            <w:r w:rsidR="00000000">
              <w:rPr>
                <w:b w:val="0"/>
                <w:position w:val="-18"/>
                <w:sz w:val="24"/>
                <w:szCs w:val="24"/>
                <w:lang w:val="fr-FR" w:eastAsia="en-US"/>
              </w:rPr>
              <w:pict w14:anchorId="4B605664">
                <v:shape id="_x0000_i1327" type="#_x0000_t75" style="width:96pt;height:24pt">
                  <v:imagedata r:id="rId563" o:title=""/>
                </v:shape>
              </w:pict>
            </w:r>
            <w:r w:rsidR="001E486D">
              <w:rPr>
                <w:b w:val="0"/>
                <w:sz w:val="24"/>
                <w:szCs w:val="24"/>
                <w:lang w:val="fr-FR" w:eastAsia="en-US"/>
              </w:rPr>
              <w:t>.</w:t>
            </w:r>
          </w:p>
        </w:tc>
        <w:tc>
          <w:tcPr>
            <w:tcW w:w="359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14:paraId="66DD7F88" w14:textId="77777777" w:rsidR="0087257F" w:rsidRPr="001644FA" w:rsidRDefault="0087257F" w:rsidP="0087257F">
            <w:pPr>
              <w:spacing w:line="276" w:lineRule="auto"/>
              <w:jc w:val="center"/>
              <w:rPr>
                <w:b w:val="0"/>
                <w:sz w:val="24"/>
                <w:szCs w:val="24"/>
                <w:lang w:val="fr-FR" w:eastAsia="en-US"/>
              </w:rPr>
            </w:pPr>
          </w:p>
          <w:p w14:paraId="5A7277A5" w14:textId="77777777" w:rsidR="0087257F" w:rsidRPr="001644FA" w:rsidRDefault="0087257F" w:rsidP="0087257F">
            <w:pPr>
              <w:spacing w:line="276" w:lineRule="auto"/>
              <w:jc w:val="center"/>
              <w:rPr>
                <w:b w:val="0"/>
                <w:sz w:val="24"/>
                <w:szCs w:val="24"/>
                <w:lang w:val="fr-FR" w:eastAsia="en-US"/>
              </w:rPr>
            </w:pPr>
            <w:r w:rsidRPr="001644FA">
              <w:rPr>
                <w:b w:val="0"/>
                <w:sz w:val="24"/>
                <w:szCs w:val="24"/>
                <w:lang w:val="fr-FR" w:eastAsia="en-US"/>
              </w:rPr>
              <w:t>0,25</w:t>
            </w:r>
          </w:p>
        </w:tc>
        <w:tc>
          <w:tcPr>
            <w:tcW w:w="224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14:paraId="7464DCB7" w14:textId="77777777" w:rsidR="0087257F" w:rsidRPr="001644FA" w:rsidRDefault="0087257F" w:rsidP="0087257F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  <w:r w:rsidRPr="001644FA">
              <w:rPr>
                <w:b w:val="0"/>
                <w:sz w:val="24"/>
                <w:szCs w:val="24"/>
                <w:lang w:val="fr-FR" w:eastAsia="en-US"/>
              </w:rPr>
              <w:t xml:space="preserve">Vì </w:t>
            </w:r>
            <w:r w:rsidR="00000000">
              <w:rPr>
                <w:b w:val="0"/>
                <w:position w:val="-18"/>
                <w:sz w:val="24"/>
                <w:szCs w:val="24"/>
                <w:lang w:val="fr-FR" w:eastAsia="en-US"/>
              </w:rPr>
              <w:pict w14:anchorId="49DF1F08">
                <v:shape id="_x0000_i1328" type="#_x0000_t75" style="width:66pt;height:24pt">
                  <v:imagedata r:id="rId561" o:title=""/>
                </v:shape>
              </w:pict>
            </w:r>
          </w:p>
          <w:p w14:paraId="5C744846" w14:textId="77777777" w:rsidR="0087257F" w:rsidRPr="001644FA" w:rsidRDefault="00000000" w:rsidP="0087257F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  <w:r>
              <w:rPr>
                <w:b w:val="0"/>
                <w:position w:val="-18"/>
                <w:sz w:val="24"/>
                <w:szCs w:val="24"/>
                <w:lang w:val="fr-FR" w:eastAsia="en-US"/>
              </w:rPr>
              <w:pict w14:anchorId="0FB6548B">
                <v:shape id="_x0000_i1329" type="#_x0000_t75" style="width:185.5pt;height:27pt">
                  <v:imagedata r:id="rId562" o:title=""/>
                </v:shape>
              </w:pict>
            </w:r>
          </w:p>
          <w:p w14:paraId="74057F91" w14:textId="77777777" w:rsidR="0087257F" w:rsidRPr="001644FA" w:rsidRDefault="0087257F" w:rsidP="0087257F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  <w:r w:rsidRPr="001644FA">
              <w:rPr>
                <w:b w:val="0"/>
                <w:sz w:val="24"/>
                <w:szCs w:val="24"/>
                <w:lang w:val="fr-FR" w:eastAsia="en-US"/>
              </w:rPr>
              <w:t xml:space="preserve">Vậy </w:t>
            </w:r>
            <w:r w:rsidR="00000000">
              <w:rPr>
                <w:b w:val="0"/>
                <w:position w:val="-18"/>
                <w:sz w:val="24"/>
                <w:szCs w:val="24"/>
                <w:lang w:val="fr-FR" w:eastAsia="en-US"/>
              </w:rPr>
              <w:pict w14:anchorId="60D61BC8">
                <v:shape id="_x0000_i1330" type="#_x0000_t75" style="width:96pt;height:24pt">
                  <v:imagedata r:id="rId563" o:title=""/>
                </v:shape>
              </w:pict>
            </w:r>
            <w:r w:rsidR="001E486D">
              <w:rPr>
                <w:b w:val="0"/>
                <w:sz w:val="24"/>
                <w:szCs w:val="24"/>
                <w:lang w:val="fr-FR" w:eastAsia="en-US"/>
              </w:rPr>
              <w:t>.</w:t>
            </w:r>
          </w:p>
        </w:tc>
      </w:tr>
      <w:tr w:rsidR="000F47D9" w:rsidRPr="001644FA" w14:paraId="55E0C356" w14:textId="77777777" w:rsidTr="000F47D9">
        <w:trPr>
          <w:trHeight w:val="1167"/>
          <w:jc w:val="center"/>
        </w:trPr>
        <w:tc>
          <w:tcPr>
            <w:tcW w:w="163" w:type="pct"/>
            <w:vMerge w:val="restart"/>
            <w:tcBorders>
              <w:top w:val="dashed" w:sz="4" w:space="0" w:color="auto"/>
              <w:left w:val="single" w:sz="4" w:space="0" w:color="auto"/>
              <w:right w:val="single" w:sz="4" w:space="0" w:color="auto"/>
            </w:tcBorders>
          </w:tcPr>
          <w:p w14:paraId="03B012C4" w14:textId="77777777" w:rsidR="000F47D9" w:rsidRPr="001644FA" w:rsidRDefault="000F47D9" w:rsidP="0087257F">
            <w:pPr>
              <w:spacing w:line="276" w:lineRule="auto"/>
              <w:jc w:val="center"/>
              <w:rPr>
                <w:spacing w:val="-4"/>
                <w:sz w:val="24"/>
                <w:szCs w:val="24"/>
                <w:lang w:val="en-US" w:eastAsia="en-US"/>
              </w:rPr>
            </w:pPr>
            <w:r w:rsidRPr="001644FA">
              <w:rPr>
                <w:spacing w:val="-4"/>
                <w:sz w:val="24"/>
                <w:szCs w:val="24"/>
                <w:lang w:val="en-US" w:eastAsia="en-US"/>
              </w:rPr>
              <w:t>b</w:t>
            </w:r>
          </w:p>
          <w:p w14:paraId="14CCA081" w14:textId="77777777" w:rsidR="000F47D9" w:rsidRPr="001644FA" w:rsidRDefault="000F47D9" w:rsidP="0087257F">
            <w:pPr>
              <w:spacing w:line="276" w:lineRule="auto"/>
              <w:rPr>
                <w:spacing w:val="-4"/>
                <w:sz w:val="24"/>
                <w:szCs w:val="24"/>
                <w:lang w:val="en-US" w:eastAsia="en-US"/>
              </w:rPr>
            </w:pPr>
          </w:p>
          <w:p w14:paraId="09362A4A" w14:textId="77777777" w:rsidR="000F47D9" w:rsidRPr="001644FA" w:rsidRDefault="000F47D9" w:rsidP="0087257F">
            <w:pPr>
              <w:spacing w:line="276" w:lineRule="auto"/>
              <w:jc w:val="center"/>
              <w:rPr>
                <w:spacing w:val="-4"/>
                <w:sz w:val="24"/>
                <w:szCs w:val="24"/>
                <w:lang w:val="en-US" w:eastAsia="en-US"/>
              </w:rPr>
            </w:pPr>
          </w:p>
        </w:tc>
        <w:tc>
          <w:tcPr>
            <w:tcW w:w="2230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7E011FE9" w14:textId="77777777" w:rsidR="000F47D9" w:rsidRPr="001644FA" w:rsidRDefault="000F47D9" w:rsidP="00AA1BE7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  <w:r w:rsidRPr="001644FA">
              <w:rPr>
                <w:b w:val="0"/>
                <w:sz w:val="24"/>
                <w:szCs w:val="24"/>
                <w:lang w:val="fr-FR" w:eastAsia="en-US"/>
              </w:rPr>
              <w:t xml:space="preserve">+ Lợi nhuận thu được khi bán được </w:t>
            </w:r>
            <w:r w:rsidRPr="001644FA">
              <w:rPr>
                <w:b w:val="0"/>
                <w:i/>
                <w:iCs/>
                <w:sz w:val="24"/>
                <w:szCs w:val="24"/>
                <w:lang w:val="fr-FR" w:eastAsia="en-US"/>
              </w:rPr>
              <w:t>x</w:t>
            </w:r>
            <w:r w:rsidRPr="001644FA">
              <w:rPr>
                <w:b w:val="0"/>
                <w:sz w:val="24"/>
                <w:szCs w:val="24"/>
                <w:lang w:val="fr-FR" w:eastAsia="en-US"/>
              </w:rPr>
              <w:t xml:space="preserve"> sản phẩm là:</w:t>
            </w:r>
          </w:p>
          <w:p w14:paraId="0C323558" w14:textId="77777777" w:rsidR="000F47D9" w:rsidRPr="001644FA" w:rsidRDefault="000F47D9" w:rsidP="00AA1BE7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  <w:r w:rsidRPr="001644FA">
              <w:rPr>
                <w:b w:val="0"/>
                <w:position w:val="-10"/>
                <w:sz w:val="24"/>
                <w:szCs w:val="24"/>
                <w:lang w:val="fr-FR" w:eastAsia="en-US"/>
              </w:rPr>
              <w:object w:dxaOrig="3700" w:dyaOrig="360" w14:anchorId="10F4A5D8">
                <v:shape id="_x0000_i1331" type="#_x0000_t75" style="width:186pt;height:17pt" o:ole="">
                  <v:imagedata r:id="rId564" o:title=""/>
                </v:shape>
                <o:OLEObject Type="Embed" ProgID="Equation.DSMT4" ShapeID="_x0000_i1331" DrawAspect="Content" ObjectID="_1765922644" r:id="rId565"/>
              </w:object>
            </w:r>
          </w:p>
          <w:p w14:paraId="7D3522A5" w14:textId="77777777" w:rsidR="000F47D9" w:rsidRPr="001644FA" w:rsidRDefault="000F47D9" w:rsidP="0087257F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  <w:r w:rsidRPr="001644FA">
              <w:rPr>
                <w:b w:val="0"/>
                <w:sz w:val="24"/>
                <w:szCs w:val="24"/>
                <w:lang w:val="fr-FR" w:eastAsia="en-US"/>
              </w:rPr>
              <w:t xml:space="preserve">    </w:t>
            </w:r>
            <w:r w:rsidRPr="001644FA">
              <w:rPr>
                <w:b w:val="0"/>
                <w:position w:val="-6"/>
                <w:sz w:val="24"/>
                <w:szCs w:val="24"/>
                <w:lang w:val="fr-FR" w:eastAsia="en-US"/>
              </w:rPr>
              <w:object w:dxaOrig="2480" w:dyaOrig="320" w14:anchorId="148B0F50">
                <v:shape id="_x0000_i1332" type="#_x0000_t75" style="width:124.5pt;height:15.5pt" o:ole="">
                  <v:imagedata r:id="rId566" o:title=""/>
                </v:shape>
                <o:OLEObject Type="Embed" ProgID="Equation.DSMT4" ShapeID="_x0000_i1332" DrawAspect="Content" ObjectID="_1765922645" r:id="rId567"/>
              </w:object>
            </w:r>
            <w:r w:rsidRPr="001644FA">
              <w:rPr>
                <w:b w:val="0"/>
                <w:sz w:val="24"/>
                <w:szCs w:val="24"/>
                <w:lang w:val="fr-FR" w:eastAsia="en-US"/>
              </w:rPr>
              <w:t xml:space="preserve"> (nghìn đồng).</w:t>
            </w:r>
          </w:p>
        </w:tc>
        <w:tc>
          <w:tcPr>
            <w:tcW w:w="359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7A7EFE30" w14:textId="77777777" w:rsidR="000F47D9" w:rsidRPr="001644FA" w:rsidRDefault="000F47D9" w:rsidP="00AA1BE7">
            <w:pPr>
              <w:spacing w:line="276" w:lineRule="auto"/>
              <w:jc w:val="center"/>
              <w:rPr>
                <w:b w:val="0"/>
                <w:sz w:val="24"/>
                <w:szCs w:val="24"/>
                <w:lang w:val="fr-FR" w:eastAsia="en-US"/>
              </w:rPr>
            </w:pPr>
            <w:r w:rsidRPr="001644FA">
              <w:rPr>
                <w:b w:val="0"/>
                <w:sz w:val="24"/>
                <w:szCs w:val="24"/>
                <w:lang w:val="fr-FR" w:eastAsia="en-US"/>
              </w:rPr>
              <w:t>0,25</w:t>
            </w:r>
          </w:p>
          <w:p w14:paraId="74EA6727" w14:textId="77777777" w:rsidR="000F47D9" w:rsidRPr="001644FA" w:rsidRDefault="000F47D9" w:rsidP="00AA1BE7">
            <w:pPr>
              <w:spacing w:line="276" w:lineRule="auto"/>
              <w:jc w:val="center"/>
              <w:rPr>
                <w:b w:val="0"/>
                <w:sz w:val="24"/>
                <w:szCs w:val="24"/>
                <w:lang w:val="fr-FR" w:eastAsia="en-US"/>
              </w:rPr>
            </w:pPr>
          </w:p>
          <w:p w14:paraId="5F843CC6" w14:textId="77777777" w:rsidR="000F47D9" w:rsidRPr="001644FA" w:rsidRDefault="000F47D9" w:rsidP="00AA1BE7">
            <w:pPr>
              <w:spacing w:line="276" w:lineRule="auto"/>
              <w:jc w:val="center"/>
              <w:rPr>
                <w:b w:val="0"/>
                <w:sz w:val="24"/>
                <w:szCs w:val="24"/>
                <w:lang w:val="fr-FR" w:eastAsia="en-US"/>
              </w:rPr>
            </w:pPr>
          </w:p>
          <w:p w14:paraId="6F1C70A3" w14:textId="77777777" w:rsidR="000F47D9" w:rsidRPr="001644FA" w:rsidRDefault="000F47D9" w:rsidP="0087257F">
            <w:pPr>
              <w:spacing w:line="276" w:lineRule="auto"/>
              <w:jc w:val="center"/>
              <w:rPr>
                <w:b w:val="0"/>
                <w:sz w:val="24"/>
                <w:szCs w:val="24"/>
                <w:lang w:val="fr-FR" w:eastAsia="en-US"/>
              </w:rPr>
            </w:pPr>
          </w:p>
        </w:tc>
        <w:tc>
          <w:tcPr>
            <w:tcW w:w="224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311A0EF5" w14:textId="77777777" w:rsidR="000F47D9" w:rsidRPr="001644FA" w:rsidRDefault="000F47D9" w:rsidP="00AA1BE7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  <w:r w:rsidRPr="001644FA">
              <w:rPr>
                <w:b w:val="0"/>
                <w:sz w:val="24"/>
                <w:szCs w:val="24"/>
                <w:lang w:val="fr-FR" w:eastAsia="en-US"/>
              </w:rPr>
              <w:t xml:space="preserve">+ Lợi nhuận thu được khi bán được </w:t>
            </w:r>
            <w:r w:rsidRPr="001644FA">
              <w:rPr>
                <w:b w:val="0"/>
                <w:i/>
                <w:iCs/>
                <w:sz w:val="24"/>
                <w:szCs w:val="24"/>
                <w:lang w:val="fr-FR" w:eastAsia="en-US"/>
              </w:rPr>
              <w:t>x</w:t>
            </w:r>
            <w:r w:rsidRPr="001644FA">
              <w:rPr>
                <w:b w:val="0"/>
                <w:sz w:val="24"/>
                <w:szCs w:val="24"/>
                <w:lang w:val="fr-FR" w:eastAsia="en-US"/>
              </w:rPr>
              <w:t xml:space="preserve"> sản phẩm là:</w:t>
            </w:r>
          </w:p>
          <w:p w14:paraId="4FBC9CA7" w14:textId="77777777" w:rsidR="000F47D9" w:rsidRPr="001644FA" w:rsidRDefault="000F47D9" w:rsidP="00AA1BE7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  <w:r w:rsidRPr="001644FA">
              <w:rPr>
                <w:b w:val="0"/>
                <w:position w:val="-10"/>
                <w:sz w:val="24"/>
                <w:szCs w:val="24"/>
                <w:lang w:val="fr-FR" w:eastAsia="en-US"/>
              </w:rPr>
              <w:object w:dxaOrig="3700" w:dyaOrig="360" w14:anchorId="35D71A40">
                <v:shape id="_x0000_i1333" type="#_x0000_t75" style="width:186pt;height:17pt" o:ole="">
                  <v:imagedata r:id="rId564" o:title=""/>
                </v:shape>
                <o:OLEObject Type="Embed" ProgID="Equation.DSMT4" ShapeID="_x0000_i1333" DrawAspect="Content" ObjectID="_1765922646" r:id="rId568"/>
              </w:object>
            </w:r>
          </w:p>
          <w:p w14:paraId="11D28FBB" w14:textId="77777777" w:rsidR="000F47D9" w:rsidRPr="001644FA" w:rsidRDefault="000F47D9" w:rsidP="0087257F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  <w:r w:rsidRPr="001644FA">
              <w:rPr>
                <w:b w:val="0"/>
                <w:sz w:val="24"/>
                <w:szCs w:val="24"/>
                <w:lang w:val="fr-FR" w:eastAsia="en-US"/>
              </w:rPr>
              <w:t xml:space="preserve">    </w:t>
            </w:r>
            <w:r w:rsidRPr="001644FA">
              <w:rPr>
                <w:b w:val="0"/>
                <w:position w:val="-6"/>
                <w:sz w:val="24"/>
                <w:szCs w:val="24"/>
                <w:lang w:val="fr-FR" w:eastAsia="en-US"/>
              </w:rPr>
              <w:object w:dxaOrig="2480" w:dyaOrig="320" w14:anchorId="1816C6D8">
                <v:shape id="_x0000_i1334" type="#_x0000_t75" style="width:124.5pt;height:15.5pt" o:ole="">
                  <v:imagedata r:id="rId566" o:title=""/>
                </v:shape>
                <o:OLEObject Type="Embed" ProgID="Equation.DSMT4" ShapeID="_x0000_i1334" DrawAspect="Content" ObjectID="_1765922647" r:id="rId569"/>
              </w:object>
            </w:r>
            <w:r w:rsidRPr="001644FA">
              <w:rPr>
                <w:b w:val="0"/>
                <w:sz w:val="24"/>
                <w:szCs w:val="24"/>
                <w:lang w:val="fr-FR" w:eastAsia="en-US"/>
              </w:rPr>
              <w:t xml:space="preserve"> (nghìn đồng).</w:t>
            </w:r>
          </w:p>
        </w:tc>
      </w:tr>
      <w:tr w:rsidR="000F47D9" w:rsidRPr="001644FA" w14:paraId="6CB5539D" w14:textId="77777777">
        <w:trPr>
          <w:trHeight w:val="350"/>
          <w:jc w:val="center"/>
        </w:trPr>
        <w:tc>
          <w:tcPr>
            <w:tcW w:w="163" w:type="pct"/>
            <w:vMerge/>
            <w:tcBorders>
              <w:left w:val="single" w:sz="4" w:space="0" w:color="auto"/>
              <w:right w:val="single" w:sz="4" w:space="0" w:color="auto"/>
            </w:tcBorders>
            <w:hideMark/>
          </w:tcPr>
          <w:p w14:paraId="2AB2A23F" w14:textId="77777777" w:rsidR="000F47D9" w:rsidRPr="001644FA" w:rsidRDefault="000F47D9" w:rsidP="0087257F">
            <w:pPr>
              <w:spacing w:line="276" w:lineRule="auto"/>
              <w:jc w:val="center"/>
              <w:rPr>
                <w:sz w:val="24"/>
                <w:szCs w:val="24"/>
                <w:lang w:val="en-US" w:eastAsia="en-US"/>
              </w:rPr>
            </w:pPr>
          </w:p>
        </w:tc>
        <w:tc>
          <w:tcPr>
            <w:tcW w:w="2230" w:type="pct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0702DC" w14:textId="77777777" w:rsidR="000F47D9" w:rsidRPr="001644FA" w:rsidRDefault="000F47D9" w:rsidP="0087257F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  <w:r w:rsidRPr="001644FA">
              <w:rPr>
                <w:b w:val="0"/>
                <w:sz w:val="24"/>
                <w:szCs w:val="24"/>
                <w:lang w:val="fr-FR" w:eastAsia="en-US"/>
              </w:rPr>
              <w:t>+ Lợi nhuận thu được khi bán được 500 sản phẩm là:</w:t>
            </w:r>
          </w:p>
          <w:p w14:paraId="02057FB4" w14:textId="77777777" w:rsidR="000F47D9" w:rsidRPr="001644FA" w:rsidRDefault="000F47D9" w:rsidP="0087257F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  <w:r w:rsidRPr="001644FA">
              <w:rPr>
                <w:b w:val="0"/>
                <w:position w:val="-10"/>
                <w:sz w:val="24"/>
                <w:szCs w:val="24"/>
                <w:lang w:val="fr-FR" w:eastAsia="en-US"/>
              </w:rPr>
              <w:object w:dxaOrig="2060" w:dyaOrig="320" w14:anchorId="3CD70BC9">
                <v:shape id="_x0000_i1335" type="#_x0000_t75" style="width:103.5pt;height:15.5pt" o:ole="">
                  <v:imagedata r:id="rId570" o:title=""/>
                </v:shape>
                <o:OLEObject Type="Embed" ProgID="Equation.DSMT4" ShapeID="_x0000_i1335" DrawAspect="Content" ObjectID="_1765922648" r:id="rId571"/>
              </w:object>
            </w:r>
            <w:r w:rsidRPr="001644FA">
              <w:rPr>
                <w:b w:val="0"/>
                <w:sz w:val="24"/>
                <w:szCs w:val="24"/>
                <w:lang w:val="fr-FR" w:eastAsia="en-US"/>
              </w:rPr>
              <w:t>nghìn đồng.</w:t>
            </w:r>
          </w:p>
        </w:tc>
        <w:tc>
          <w:tcPr>
            <w:tcW w:w="359" w:type="pct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00BE56" w14:textId="77777777" w:rsidR="000F47D9" w:rsidRPr="001644FA" w:rsidRDefault="000F47D9" w:rsidP="0087257F">
            <w:pPr>
              <w:spacing w:line="276" w:lineRule="auto"/>
              <w:jc w:val="center"/>
              <w:rPr>
                <w:b w:val="0"/>
                <w:sz w:val="24"/>
                <w:szCs w:val="24"/>
                <w:lang w:val="fr-FR" w:eastAsia="en-US"/>
              </w:rPr>
            </w:pPr>
            <w:r w:rsidRPr="001644FA">
              <w:rPr>
                <w:b w:val="0"/>
                <w:sz w:val="24"/>
                <w:szCs w:val="24"/>
                <w:lang w:val="fr-FR" w:eastAsia="en-US"/>
              </w:rPr>
              <w:t>0,25</w:t>
            </w:r>
          </w:p>
          <w:p w14:paraId="3F92A796" w14:textId="77777777" w:rsidR="000F47D9" w:rsidRPr="001644FA" w:rsidRDefault="000F47D9" w:rsidP="0087257F">
            <w:pPr>
              <w:spacing w:line="276" w:lineRule="auto"/>
              <w:jc w:val="center"/>
              <w:rPr>
                <w:b w:val="0"/>
                <w:sz w:val="24"/>
                <w:szCs w:val="24"/>
                <w:lang w:val="fr-FR" w:eastAsia="en-US"/>
              </w:rPr>
            </w:pPr>
          </w:p>
          <w:p w14:paraId="7833F4C3" w14:textId="77777777" w:rsidR="000F47D9" w:rsidRPr="001644FA" w:rsidRDefault="000F47D9" w:rsidP="0087257F">
            <w:pPr>
              <w:spacing w:line="276" w:lineRule="auto"/>
              <w:jc w:val="center"/>
              <w:rPr>
                <w:b w:val="0"/>
                <w:sz w:val="24"/>
                <w:szCs w:val="24"/>
                <w:lang w:val="fr-FR" w:eastAsia="en-US"/>
              </w:rPr>
            </w:pPr>
          </w:p>
        </w:tc>
        <w:tc>
          <w:tcPr>
            <w:tcW w:w="2248" w:type="pct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41E3C8" w14:textId="77777777" w:rsidR="000F47D9" w:rsidRPr="001644FA" w:rsidRDefault="000F47D9" w:rsidP="0087257F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  <w:r w:rsidRPr="001644FA">
              <w:rPr>
                <w:b w:val="0"/>
                <w:sz w:val="24"/>
                <w:szCs w:val="24"/>
                <w:lang w:val="fr-FR" w:eastAsia="en-US"/>
              </w:rPr>
              <w:t>+ Lợi nhuận thu được khi bán được 500 sản phẩm là:</w:t>
            </w:r>
          </w:p>
          <w:p w14:paraId="06CC751B" w14:textId="77777777" w:rsidR="000F47D9" w:rsidRPr="001644FA" w:rsidRDefault="000F47D9" w:rsidP="0087257F">
            <w:pPr>
              <w:spacing w:line="276" w:lineRule="auto"/>
              <w:rPr>
                <w:b w:val="0"/>
                <w:sz w:val="24"/>
                <w:szCs w:val="24"/>
                <w:lang w:val="fr-FR" w:eastAsia="en-US"/>
              </w:rPr>
            </w:pPr>
            <w:r w:rsidRPr="001644FA">
              <w:rPr>
                <w:b w:val="0"/>
                <w:position w:val="-10"/>
                <w:sz w:val="24"/>
                <w:szCs w:val="24"/>
                <w:lang w:val="fr-FR" w:eastAsia="en-US"/>
              </w:rPr>
              <w:object w:dxaOrig="2060" w:dyaOrig="320" w14:anchorId="20EBE428">
                <v:shape id="_x0000_i1336" type="#_x0000_t75" style="width:103.5pt;height:15.5pt" o:ole="">
                  <v:imagedata r:id="rId570" o:title=""/>
                </v:shape>
                <o:OLEObject Type="Embed" ProgID="Equation.DSMT4" ShapeID="_x0000_i1336" DrawAspect="Content" ObjectID="_1765922649" r:id="rId572"/>
              </w:object>
            </w:r>
            <w:r w:rsidRPr="001644FA">
              <w:rPr>
                <w:b w:val="0"/>
                <w:sz w:val="24"/>
                <w:szCs w:val="24"/>
                <w:lang w:val="fr-FR" w:eastAsia="en-US"/>
              </w:rPr>
              <w:t xml:space="preserve"> nghìn đồng.</w:t>
            </w:r>
          </w:p>
        </w:tc>
      </w:tr>
      <w:tr w:rsidR="0087257F" w:rsidRPr="001644FA" w14:paraId="00E43680" w14:textId="77777777" w:rsidTr="00AA1BE7">
        <w:trPr>
          <w:trHeight w:val="110"/>
          <w:jc w:val="center"/>
        </w:trPr>
        <w:tc>
          <w:tcPr>
            <w:tcW w:w="1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55A0D4" w14:textId="77777777" w:rsidR="0087257F" w:rsidRPr="001644FA" w:rsidRDefault="0087257F" w:rsidP="0087257F">
            <w:pPr>
              <w:spacing w:line="276" w:lineRule="auto"/>
              <w:rPr>
                <w:sz w:val="24"/>
                <w:szCs w:val="24"/>
                <w:lang w:val="en-US" w:eastAsia="en-US"/>
              </w:rPr>
            </w:pPr>
          </w:p>
          <w:p w14:paraId="0707A2FC" w14:textId="77777777" w:rsidR="0087257F" w:rsidRPr="001644FA" w:rsidRDefault="0087257F" w:rsidP="0087257F">
            <w:pPr>
              <w:spacing w:line="276" w:lineRule="auto"/>
              <w:rPr>
                <w:sz w:val="24"/>
                <w:szCs w:val="24"/>
                <w:lang w:val="en-US" w:eastAsia="en-US"/>
              </w:rPr>
            </w:pPr>
          </w:p>
        </w:tc>
        <w:tc>
          <w:tcPr>
            <w:tcW w:w="483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045957" w14:textId="77777777" w:rsidR="0087257F" w:rsidRPr="001644FA" w:rsidRDefault="0087257F" w:rsidP="0087257F">
            <w:pPr>
              <w:spacing w:line="276" w:lineRule="auto"/>
              <w:jc w:val="center"/>
              <w:rPr>
                <w:i/>
                <w:sz w:val="24"/>
                <w:szCs w:val="24"/>
                <w:lang w:val="fr-FR" w:eastAsia="en-US"/>
              </w:rPr>
            </w:pPr>
            <w:r w:rsidRPr="001644FA">
              <w:rPr>
                <w:i/>
                <w:sz w:val="24"/>
                <w:szCs w:val="24"/>
                <w:lang w:val="fr-FR" w:eastAsia="en-US"/>
              </w:rPr>
              <w:t>Chú ý : Các cách giải khác mà có kết quả đúng với đáp án vẫn cho điểm.</w:t>
            </w:r>
          </w:p>
        </w:tc>
      </w:tr>
    </w:tbl>
    <w:p w14:paraId="4E0B8273" w14:textId="77777777" w:rsidR="00BC5D12" w:rsidRPr="001644FA" w:rsidRDefault="00BC5D12" w:rsidP="00BC5D12">
      <w:pPr>
        <w:spacing w:line="276" w:lineRule="auto"/>
        <w:rPr>
          <w:b w:val="0"/>
          <w:sz w:val="24"/>
          <w:szCs w:val="24"/>
          <w:lang w:val="en-US" w:eastAsia="en-US"/>
        </w:rPr>
      </w:pPr>
    </w:p>
    <w:p w14:paraId="2A98473A" w14:textId="77777777" w:rsidR="00BC5D12" w:rsidRPr="001644FA" w:rsidRDefault="00BC5D12" w:rsidP="00BC5D12">
      <w:pPr>
        <w:ind w:firstLine="720"/>
        <w:jc w:val="center"/>
        <w:rPr>
          <w:b w:val="0"/>
          <w:sz w:val="24"/>
          <w:szCs w:val="24"/>
          <w:lang w:val="en-US" w:eastAsia="en-US"/>
        </w:rPr>
      </w:pPr>
      <w:r w:rsidRPr="001644FA">
        <w:rPr>
          <w:b w:val="0"/>
          <w:sz w:val="24"/>
          <w:szCs w:val="24"/>
          <w:lang w:val="en-US" w:eastAsia="en-US"/>
        </w:rPr>
        <w:t xml:space="preserve">  </w:t>
      </w:r>
    </w:p>
    <w:p w14:paraId="2EF14C05" w14:textId="77777777" w:rsidR="0007213D" w:rsidRPr="001644FA" w:rsidRDefault="0007213D" w:rsidP="001F12D6">
      <w:pPr>
        <w:tabs>
          <w:tab w:val="left" w:pos="180"/>
          <w:tab w:val="left" w:pos="2552"/>
          <w:tab w:val="left" w:pos="4820"/>
          <w:tab w:val="left" w:pos="7088"/>
        </w:tabs>
        <w:autoSpaceDE w:val="0"/>
        <w:autoSpaceDN w:val="0"/>
        <w:adjustRightInd w:val="0"/>
        <w:jc w:val="center"/>
        <w:textAlignment w:val="center"/>
        <w:rPr>
          <w:rFonts w:ascii="Arial" w:hAnsi="Arial" w:cs="Arial"/>
          <w:b w:val="0"/>
          <w:color w:val="FF0000"/>
          <w:sz w:val="24"/>
          <w:szCs w:val="24"/>
          <w:lang w:val="en-US" w:eastAsia="en-US"/>
        </w:rPr>
      </w:pPr>
    </w:p>
    <w:sectPr w:rsidR="0007213D" w:rsidRPr="001644FA" w:rsidSect="0087257F">
      <w:footerReference w:type="default" r:id="rId573"/>
      <w:pgSz w:w="11907" w:h="16840" w:code="9"/>
      <w:pgMar w:top="680" w:right="680" w:bottom="680" w:left="851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C100FDA" w14:textId="77777777" w:rsidR="00D30858" w:rsidRDefault="00D30858" w:rsidP="0007213D">
      <w:r>
        <w:separator/>
      </w:r>
    </w:p>
  </w:endnote>
  <w:endnote w:type="continuationSeparator" w:id="0">
    <w:p w14:paraId="15D28B98" w14:textId="77777777" w:rsidR="00D30858" w:rsidRDefault="00D30858" w:rsidP="000721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auto"/>
    <w:pitch w:val="fixed"/>
    <w:sig w:usb0="00000001" w:usb1="09060000" w:usb2="00000010" w:usb3="00000000" w:csb0="0008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826C12C" w14:textId="77777777" w:rsidR="00992762" w:rsidRPr="003C1223" w:rsidRDefault="003C1223" w:rsidP="003C1223">
    <w:pPr>
      <w:pStyle w:val="Footer"/>
      <w:pBdr>
        <w:top w:val="single" w:sz="4" w:space="0" w:color="auto"/>
      </w:pBdr>
      <w:jc w:val="center"/>
      <w:rPr>
        <w:rFonts w:ascii="Calibri Light" w:hAnsi="Calibri Light" w:cs="Calibri Light"/>
        <w:i/>
        <w:iCs/>
        <w:color w:val="CC00FF"/>
        <w:sz w:val="20"/>
      </w:rPr>
    </w:pPr>
    <w:r w:rsidRPr="003C1223">
      <w:rPr>
        <w:rFonts w:ascii="Calibri Light" w:hAnsi="Calibri Light" w:cs="Calibri Light"/>
        <w:b w:val="0"/>
        <w:bCs/>
        <w:i/>
        <w:iCs/>
        <w:color w:val="CC00FF"/>
        <w:sz w:val="20"/>
        <w:lang w:val="en-US"/>
      </w:rPr>
      <w:t xml:space="preserve">Mã đề: 101 - Trang </w:t>
    </w:r>
    <w:r w:rsidRPr="003C1223">
      <w:rPr>
        <w:rFonts w:ascii="Calibri Light" w:hAnsi="Calibri Light" w:cs="Calibri Light"/>
        <w:i/>
        <w:iCs/>
        <w:color w:val="CC00FF"/>
        <w:sz w:val="20"/>
      </w:rPr>
      <w:fldChar w:fldCharType="begin"/>
    </w:r>
    <w:r w:rsidRPr="003C1223">
      <w:rPr>
        <w:rFonts w:ascii="Calibri Light" w:hAnsi="Calibri Light" w:cs="Calibri Light"/>
        <w:i/>
        <w:iCs/>
        <w:color w:val="CC00FF"/>
        <w:sz w:val="20"/>
      </w:rPr>
      <w:instrText xml:space="preserve"> PAGE   \* MERGEFORMAT </w:instrText>
    </w:r>
    <w:r w:rsidRPr="003C1223">
      <w:rPr>
        <w:rFonts w:ascii="Calibri Light" w:hAnsi="Calibri Light" w:cs="Calibri Light"/>
        <w:i/>
        <w:iCs/>
        <w:color w:val="CC00FF"/>
        <w:sz w:val="20"/>
      </w:rPr>
      <w:fldChar w:fldCharType="separate"/>
    </w:r>
    <w:r w:rsidRPr="003C1223">
      <w:rPr>
        <w:rFonts w:ascii="Calibri Light" w:hAnsi="Calibri Light" w:cs="Calibri Light"/>
        <w:i/>
        <w:iCs/>
        <w:noProof/>
        <w:color w:val="CC00FF"/>
        <w:sz w:val="20"/>
      </w:rPr>
      <w:t>2</w:t>
    </w:r>
    <w:r w:rsidRPr="003C1223">
      <w:rPr>
        <w:rFonts w:ascii="Calibri Light" w:hAnsi="Calibri Light" w:cs="Calibri Light"/>
        <w:i/>
        <w:iCs/>
        <w:noProof/>
        <w:color w:val="CC00FF"/>
        <w:sz w:val="20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EA51F6" w14:textId="77777777" w:rsidR="00562082" w:rsidRPr="0089099A" w:rsidRDefault="0089099A" w:rsidP="0089099A">
    <w:pPr>
      <w:pStyle w:val="Footer"/>
      <w:pBdr>
        <w:top w:val="single" w:sz="4" w:space="0" w:color="auto"/>
      </w:pBdr>
      <w:jc w:val="center"/>
      <w:rPr>
        <w:rFonts w:ascii="Calibri Light" w:hAnsi="Calibri Light" w:cs="Calibri Light"/>
        <w:i/>
        <w:iCs/>
        <w:color w:val="CC00FF"/>
        <w:sz w:val="20"/>
      </w:rPr>
    </w:pPr>
    <w:r w:rsidRPr="003C1223">
      <w:rPr>
        <w:rFonts w:ascii="Calibri Light" w:hAnsi="Calibri Light" w:cs="Calibri Light"/>
        <w:b w:val="0"/>
        <w:bCs/>
        <w:i/>
        <w:iCs/>
        <w:color w:val="CC00FF"/>
        <w:sz w:val="20"/>
        <w:lang w:val="en-US"/>
      </w:rPr>
      <w:t>Mã đề: 10</w:t>
    </w:r>
    <w:r>
      <w:rPr>
        <w:rFonts w:ascii="Calibri Light" w:hAnsi="Calibri Light" w:cs="Calibri Light"/>
        <w:b w:val="0"/>
        <w:bCs/>
        <w:i/>
        <w:iCs/>
        <w:color w:val="CC00FF"/>
        <w:sz w:val="20"/>
        <w:lang w:val="en-US"/>
      </w:rPr>
      <w:t>2</w:t>
    </w:r>
    <w:r w:rsidRPr="003C1223">
      <w:rPr>
        <w:rFonts w:ascii="Calibri Light" w:hAnsi="Calibri Light" w:cs="Calibri Light"/>
        <w:b w:val="0"/>
        <w:bCs/>
        <w:i/>
        <w:iCs/>
        <w:color w:val="CC00FF"/>
        <w:sz w:val="20"/>
        <w:lang w:val="en-US"/>
      </w:rPr>
      <w:t xml:space="preserve"> - Trang </w:t>
    </w:r>
    <w:r w:rsidRPr="003C1223">
      <w:rPr>
        <w:rFonts w:ascii="Calibri Light" w:hAnsi="Calibri Light" w:cs="Calibri Light"/>
        <w:i/>
        <w:iCs/>
        <w:color w:val="CC00FF"/>
        <w:sz w:val="20"/>
      </w:rPr>
      <w:fldChar w:fldCharType="begin"/>
    </w:r>
    <w:r w:rsidRPr="003C1223">
      <w:rPr>
        <w:rFonts w:ascii="Calibri Light" w:hAnsi="Calibri Light" w:cs="Calibri Light"/>
        <w:i/>
        <w:iCs/>
        <w:color w:val="CC00FF"/>
        <w:sz w:val="20"/>
      </w:rPr>
      <w:instrText xml:space="preserve"> PAGE   \* MERGEFORMAT </w:instrText>
    </w:r>
    <w:r w:rsidRPr="003C1223">
      <w:rPr>
        <w:rFonts w:ascii="Calibri Light" w:hAnsi="Calibri Light" w:cs="Calibri Light"/>
        <w:i/>
        <w:iCs/>
        <w:color w:val="CC00FF"/>
        <w:sz w:val="20"/>
      </w:rPr>
      <w:fldChar w:fldCharType="separate"/>
    </w:r>
    <w:r>
      <w:rPr>
        <w:rFonts w:ascii="Calibri Light" w:hAnsi="Calibri Light" w:cs="Calibri Light"/>
        <w:i/>
        <w:iCs/>
        <w:color w:val="CC00FF"/>
        <w:sz w:val="20"/>
      </w:rPr>
      <w:t>3</w:t>
    </w:r>
    <w:r w:rsidRPr="003C1223">
      <w:rPr>
        <w:rFonts w:ascii="Calibri Light" w:hAnsi="Calibri Light" w:cs="Calibri Light"/>
        <w:i/>
        <w:iCs/>
        <w:noProof/>
        <w:color w:val="CC00FF"/>
        <w:sz w:val="20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9DAAB8D" w14:textId="77777777" w:rsidR="0087257F" w:rsidRPr="0089099A" w:rsidRDefault="0087257F" w:rsidP="0089099A">
    <w:pPr>
      <w:pStyle w:val="Footer"/>
      <w:pBdr>
        <w:top w:val="single" w:sz="4" w:space="0" w:color="auto"/>
      </w:pBdr>
      <w:jc w:val="center"/>
      <w:rPr>
        <w:rFonts w:ascii="Calibri Light" w:hAnsi="Calibri Light" w:cs="Calibri Light"/>
        <w:i/>
        <w:iCs/>
        <w:color w:val="CC00FF"/>
        <w:sz w:val="20"/>
      </w:rPr>
    </w:pPr>
    <w:r>
      <w:rPr>
        <w:rFonts w:ascii="Calibri Light" w:hAnsi="Calibri Light" w:cs="Calibri Light"/>
        <w:b w:val="0"/>
        <w:bCs/>
        <w:i/>
        <w:iCs/>
        <w:color w:val="CC00FF"/>
        <w:sz w:val="20"/>
        <w:lang w:val="en-US"/>
      </w:rPr>
      <w:t>Đáp án</w:t>
    </w:r>
    <w:r w:rsidRPr="003C1223">
      <w:rPr>
        <w:rFonts w:ascii="Calibri Light" w:hAnsi="Calibri Light" w:cs="Calibri Light"/>
        <w:b w:val="0"/>
        <w:bCs/>
        <w:i/>
        <w:iCs/>
        <w:color w:val="CC00FF"/>
        <w:sz w:val="20"/>
        <w:lang w:val="en-US"/>
      </w:rPr>
      <w:t xml:space="preserve"> - Trang </w:t>
    </w:r>
    <w:r w:rsidRPr="003C1223">
      <w:rPr>
        <w:rFonts w:ascii="Calibri Light" w:hAnsi="Calibri Light" w:cs="Calibri Light"/>
        <w:i/>
        <w:iCs/>
        <w:color w:val="CC00FF"/>
        <w:sz w:val="20"/>
      </w:rPr>
      <w:fldChar w:fldCharType="begin"/>
    </w:r>
    <w:r w:rsidRPr="003C1223">
      <w:rPr>
        <w:rFonts w:ascii="Calibri Light" w:hAnsi="Calibri Light" w:cs="Calibri Light"/>
        <w:i/>
        <w:iCs/>
        <w:color w:val="CC00FF"/>
        <w:sz w:val="20"/>
      </w:rPr>
      <w:instrText xml:space="preserve"> PAGE   \* MERGEFORMAT </w:instrText>
    </w:r>
    <w:r w:rsidRPr="003C1223">
      <w:rPr>
        <w:rFonts w:ascii="Calibri Light" w:hAnsi="Calibri Light" w:cs="Calibri Light"/>
        <w:i/>
        <w:iCs/>
        <w:color w:val="CC00FF"/>
        <w:sz w:val="20"/>
      </w:rPr>
      <w:fldChar w:fldCharType="separate"/>
    </w:r>
    <w:r>
      <w:rPr>
        <w:rFonts w:ascii="Calibri Light" w:hAnsi="Calibri Light" w:cs="Calibri Light"/>
        <w:i/>
        <w:iCs/>
        <w:color w:val="CC00FF"/>
        <w:sz w:val="20"/>
      </w:rPr>
      <w:t>3</w:t>
    </w:r>
    <w:r w:rsidRPr="003C1223">
      <w:rPr>
        <w:rFonts w:ascii="Calibri Light" w:hAnsi="Calibri Light" w:cs="Calibri Light"/>
        <w:i/>
        <w:iCs/>
        <w:noProof/>
        <w:color w:val="CC00FF"/>
        <w:sz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837C4DB" w14:textId="77777777" w:rsidR="00D30858" w:rsidRDefault="00D30858" w:rsidP="0007213D">
      <w:r>
        <w:separator/>
      </w:r>
    </w:p>
  </w:footnote>
  <w:footnote w:type="continuationSeparator" w:id="0">
    <w:p w14:paraId="4C336D81" w14:textId="77777777" w:rsidR="00D30858" w:rsidRDefault="00D30858" w:rsidP="0007213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082690"/>
    <w:multiLevelType w:val="hybridMultilevel"/>
    <w:tmpl w:val="0B7E6256"/>
    <w:lvl w:ilvl="0" w:tplc="13B800F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color w:val="0000FF"/>
        <w:sz w:val="24"/>
        <w:szCs w:val="24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2C56ED6"/>
    <w:multiLevelType w:val="hybridMultilevel"/>
    <w:tmpl w:val="55EA4DA4"/>
    <w:lvl w:ilvl="0" w:tplc="E6A29102">
      <w:start w:val="1"/>
      <w:numFmt w:val="decimal"/>
      <w:lvlText w:val="%1"/>
      <w:lvlJc w:val="left"/>
      <w:pPr>
        <w:ind w:left="720" w:hanging="360"/>
      </w:pPr>
      <w:rPr>
        <w:b w:val="0"/>
        <w:color w:val="0000FF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91C048B"/>
    <w:multiLevelType w:val="hybridMultilevel"/>
    <w:tmpl w:val="FEAA5CBC"/>
    <w:lvl w:ilvl="0" w:tplc="0E623730">
      <w:start w:val="1"/>
      <w:numFmt w:val="decimal"/>
      <w:lvlText w:val="%1"/>
      <w:lvlJc w:val="left"/>
      <w:pPr>
        <w:ind w:left="720" w:hanging="360"/>
      </w:pPr>
      <w:rPr>
        <w:b w:val="0"/>
        <w:color w:val="0000FF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1A8713D"/>
    <w:multiLevelType w:val="hybridMultilevel"/>
    <w:tmpl w:val="93A80F82"/>
    <w:lvl w:ilvl="0" w:tplc="52D8966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color w:val="0000FF"/>
        <w:sz w:val="24"/>
        <w:szCs w:val="24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num w:numId="1" w16cid:durableId="197329162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91798497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978993807">
    <w:abstractNumId w:val="1"/>
  </w:num>
  <w:num w:numId="4" w16cid:durableId="1774667746">
    <w:abstractNumId w:val="0"/>
  </w:num>
  <w:num w:numId="5" w16cid:durableId="1665812825">
    <w:abstractNumId w:val="2"/>
  </w:num>
  <w:num w:numId="6" w16cid:durableId="80126552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0"/>
  <w:drawingGridHorizontalSpacing w:val="130"/>
  <w:drawingGridVerticalSpacing w:val="177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7213D"/>
    <w:rsid w:val="0002052A"/>
    <w:rsid w:val="00044C56"/>
    <w:rsid w:val="0006121B"/>
    <w:rsid w:val="00062224"/>
    <w:rsid w:val="0007213D"/>
    <w:rsid w:val="0007436E"/>
    <w:rsid w:val="00074DEE"/>
    <w:rsid w:val="000A131F"/>
    <w:rsid w:val="000A229F"/>
    <w:rsid w:val="000A2A5C"/>
    <w:rsid w:val="000C1451"/>
    <w:rsid w:val="000C1EAF"/>
    <w:rsid w:val="000D5034"/>
    <w:rsid w:val="000E5E20"/>
    <w:rsid w:val="000F47D9"/>
    <w:rsid w:val="000F5F91"/>
    <w:rsid w:val="00100406"/>
    <w:rsid w:val="00111D2D"/>
    <w:rsid w:val="001248E8"/>
    <w:rsid w:val="00137F0D"/>
    <w:rsid w:val="00142C47"/>
    <w:rsid w:val="00147EAC"/>
    <w:rsid w:val="00154E09"/>
    <w:rsid w:val="00161B39"/>
    <w:rsid w:val="00162E02"/>
    <w:rsid w:val="00164451"/>
    <w:rsid w:val="001644FA"/>
    <w:rsid w:val="00170F62"/>
    <w:rsid w:val="001762EE"/>
    <w:rsid w:val="00177A82"/>
    <w:rsid w:val="00187C53"/>
    <w:rsid w:val="00194179"/>
    <w:rsid w:val="001A26BE"/>
    <w:rsid w:val="001A5136"/>
    <w:rsid w:val="001B5728"/>
    <w:rsid w:val="001C67AF"/>
    <w:rsid w:val="001D1397"/>
    <w:rsid w:val="001E486D"/>
    <w:rsid w:val="001E55E5"/>
    <w:rsid w:val="001F11A1"/>
    <w:rsid w:val="001F12D6"/>
    <w:rsid w:val="001F5D55"/>
    <w:rsid w:val="0020033F"/>
    <w:rsid w:val="002006D6"/>
    <w:rsid w:val="00213477"/>
    <w:rsid w:val="002420B5"/>
    <w:rsid w:val="002561EB"/>
    <w:rsid w:val="00261ED9"/>
    <w:rsid w:val="00270983"/>
    <w:rsid w:val="00271179"/>
    <w:rsid w:val="00272F24"/>
    <w:rsid w:val="00276879"/>
    <w:rsid w:val="0028322C"/>
    <w:rsid w:val="00293407"/>
    <w:rsid w:val="002977CB"/>
    <w:rsid w:val="002A5D19"/>
    <w:rsid w:val="002B1D98"/>
    <w:rsid w:val="002B7E4D"/>
    <w:rsid w:val="002D3D0B"/>
    <w:rsid w:val="00312A79"/>
    <w:rsid w:val="0033341D"/>
    <w:rsid w:val="00345DFE"/>
    <w:rsid w:val="0035057F"/>
    <w:rsid w:val="00353461"/>
    <w:rsid w:val="003750AA"/>
    <w:rsid w:val="003966A3"/>
    <w:rsid w:val="00397B52"/>
    <w:rsid w:val="003C01E0"/>
    <w:rsid w:val="003C1223"/>
    <w:rsid w:val="003C25C5"/>
    <w:rsid w:val="003C4F65"/>
    <w:rsid w:val="003D56D2"/>
    <w:rsid w:val="003E263A"/>
    <w:rsid w:val="003E3FE9"/>
    <w:rsid w:val="003E7C8A"/>
    <w:rsid w:val="003F42C2"/>
    <w:rsid w:val="003F7429"/>
    <w:rsid w:val="00400D19"/>
    <w:rsid w:val="004027DD"/>
    <w:rsid w:val="00405878"/>
    <w:rsid w:val="004156B8"/>
    <w:rsid w:val="00453CC9"/>
    <w:rsid w:val="004775D0"/>
    <w:rsid w:val="004A416E"/>
    <w:rsid w:val="004B046A"/>
    <w:rsid w:val="004B2EB1"/>
    <w:rsid w:val="004B4295"/>
    <w:rsid w:val="004B7039"/>
    <w:rsid w:val="004D7176"/>
    <w:rsid w:val="004E06E0"/>
    <w:rsid w:val="004E10C2"/>
    <w:rsid w:val="004F440E"/>
    <w:rsid w:val="00505A24"/>
    <w:rsid w:val="00511E5A"/>
    <w:rsid w:val="0051444D"/>
    <w:rsid w:val="00514FBF"/>
    <w:rsid w:val="00523699"/>
    <w:rsid w:val="005401F4"/>
    <w:rsid w:val="00544A02"/>
    <w:rsid w:val="00556C4D"/>
    <w:rsid w:val="00556DFF"/>
    <w:rsid w:val="0055765E"/>
    <w:rsid w:val="00562082"/>
    <w:rsid w:val="00573BE9"/>
    <w:rsid w:val="00574C2E"/>
    <w:rsid w:val="00577450"/>
    <w:rsid w:val="00584FE9"/>
    <w:rsid w:val="0059502A"/>
    <w:rsid w:val="005B4578"/>
    <w:rsid w:val="005D39E5"/>
    <w:rsid w:val="005D4153"/>
    <w:rsid w:val="005E1566"/>
    <w:rsid w:val="00612C15"/>
    <w:rsid w:val="00614742"/>
    <w:rsid w:val="00637803"/>
    <w:rsid w:val="00646C13"/>
    <w:rsid w:val="006676EC"/>
    <w:rsid w:val="00673548"/>
    <w:rsid w:val="006777BC"/>
    <w:rsid w:val="00684A50"/>
    <w:rsid w:val="00687C6E"/>
    <w:rsid w:val="006974F7"/>
    <w:rsid w:val="006B47A5"/>
    <w:rsid w:val="006B5BE1"/>
    <w:rsid w:val="006C226D"/>
    <w:rsid w:val="006C4DCC"/>
    <w:rsid w:val="006E0DE7"/>
    <w:rsid w:val="006E3261"/>
    <w:rsid w:val="006E38CA"/>
    <w:rsid w:val="006E492A"/>
    <w:rsid w:val="007009EE"/>
    <w:rsid w:val="00722A52"/>
    <w:rsid w:val="00736EB7"/>
    <w:rsid w:val="00787CDE"/>
    <w:rsid w:val="007966C9"/>
    <w:rsid w:val="007B35B2"/>
    <w:rsid w:val="007C319A"/>
    <w:rsid w:val="007D0B2F"/>
    <w:rsid w:val="007D23FC"/>
    <w:rsid w:val="007D6794"/>
    <w:rsid w:val="007E2A34"/>
    <w:rsid w:val="007E522E"/>
    <w:rsid w:val="007F1EFC"/>
    <w:rsid w:val="0080344E"/>
    <w:rsid w:val="00821CBC"/>
    <w:rsid w:val="00823D19"/>
    <w:rsid w:val="00840374"/>
    <w:rsid w:val="00846B52"/>
    <w:rsid w:val="008701D0"/>
    <w:rsid w:val="00871D0C"/>
    <w:rsid w:val="0087257F"/>
    <w:rsid w:val="008729F9"/>
    <w:rsid w:val="008774EE"/>
    <w:rsid w:val="0089099A"/>
    <w:rsid w:val="00892E13"/>
    <w:rsid w:val="008B4B52"/>
    <w:rsid w:val="008C015F"/>
    <w:rsid w:val="008C2CD5"/>
    <w:rsid w:val="008E1185"/>
    <w:rsid w:val="008E352F"/>
    <w:rsid w:val="008E7396"/>
    <w:rsid w:val="008F3CE4"/>
    <w:rsid w:val="00905B28"/>
    <w:rsid w:val="0091562C"/>
    <w:rsid w:val="00920D63"/>
    <w:rsid w:val="00932153"/>
    <w:rsid w:val="00937DD4"/>
    <w:rsid w:val="00957FAB"/>
    <w:rsid w:val="009730F9"/>
    <w:rsid w:val="00983D9D"/>
    <w:rsid w:val="009870BF"/>
    <w:rsid w:val="00992762"/>
    <w:rsid w:val="00996A07"/>
    <w:rsid w:val="009F19F3"/>
    <w:rsid w:val="00A10F33"/>
    <w:rsid w:val="00A21350"/>
    <w:rsid w:val="00A240D2"/>
    <w:rsid w:val="00A27292"/>
    <w:rsid w:val="00A27C83"/>
    <w:rsid w:val="00A562F4"/>
    <w:rsid w:val="00A57581"/>
    <w:rsid w:val="00A65B9D"/>
    <w:rsid w:val="00A70F71"/>
    <w:rsid w:val="00A71121"/>
    <w:rsid w:val="00A72717"/>
    <w:rsid w:val="00A82CCC"/>
    <w:rsid w:val="00AA1BE7"/>
    <w:rsid w:val="00AB19B1"/>
    <w:rsid w:val="00AB5E5B"/>
    <w:rsid w:val="00AC35F3"/>
    <w:rsid w:val="00AD0675"/>
    <w:rsid w:val="00AD139E"/>
    <w:rsid w:val="00AF0D3C"/>
    <w:rsid w:val="00AF6F76"/>
    <w:rsid w:val="00AF7C75"/>
    <w:rsid w:val="00B0366A"/>
    <w:rsid w:val="00B32491"/>
    <w:rsid w:val="00B3355B"/>
    <w:rsid w:val="00B42ABD"/>
    <w:rsid w:val="00B44316"/>
    <w:rsid w:val="00B543B6"/>
    <w:rsid w:val="00B56C9B"/>
    <w:rsid w:val="00B64598"/>
    <w:rsid w:val="00B67C8B"/>
    <w:rsid w:val="00B67EEC"/>
    <w:rsid w:val="00B72CC8"/>
    <w:rsid w:val="00B75620"/>
    <w:rsid w:val="00B77C20"/>
    <w:rsid w:val="00B84A30"/>
    <w:rsid w:val="00B92A8A"/>
    <w:rsid w:val="00B9471C"/>
    <w:rsid w:val="00BB2629"/>
    <w:rsid w:val="00BC5D12"/>
    <w:rsid w:val="00BD619C"/>
    <w:rsid w:val="00BD78A6"/>
    <w:rsid w:val="00C025CD"/>
    <w:rsid w:val="00C05ED5"/>
    <w:rsid w:val="00C27C2F"/>
    <w:rsid w:val="00C406B4"/>
    <w:rsid w:val="00C40727"/>
    <w:rsid w:val="00C423E2"/>
    <w:rsid w:val="00C54BF1"/>
    <w:rsid w:val="00C55B1D"/>
    <w:rsid w:val="00C75DE5"/>
    <w:rsid w:val="00CB69CB"/>
    <w:rsid w:val="00CD6381"/>
    <w:rsid w:val="00CD6F79"/>
    <w:rsid w:val="00CF207E"/>
    <w:rsid w:val="00CF5281"/>
    <w:rsid w:val="00D00BFF"/>
    <w:rsid w:val="00D0268C"/>
    <w:rsid w:val="00D1642C"/>
    <w:rsid w:val="00D2760B"/>
    <w:rsid w:val="00D30858"/>
    <w:rsid w:val="00D40DE3"/>
    <w:rsid w:val="00D64165"/>
    <w:rsid w:val="00D9232C"/>
    <w:rsid w:val="00D973D7"/>
    <w:rsid w:val="00DC11C7"/>
    <w:rsid w:val="00DC157B"/>
    <w:rsid w:val="00DD7D04"/>
    <w:rsid w:val="00E001B0"/>
    <w:rsid w:val="00E00EF9"/>
    <w:rsid w:val="00E01FE6"/>
    <w:rsid w:val="00E077FF"/>
    <w:rsid w:val="00E20CE8"/>
    <w:rsid w:val="00E25D5B"/>
    <w:rsid w:val="00E30DE3"/>
    <w:rsid w:val="00E5019E"/>
    <w:rsid w:val="00E76E04"/>
    <w:rsid w:val="00E8314A"/>
    <w:rsid w:val="00E95088"/>
    <w:rsid w:val="00E964E1"/>
    <w:rsid w:val="00EA43D0"/>
    <w:rsid w:val="00EA68BE"/>
    <w:rsid w:val="00EF6186"/>
    <w:rsid w:val="00F063B8"/>
    <w:rsid w:val="00F20FA5"/>
    <w:rsid w:val="00F3153A"/>
    <w:rsid w:val="00F50F9B"/>
    <w:rsid w:val="00F55F3F"/>
    <w:rsid w:val="00F67408"/>
    <w:rsid w:val="00F84B96"/>
    <w:rsid w:val="00FA33E4"/>
    <w:rsid w:val="00FC605B"/>
    <w:rsid w:val="00FD0438"/>
    <w:rsid w:val="00FE1354"/>
    <w:rsid w:val="00FE598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E8D6C9A"/>
  <w15:chartTrackingRefBased/>
  <w15:docId w15:val="{AE254E47-4A49-4EB6-BA1D-5C23C48AF8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B19B1"/>
    <w:rPr>
      <w:b/>
      <w:sz w:val="26"/>
      <w:lang w:val="vi-VN" w:eastAsia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194179"/>
    <w:pPr>
      <w:keepNext/>
      <w:keepLines/>
      <w:spacing w:before="240"/>
      <w:outlineLvl w:val="0"/>
    </w:pPr>
    <w:rPr>
      <w:b w:val="0"/>
      <w:color w:val="2F5496"/>
      <w:sz w:val="32"/>
      <w:szCs w:val="32"/>
      <w:lang w:eastAsia="en-US"/>
    </w:rPr>
  </w:style>
  <w:style w:type="paragraph" w:styleId="Heading3">
    <w:name w:val="heading 3"/>
    <w:basedOn w:val="Normal"/>
    <w:next w:val="Normal"/>
    <w:link w:val="Heading3Char"/>
    <w:autoRedefine/>
    <w:qFormat/>
    <w:rsid w:val="00194179"/>
    <w:pPr>
      <w:keepNext/>
      <w:spacing w:before="120" w:line="312" w:lineRule="auto"/>
      <w:outlineLvl w:val="2"/>
    </w:pPr>
    <w:rPr>
      <w:rFonts w:eastAsia="Batang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qFormat/>
    <w:rsid w:val="00194179"/>
    <w:pPr>
      <w:contextualSpacing/>
      <w:jc w:val="center"/>
    </w:pPr>
    <w:rPr>
      <w:spacing w:val="-10"/>
      <w:kern w:val="28"/>
      <w:sz w:val="20"/>
      <w:szCs w:val="56"/>
      <w:lang w:val="en-US" w:eastAsia="en-US"/>
    </w:rPr>
  </w:style>
  <w:style w:type="character" w:customStyle="1" w:styleId="TitleChar">
    <w:name w:val="Title Char"/>
    <w:link w:val="Title"/>
    <w:rsid w:val="00194179"/>
    <w:rPr>
      <w:rFonts w:ascii="Times New Roman" w:eastAsia="Times New Roman" w:hAnsi="Times New Roman" w:cs="Times New Roman"/>
      <w:b/>
      <w:spacing w:val="-10"/>
      <w:kern w:val="28"/>
      <w:szCs w:val="56"/>
      <w:lang w:val="en-US"/>
    </w:rPr>
  </w:style>
  <w:style w:type="paragraph" w:styleId="TOC1">
    <w:name w:val="toc 1"/>
    <w:basedOn w:val="Normal"/>
    <w:next w:val="Normal"/>
    <w:autoRedefine/>
    <w:uiPriority w:val="39"/>
    <w:rsid w:val="001248E8"/>
    <w:pPr>
      <w:spacing w:after="100"/>
    </w:pPr>
  </w:style>
  <w:style w:type="paragraph" w:customStyle="1" w:styleId="Style1">
    <w:name w:val="Style1"/>
    <w:basedOn w:val="Heading1"/>
    <w:autoRedefine/>
    <w:qFormat/>
    <w:rsid w:val="00194179"/>
    <w:pPr>
      <w:keepLines w:val="0"/>
      <w:spacing w:before="120" w:after="240" w:line="336" w:lineRule="auto"/>
      <w:jc w:val="center"/>
    </w:pPr>
    <w:rPr>
      <w:color w:val="auto"/>
      <w:sz w:val="20"/>
      <w:szCs w:val="24"/>
      <w:lang w:eastAsia="vi-VN"/>
    </w:rPr>
  </w:style>
  <w:style w:type="character" w:customStyle="1" w:styleId="Heading1Char">
    <w:name w:val="Heading 1 Char"/>
    <w:link w:val="Heading1"/>
    <w:uiPriority w:val="9"/>
    <w:rsid w:val="00194179"/>
    <w:rPr>
      <w:rFonts w:ascii="Times New Roman" w:eastAsia="Times New Roman" w:hAnsi="Times New Roman" w:cs="Times New Roman"/>
      <w:color w:val="2F5496"/>
      <w:sz w:val="32"/>
      <w:szCs w:val="32"/>
    </w:rPr>
  </w:style>
  <w:style w:type="paragraph" w:customStyle="1" w:styleId="StyleHeading113pt">
    <w:name w:val="Style Heading 1 + 13 pt"/>
    <w:basedOn w:val="Heading1"/>
    <w:autoRedefine/>
    <w:rsid w:val="00DC157B"/>
    <w:pPr>
      <w:keepLines w:val="0"/>
      <w:spacing w:before="120" w:after="240" w:line="336" w:lineRule="auto"/>
      <w:jc w:val="center"/>
    </w:pPr>
    <w:rPr>
      <w:b/>
      <w:bCs/>
      <w:color w:val="auto"/>
      <w:sz w:val="26"/>
      <w:szCs w:val="24"/>
    </w:rPr>
  </w:style>
  <w:style w:type="character" w:customStyle="1" w:styleId="Heading2">
    <w:name w:val="Heading2"/>
    <w:rsid w:val="00DC157B"/>
    <w:rPr>
      <w:rFonts w:ascii="Times New Roman" w:hAnsi="Times New Roman"/>
      <w:b/>
      <w:sz w:val="26"/>
    </w:rPr>
  </w:style>
  <w:style w:type="character" w:customStyle="1" w:styleId="Heading3Char">
    <w:name w:val="Heading 3 Char"/>
    <w:link w:val="Heading3"/>
    <w:rsid w:val="00194179"/>
    <w:rPr>
      <w:rFonts w:eastAsia="Batang"/>
      <w:b/>
      <w:sz w:val="26"/>
      <w:lang w:eastAsia="vi-VN"/>
    </w:rPr>
  </w:style>
  <w:style w:type="paragraph" w:customStyle="1" w:styleId="StyleHeading113ptLeft">
    <w:name w:val="Style Heading 1 + 13 pt Left"/>
    <w:basedOn w:val="Heading1"/>
    <w:autoRedefine/>
    <w:rsid w:val="00DC157B"/>
    <w:pPr>
      <w:keepLines w:val="0"/>
      <w:spacing w:before="120" w:after="240" w:line="336" w:lineRule="auto"/>
    </w:pPr>
    <w:rPr>
      <w:b/>
      <w:bCs/>
      <w:color w:val="auto"/>
      <w:sz w:val="26"/>
      <w:szCs w:val="20"/>
    </w:rPr>
  </w:style>
  <w:style w:type="paragraph" w:customStyle="1" w:styleId="StyleHeading113ptNotBold">
    <w:name w:val="Style Heading 1 + 13 pt Not Bold"/>
    <w:basedOn w:val="Heading1"/>
    <w:autoRedefine/>
    <w:rsid w:val="00DC157B"/>
    <w:pPr>
      <w:keepLines w:val="0"/>
      <w:spacing w:before="120" w:after="240" w:line="336" w:lineRule="auto"/>
    </w:pPr>
    <w:rPr>
      <w:b/>
      <w:color w:val="auto"/>
      <w:sz w:val="26"/>
      <w:szCs w:val="24"/>
    </w:rPr>
  </w:style>
  <w:style w:type="paragraph" w:styleId="ListParagraph">
    <w:name w:val="List Paragraph"/>
    <w:basedOn w:val="Normal"/>
    <w:uiPriority w:val="34"/>
    <w:qFormat/>
    <w:rsid w:val="0019417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7213D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07213D"/>
    <w:rPr>
      <w:b/>
      <w:sz w:val="26"/>
      <w:lang w:eastAsia="vi-VN"/>
    </w:rPr>
  </w:style>
  <w:style w:type="paragraph" w:styleId="Footer">
    <w:name w:val="footer"/>
    <w:basedOn w:val="Normal"/>
    <w:link w:val="FooterChar"/>
    <w:uiPriority w:val="99"/>
    <w:unhideWhenUsed/>
    <w:rsid w:val="0007213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07213D"/>
    <w:rPr>
      <w:b/>
      <w:sz w:val="26"/>
      <w:lang w:eastAsia="vi-VN"/>
    </w:rPr>
  </w:style>
  <w:style w:type="table" w:styleId="TableGrid">
    <w:name w:val="Table Grid"/>
    <w:basedOn w:val="TableNormal"/>
    <w:uiPriority w:val="39"/>
    <w:rsid w:val="004E10C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6208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562082"/>
    <w:rPr>
      <w:rFonts w:ascii="Tahoma" w:hAnsi="Tahoma" w:cs="Tahoma"/>
      <w:b/>
      <w:sz w:val="16"/>
      <w:szCs w:val="16"/>
      <w:lang w:eastAsia="vi-VN"/>
    </w:rPr>
  </w:style>
  <w:style w:type="paragraph" w:customStyle="1" w:styleId="MTDisplayEquation">
    <w:name w:val="MTDisplayEquation"/>
    <w:basedOn w:val="Normal"/>
    <w:next w:val="Normal"/>
    <w:link w:val="MTDisplayEquationChar"/>
    <w:rsid w:val="00BD619C"/>
    <w:pPr>
      <w:tabs>
        <w:tab w:val="center" w:pos="5160"/>
        <w:tab w:val="right" w:pos="10300"/>
      </w:tabs>
      <w:autoSpaceDE w:val="0"/>
      <w:autoSpaceDN w:val="0"/>
      <w:adjustRightInd w:val="0"/>
      <w:spacing w:line="288" w:lineRule="auto"/>
      <w:jc w:val="both"/>
      <w:textAlignment w:val="center"/>
    </w:pPr>
    <w:rPr>
      <w:b w:val="0"/>
      <w:bCs/>
      <w:sz w:val="22"/>
      <w:szCs w:val="22"/>
      <w:lang w:val="en-US" w:eastAsia="en-US"/>
    </w:rPr>
  </w:style>
  <w:style w:type="character" w:customStyle="1" w:styleId="MTDisplayEquationChar">
    <w:name w:val="MTDisplayEquation Char"/>
    <w:link w:val="MTDisplayEquation"/>
    <w:rsid w:val="00BD619C"/>
    <w:rPr>
      <w:bCs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image" Target="media/image146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4.bin"/><Relationship Id="rId324" Type="http://schemas.openxmlformats.org/officeDocument/2006/relationships/oleObject" Target="embeddings/oleObject157.bin"/><Relationship Id="rId366" Type="http://schemas.openxmlformats.org/officeDocument/2006/relationships/oleObject" Target="embeddings/oleObject181.bin"/><Relationship Id="rId531" Type="http://schemas.openxmlformats.org/officeDocument/2006/relationships/image" Target="media/image259.wmf"/><Relationship Id="rId573" Type="http://schemas.openxmlformats.org/officeDocument/2006/relationships/footer" Target="footer3.xml"/><Relationship Id="rId170" Type="http://schemas.openxmlformats.org/officeDocument/2006/relationships/image" Target="media/image84.wmf"/><Relationship Id="rId226" Type="http://schemas.openxmlformats.org/officeDocument/2006/relationships/image" Target="media/image112.wmf"/><Relationship Id="rId433" Type="http://schemas.openxmlformats.org/officeDocument/2006/relationships/image" Target="media/image208.wmf"/><Relationship Id="rId268" Type="http://schemas.openxmlformats.org/officeDocument/2006/relationships/image" Target="media/image133.wmf"/><Relationship Id="rId475" Type="http://schemas.openxmlformats.org/officeDocument/2006/relationships/image" Target="media/image228.wmf"/><Relationship Id="rId32" Type="http://schemas.openxmlformats.org/officeDocument/2006/relationships/image" Target="media/image13.wmf"/><Relationship Id="rId74" Type="http://schemas.openxmlformats.org/officeDocument/2006/relationships/image" Target="media/image32.wmf"/><Relationship Id="rId128" Type="http://schemas.openxmlformats.org/officeDocument/2006/relationships/image" Target="media/image63.wmf"/><Relationship Id="rId335" Type="http://schemas.openxmlformats.org/officeDocument/2006/relationships/oleObject" Target="embeddings/oleObject163.bin"/><Relationship Id="rId377" Type="http://schemas.openxmlformats.org/officeDocument/2006/relationships/image" Target="media/image182.wmf"/><Relationship Id="rId500" Type="http://schemas.openxmlformats.org/officeDocument/2006/relationships/image" Target="media/image241.wmf"/><Relationship Id="rId542" Type="http://schemas.openxmlformats.org/officeDocument/2006/relationships/oleObject" Target="embeddings/oleObject268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5.bin"/><Relationship Id="rId237" Type="http://schemas.openxmlformats.org/officeDocument/2006/relationships/oleObject" Target="embeddings/oleObject113.bin"/><Relationship Id="rId402" Type="http://schemas.openxmlformats.org/officeDocument/2006/relationships/oleObject" Target="embeddings/oleObject200.bin"/><Relationship Id="rId279" Type="http://schemas.openxmlformats.org/officeDocument/2006/relationships/image" Target="media/image138.wmf"/><Relationship Id="rId444" Type="http://schemas.openxmlformats.org/officeDocument/2006/relationships/oleObject" Target="embeddings/oleObject222.bin"/><Relationship Id="rId486" Type="http://schemas.openxmlformats.org/officeDocument/2006/relationships/oleObject" Target="embeddings/oleObject242.bin"/><Relationship Id="rId43" Type="http://schemas.openxmlformats.org/officeDocument/2006/relationships/image" Target="media/image17.wmf"/><Relationship Id="rId139" Type="http://schemas.openxmlformats.org/officeDocument/2006/relationships/oleObject" Target="embeddings/oleObject64.bin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7.bin"/><Relationship Id="rId346" Type="http://schemas.openxmlformats.org/officeDocument/2006/relationships/oleObject" Target="embeddings/oleObject171.bin"/><Relationship Id="rId388" Type="http://schemas.openxmlformats.org/officeDocument/2006/relationships/oleObject" Target="embeddings/oleObject192.bin"/><Relationship Id="rId511" Type="http://schemas.openxmlformats.org/officeDocument/2006/relationships/oleObject" Target="embeddings/oleObject254.bin"/><Relationship Id="rId553" Type="http://schemas.openxmlformats.org/officeDocument/2006/relationships/oleObject" Target="embeddings/oleObject273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oleObject" Target="embeddings/oleObject206.bin"/><Relationship Id="rId248" Type="http://schemas.openxmlformats.org/officeDocument/2006/relationships/image" Target="media/image123.wmf"/><Relationship Id="rId455" Type="http://schemas.openxmlformats.org/officeDocument/2006/relationships/image" Target="media/image219.wmf"/><Relationship Id="rId497" Type="http://schemas.openxmlformats.org/officeDocument/2006/relationships/oleObject" Target="embeddings/oleObject248.bin"/><Relationship Id="rId12" Type="http://schemas.openxmlformats.org/officeDocument/2006/relationships/image" Target="media/image3.wmf"/><Relationship Id="rId108" Type="http://schemas.openxmlformats.org/officeDocument/2006/relationships/image" Target="media/image53.wmf"/><Relationship Id="rId315" Type="http://schemas.openxmlformats.org/officeDocument/2006/relationships/image" Target="media/image154.wmf"/><Relationship Id="rId357" Type="http://schemas.openxmlformats.org/officeDocument/2006/relationships/image" Target="media/image172.wmf"/><Relationship Id="rId522" Type="http://schemas.openxmlformats.org/officeDocument/2006/relationships/oleObject" Target="embeddings/oleObject259.bin"/><Relationship Id="rId54" Type="http://schemas.openxmlformats.org/officeDocument/2006/relationships/image" Target="media/image22.wmf"/><Relationship Id="rId96" Type="http://schemas.openxmlformats.org/officeDocument/2006/relationships/image" Target="media/image45.jpeg"/><Relationship Id="rId161" Type="http://schemas.openxmlformats.org/officeDocument/2006/relationships/oleObject" Target="embeddings/oleObject75.bin"/><Relationship Id="rId217" Type="http://schemas.openxmlformats.org/officeDocument/2006/relationships/oleObject" Target="embeddings/oleObject103.bin"/><Relationship Id="rId399" Type="http://schemas.openxmlformats.org/officeDocument/2006/relationships/oleObject" Target="embeddings/oleObject198.bin"/><Relationship Id="rId564" Type="http://schemas.openxmlformats.org/officeDocument/2006/relationships/image" Target="media/image274.wmf"/><Relationship Id="rId259" Type="http://schemas.openxmlformats.org/officeDocument/2006/relationships/oleObject" Target="embeddings/oleObject122.bin"/><Relationship Id="rId424" Type="http://schemas.openxmlformats.org/officeDocument/2006/relationships/oleObject" Target="embeddings/oleObject212.bin"/><Relationship Id="rId466" Type="http://schemas.openxmlformats.org/officeDocument/2006/relationships/image" Target="media/image224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4.bin"/><Relationship Id="rId270" Type="http://schemas.openxmlformats.org/officeDocument/2006/relationships/image" Target="media/image134.wmf"/><Relationship Id="rId326" Type="http://schemas.openxmlformats.org/officeDocument/2006/relationships/oleObject" Target="embeddings/oleObject158.bin"/><Relationship Id="rId533" Type="http://schemas.openxmlformats.org/officeDocument/2006/relationships/image" Target="media/image261.wmf"/><Relationship Id="rId65" Type="http://schemas.openxmlformats.org/officeDocument/2006/relationships/oleObject" Target="embeddings/oleObject31.bin"/><Relationship Id="rId130" Type="http://schemas.openxmlformats.org/officeDocument/2006/relationships/image" Target="media/image64.wmf"/><Relationship Id="rId368" Type="http://schemas.openxmlformats.org/officeDocument/2006/relationships/oleObject" Target="embeddings/oleObject182.bin"/><Relationship Id="rId575" Type="http://schemas.openxmlformats.org/officeDocument/2006/relationships/theme" Target="theme/theme1.xml"/><Relationship Id="rId172" Type="http://schemas.openxmlformats.org/officeDocument/2006/relationships/image" Target="media/image85.wmf"/><Relationship Id="rId228" Type="http://schemas.openxmlformats.org/officeDocument/2006/relationships/image" Target="media/image113.wmf"/><Relationship Id="rId435" Type="http://schemas.openxmlformats.org/officeDocument/2006/relationships/image" Target="media/image209.wmf"/><Relationship Id="rId477" Type="http://schemas.openxmlformats.org/officeDocument/2006/relationships/image" Target="media/image229.wmf"/><Relationship Id="rId281" Type="http://schemas.openxmlformats.org/officeDocument/2006/relationships/image" Target="media/image139.wmf"/><Relationship Id="rId337" Type="http://schemas.openxmlformats.org/officeDocument/2006/relationships/oleObject" Target="embeddings/oleObject164.bin"/><Relationship Id="rId502" Type="http://schemas.openxmlformats.org/officeDocument/2006/relationships/image" Target="media/image242.wmf"/><Relationship Id="rId34" Type="http://schemas.openxmlformats.org/officeDocument/2006/relationships/image" Target="media/image14.wmf"/><Relationship Id="rId76" Type="http://schemas.openxmlformats.org/officeDocument/2006/relationships/image" Target="media/image33.wmf"/><Relationship Id="rId141" Type="http://schemas.openxmlformats.org/officeDocument/2006/relationships/oleObject" Target="embeddings/oleObject65.bin"/><Relationship Id="rId379" Type="http://schemas.openxmlformats.org/officeDocument/2006/relationships/image" Target="media/image183.wmf"/><Relationship Id="rId544" Type="http://schemas.openxmlformats.org/officeDocument/2006/relationships/oleObject" Target="embeddings/oleObject270.bin"/><Relationship Id="rId7" Type="http://schemas.openxmlformats.org/officeDocument/2006/relationships/endnotes" Target="endnotes.xml"/><Relationship Id="rId183" Type="http://schemas.openxmlformats.org/officeDocument/2006/relationships/oleObject" Target="embeddings/oleObject86.bin"/><Relationship Id="rId239" Type="http://schemas.openxmlformats.org/officeDocument/2006/relationships/oleObject" Target="embeddings/oleObject114.bin"/><Relationship Id="rId390" Type="http://schemas.openxmlformats.org/officeDocument/2006/relationships/oleObject" Target="embeddings/oleObject193.bin"/><Relationship Id="rId404" Type="http://schemas.openxmlformats.org/officeDocument/2006/relationships/image" Target="media/image194.wmf"/><Relationship Id="rId446" Type="http://schemas.openxmlformats.org/officeDocument/2006/relationships/oleObject" Target="embeddings/oleObject223.bin"/><Relationship Id="rId250" Type="http://schemas.openxmlformats.org/officeDocument/2006/relationships/image" Target="media/image124.wmf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8.bin"/><Relationship Id="rId488" Type="http://schemas.openxmlformats.org/officeDocument/2006/relationships/image" Target="media/image235.wmf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348" Type="http://schemas.openxmlformats.org/officeDocument/2006/relationships/oleObject" Target="embeddings/oleObject172.bin"/><Relationship Id="rId513" Type="http://schemas.openxmlformats.org/officeDocument/2006/relationships/oleObject" Target="embeddings/oleObject255.bin"/><Relationship Id="rId555" Type="http://schemas.openxmlformats.org/officeDocument/2006/relationships/oleObject" Target="embeddings/oleObject275.bin"/><Relationship Id="rId152" Type="http://schemas.openxmlformats.org/officeDocument/2006/relationships/image" Target="media/image75.wmf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oleObject" Target="embeddings/oleObject207.bin"/><Relationship Id="rId457" Type="http://schemas.openxmlformats.org/officeDocument/2006/relationships/image" Target="media/image220.wmf"/><Relationship Id="rId261" Type="http://schemas.openxmlformats.org/officeDocument/2006/relationships/oleObject" Target="embeddings/oleObject123.bin"/><Relationship Id="rId499" Type="http://schemas.openxmlformats.org/officeDocument/2006/relationships/oleObject" Target="embeddings/oleObject249.bin"/><Relationship Id="rId14" Type="http://schemas.openxmlformats.org/officeDocument/2006/relationships/image" Target="media/image4.wmf"/><Relationship Id="rId56" Type="http://schemas.openxmlformats.org/officeDocument/2006/relationships/image" Target="media/image23.wmf"/><Relationship Id="rId317" Type="http://schemas.openxmlformats.org/officeDocument/2006/relationships/image" Target="media/image155.wmf"/><Relationship Id="rId359" Type="http://schemas.openxmlformats.org/officeDocument/2006/relationships/image" Target="media/image173.wmf"/><Relationship Id="rId524" Type="http://schemas.openxmlformats.org/officeDocument/2006/relationships/oleObject" Target="embeddings/oleObject260.bin"/><Relationship Id="rId566" Type="http://schemas.openxmlformats.org/officeDocument/2006/relationships/image" Target="media/image275.wmf"/><Relationship Id="rId98" Type="http://schemas.openxmlformats.org/officeDocument/2006/relationships/image" Target="media/image47.jpeg"/><Relationship Id="rId121" Type="http://schemas.openxmlformats.org/officeDocument/2006/relationships/oleObject" Target="embeddings/oleObject55.bin"/><Relationship Id="rId163" Type="http://schemas.openxmlformats.org/officeDocument/2006/relationships/oleObject" Target="embeddings/oleObject76.bin"/><Relationship Id="rId219" Type="http://schemas.openxmlformats.org/officeDocument/2006/relationships/oleObject" Target="embeddings/oleObject104.bin"/><Relationship Id="rId370" Type="http://schemas.openxmlformats.org/officeDocument/2006/relationships/oleObject" Target="embeddings/oleObject183.bin"/><Relationship Id="rId426" Type="http://schemas.openxmlformats.org/officeDocument/2006/relationships/oleObject" Target="embeddings/oleObject213.bin"/><Relationship Id="rId230" Type="http://schemas.openxmlformats.org/officeDocument/2006/relationships/image" Target="media/image114.wmf"/><Relationship Id="rId468" Type="http://schemas.openxmlformats.org/officeDocument/2006/relationships/image" Target="media/image225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2.bin"/><Relationship Id="rId272" Type="http://schemas.openxmlformats.org/officeDocument/2006/relationships/image" Target="media/image135.wmf"/><Relationship Id="rId328" Type="http://schemas.openxmlformats.org/officeDocument/2006/relationships/oleObject" Target="embeddings/oleObject159.bin"/><Relationship Id="rId535" Type="http://schemas.openxmlformats.org/officeDocument/2006/relationships/image" Target="media/image262.wmf"/><Relationship Id="rId132" Type="http://schemas.openxmlformats.org/officeDocument/2006/relationships/image" Target="media/image65.wmf"/><Relationship Id="rId174" Type="http://schemas.openxmlformats.org/officeDocument/2006/relationships/image" Target="media/image86.wmf"/><Relationship Id="rId381" Type="http://schemas.openxmlformats.org/officeDocument/2006/relationships/image" Target="media/image184.wmf"/><Relationship Id="rId241" Type="http://schemas.openxmlformats.org/officeDocument/2006/relationships/oleObject" Target="embeddings/oleObject115.bin"/><Relationship Id="rId437" Type="http://schemas.openxmlformats.org/officeDocument/2006/relationships/image" Target="media/image210.wmf"/><Relationship Id="rId479" Type="http://schemas.openxmlformats.org/officeDocument/2006/relationships/image" Target="media/image230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40.wmf"/><Relationship Id="rId339" Type="http://schemas.openxmlformats.org/officeDocument/2006/relationships/oleObject" Target="embeddings/oleObject165.bin"/><Relationship Id="rId490" Type="http://schemas.openxmlformats.org/officeDocument/2006/relationships/image" Target="media/image236.wmf"/><Relationship Id="rId504" Type="http://schemas.openxmlformats.org/officeDocument/2006/relationships/image" Target="media/image243.wmf"/><Relationship Id="rId546" Type="http://schemas.openxmlformats.org/officeDocument/2006/relationships/image" Target="media/image266.wmf"/><Relationship Id="rId78" Type="http://schemas.openxmlformats.org/officeDocument/2006/relationships/image" Target="media/image34.wmf"/><Relationship Id="rId101" Type="http://schemas.openxmlformats.org/officeDocument/2006/relationships/oleObject" Target="embeddings/oleObject45.bin"/><Relationship Id="rId143" Type="http://schemas.openxmlformats.org/officeDocument/2006/relationships/oleObject" Target="embeddings/oleObject66.bin"/><Relationship Id="rId185" Type="http://schemas.openxmlformats.org/officeDocument/2006/relationships/oleObject" Target="embeddings/oleObject87.bin"/><Relationship Id="rId350" Type="http://schemas.openxmlformats.org/officeDocument/2006/relationships/oleObject" Target="embeddings/oleObject173.bin"/><Relationship Id="rId406" Type="http://schemas.openxmlformats.org/officeDocument/2006/relationships/image" Target="media/image195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4.wmf"/><Relationship Id="rId392" Type="http://schemas.openxmlformats.org/officeDocument/2006/relationships/oleObject" Target="embeddings/oleObject194.bin"/><Relationship Id="rId448" Type="http://schemas.openxmlformats.org/officeDocument/2006/relationships/oleObject" Target="embeddings/oleObject224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0.bin"/><Relationship Id="rId252" Type="http://schemas.openxmlformats.org/officeDocument/2006/relationships/image" Target="media/image125.png"/><Relationship Id="rId273" Type="http://schemas.openxmlformats.org/officeDocument/2006/relationships/oleObject" Target="embeddings/oleObject129.bin"/><Relationship Id="rId294" Type="http://schemas.openxmlformats.org/officeDocument/2006/relationships/image" Target="media/image144.wmf"/><Relationship Id="rId308" Type="http://schemas.openxmlformats.org/officeDocument/2006/relationships/oleObject" Target="embeddings/oleObject149.bin"/><Relationship Id="rId329" Type="http://schemas.openxmlformats.org/officeDocument/2006/relationships/image" Target="media/image161.wmf"/><Relationship Id="rId480" Type="http://schemas.openxmlformats.org/officeDocument/2006/relationships/image" Target="media/image231.wmf"/><Relationship Id="rId515" Type="http://schemas.openxmlformats.org/officeDocument/2006/relationships/oleObject" Target="embeddings/oleObject256.bin"/><Relationship Id="rId536" Type="http://schemas.openxmlformats.org/officeDocument/2006/relationships/oleObject" Target="embeddings/oleObject264.bin"/><Relationship Id="rId47" Type="http://schemas.openxmlformats.org/officeDocument/2006/relationships/oleObject" Target="embeddings/oleObject22.bin"/><Relationship Id="rId68" Type="http://schemas.openxmlformats.org/officeDocument/2006/relationships/image" Target="media/image29.wmf"/><Relationship Id="rId89" Type="http://schemas.openxmlformats.org/officeDocument/2006/relationships/image" Target="media/image40.png"/><Relationship Id="rId112" Type="http://schemas.openxmlformats.org/officeDocument/2006/relationships/image" Target="media/image55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2.bin"/><Relationship Id="rId340" Type="http://schemas.openxmlformats.org/officeDocument/2006/relationships/oleObject" Target="embeddings/oleObject166.bin"/><Relationship Id="rId361" Type="http://schemas.openxmlformats.org/officeDocument/2006/relationships/image" Target="media/image174.wmf"/><Relationship Id="rId557" Type="http://schemas.openxmlformats.org/officeDocument/2006/relationships/oleObject" Target="embeddings/oleObject277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382" Type="http://schemas.openxmlformats.org/officeDocument/2006/relationships/oleObject" Target="embeddings/oleObject189.bin"/><Relationship Id="rId417" Type="http://schemas.openxmlformats.org/officeDocument/2006/relationships/oleObject" Target="embeddings/oleObject208.bin"/><Relationship Id="rId438" Type="http://schemas.openxmlformats.org/officeDocument/2006/relationships/oleObject" Target="embeddings/oleObject219.bin"/><Relationship Id="rId459" Type="http://schemas.openxmlformats.org/officeDocument/2006/relationships/oleObject" Target="embeddings/oleObject230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5.bin"/><Relationship Id="rId242" Type="http://schemas.openxmlformats.org/officeDocument/2006/relationships/image" Target="media/image120.wmf"/><Relationship Id="rId263" Type="http://schemas.openxmlformats.org/officeDocument/2006/relationships/oleObject" Target="embeddings/oleObject124.bin"/><Relationship Id="rId284" Type="http://schemas.openxmlformats.org/officeDocument/2006/relationships/oleObject" Target="embeddings/oleObject135.bin"/><Relationship Id="rId319" Type="http://schemas.openxmlformats.org/officeDocument/2006/relationships/image" Target="media/image156.wmf"/><Relationship Id="rId470" Type="http://schemas.openxmlformats.org/officeDocument/2006/relationships/oleObject" Target="embeddings/oleObject236.bin"/><Relationship Id="rId491" Type="http://schemas.openxmlformats.org/officeDocument/2006/relationships/oleObject" Target="embeddings/oleObject245.bin"/><Relationship Id="rId505" Type="http://schemas.openxmlformats.org/officeDocument/2006/relationships/image" Target="media/image244.wmf"/><Relationship Id="rId526" Type="http://schemas.openxmlformats.org/officeDocument/2006/relationships/oleObject" Target="embeddings/oleObject261.bin"/><Relationship Id="rId37" Type="http://schemas.openxmlformats.org/officeDocument/2006/relationships/image" Target="media/image15.wmf"/><Relationship Id="rId58" Type="http://schemas.openxmlformats.org/officeDocument/2006/relationships/image" Target="media/image24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6.bin"/><Relationship Id="rId144" Type="http://schemas.openxmlformats.org/officeDocument/2006/relationships/image" Target="media/image71.wmf"/><Relationship Id="rId330" Type="http://schemas.openxmlformats.org/officeDocument/2006/relationships/oleObject" Target="embeddings/oleObject160.bin"/><Relationship Id="rId547" Type="http://schemas.openxmlformats.org/officeDocument/2006/relationships/image" Target="media/image267.wmf"/><Relationship Id="rId568" Type="http://schemas.openxmlformats.org/officeDocument/2006/relationships/oleObject" Target="embeddings/oleObject283.bin"/><Relationship Id="rId90" Type="http://schemas.openxmlformats.org/officeDocument/2006/relationships/image" Target="media/image41.jpeg"/><Relationship Id="rId165" Type="http://schemas.openxmlformats.org/officeDocument/2006/relationships/oleObject" Target="embeddings/oleObject77.bin"/><Relationship Id="rId186" Type="http://schemas.openxmlformats.org/officeDocument/2006/relationships/image" Target="media/image92.wmf"/><Relationship Id="rId351" Type="http://schemas.openxmlformats.org/officeDocument/2006/relationships/image" Target="media/image169.wmf"/><Relationship Id="rId372" Type="http://schemas.openxmlformats.org/officeDocument/2006/relationships/oleObject" Target="embeddings/oleObject184.bin"/><Relationship Id="rId393" Type="http://schemas.openxmlformats.org/officeDocument/2006/relationships/image" Target="media/image190.wmf"/><Relationship Id="rId407" Type="http://schemas.openxmlformats.org/officeDocument/2006/relationships/oleObject" Target="embeddings/oleObject203.bin"/><Relationship Id="rId428" Type="http://schemas.openxmlformats.org/officeDocument/2006/relationships/oleObject" Target="embeddings/oleObject214.bin"/><Relationship Id="rId449" Type="http://schemas.openxmlformats.org/officeDocument/2006/relationships/image" Target="media/image216.wmf"/><Relationship Id="rId211" Type="http://schemas.openxmlformats.org/officeDocument/2006/relationships/oleObject" Target="embeddings/oleObject100.bin"/><Relationship Id="rId232" Type="http://schemas.openxmlformats.org/officeDocument/2006/relationships/image" Target="media/image115.wmf"/><Relationship Id="rId253" Type="http://schemas.openxmlformats.org/officeDocument/2006/relationships/image" Target="media/image126.png"/><Relationship Id="rId274" Type="http://schemas.openxmlformats.org/officeDocument/2006/relationships/image" Target="media/image136.wmf"/><Relationship Id="rId295" Type="http://schemas.openxmlformats.org/officeDocument/2006/relationships/oleObject" Target="embeddings/oleObject142.bin"/><Relationship Id="rId309" Type="http://schemas.openxmlformats.org/officeDocument/2006/relationships/image" Target="media/image151.wmf"/><Relationship Id="rId460" Type="http://schemas.openxmlformats.org/officeDocument/2006/relationships/image" Target="media/image221.wmf"/><Relationship Id="rId481" Type="http://schemas.openxmlformats.org/officeDocument/2006/relationships/oleObject" Target="embeddings/oleObject240.bin"/><Relationship Id="rId516" Type="http://schemas.openxmlformats.org/officeDocument/2006/relationships/image" Target="media/image250.wmf"/><Relationship Id="rId27" Type="http://schemas.openxmlformats.org/officeDocument/2006/relationships/oleObject" Target="embeddings/oleObject10.bin"/><Relationship Id="rId48" Type="http://schemas.openxmlformats.org/officeDocument/2006/relationships/image" Target="media/image19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1.bin"/><Relationship Id="rId134" Type="http://schemas.openxmlformats.org/officeDocument/2006/relationships/image" Target="media/image66.wmf"/><Relationship Id="rId320" Type="http://schemas.openxmlformats.org/officeDocument/2006/relationships/oleObject" Target="embeddings/oleObject155.bin"/><Relationship Id="rId537" Type="http://schemas.openxmlformats.org/officeDocument/2006/relationships/image" Target="media/image263.wmf"/><Relationship Id="rId558" Type="http://schemas.openxmlformats.org/officeDocument/2006/relationships/oleObject" Target="embeddings/oleObject278.bin"/><Relationship Id="rId80" Type="http://schemas.openxmlformats.org/officeDocument/2006/relationships/image" Target="media/image35.wmf"/><Relationship Id="rId155" Type="http://schemas.openxmlformats.org/officeDocument/2006/relationships/oleObject" Target="embeddings/oleObject72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3.bin"/><Relationship Id="rId341" Type="http://schemas.openxmlformats.org/officeDocument/2006/relationships/oleObject" Target="embeddings/oleObject167.bin"/><Relationship Id="rId362" Type="http://schemas.openxmlformats.org/officeDocument/2006/relationships/oleObject" Target="embeddings/oleObject179.bin"/><Relationship Id="rId383" Type="http://schemas.openxmlformats.org/officeDocument/2006/relationships/image" Target="media/image185.wmf"/><Relationship Id="rId418" Type="http://schemas.openxmlformats.org/officeDocument/2006/relationships/image" Target="media/image201.wmf"/><Relationship Id="rId439" Type="http://schemas.openxmlformats.org/officeDocument/2006/relationships/image" Target="media/image211.wmf"/><Relationship Id="rId201" Type="http://schemas.openxmlformats.org/officeDocument/2006/relationships/oleObject" Target="embeddings/oleObject95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16.bin"/><Relationship Id="rId264" Type="http://schemas.openxmlformats.org/officeDocument/2006/relationships/image" Target="media/image131.wmf"/><Relationship Id="rId285" Type="http://schemas.openxmlformats.org/officeDocument/2006/relationships/image" Target="media/image141.wmf"/><Relationship Id="rId450" Type="http://schemas.openxmlformats.org/officeDocument/2006/relationships/oleObject" Target="embeddings/oleObject225.bin"/><Relationship Id="rId471" Type="http://schemas.openxmlformats.org/officeDocument/2006/relationships/footer" Target="footer2.xml"/><Relationship Id="rId506" Type="http://schemas.openxmlformats.org/officeDocument/2006/relationships/image" Target="media/image245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61.wmf"/><Relationship Id="rId310" Type="http://schemas.openxmlformats.org/officeDocument/2006/relationships/oleObject" Target="embeddings/oleObject150.bin"/><Relationship Id="rId492" Type="http://schemas.openxmlformats.org/officeDocument/2006/relationships/image" Target="media/image237.wmf"/><Relationship Id="rId527" Type="http://schemas.openxmlformats.org/officeDocument/2006/relationships/image" Target="media/image256.wmf"/><Relationship Id="rId548" Type="http://schemas.openxmlformats.org/officeDocument/2006/relationships/image" Target="media/image268.wmf"/><Relationship Id="rId569" Type="http://schemas.openxmlformats.org/officeDocument/2006/relationships/oleObject" Target="embeddings/oleObject284.bin"/><Relationship Id="rId70" Type="http://schemas.openxmlformats.org/officeDocument/2006/relationships/image" Target="media/image30.wmf"/><Relationship Id="rId91" Type="http://schemas.openxmlformats.org/officeDocument/2006/relationships/image" Target="media/image42.png"/><Relationship Id="rId145" Type="http://schemas.openxmlformats.org/officeDocument/2006/relationships/oleObject" Target="embeddings/oleObject67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88.bin"/><Relationship Id="rId331" Type="http://schemas.openxmlformats.org/officeDocument/2006/relationships/oleObject" Target="embeddings/oleObject161.bin"/><Relationship Id="rId352" Type="http://schemas.openxmlformats.org/officeDocument/2006/relationships/oleObject" Target="embeddings/oleObject174.bin"/><Relationship Id="rId373" Type="http://schemas.openxmlformats.org/officeDocument/2006/relationships/image" Target="media/image180.wmf"/><Relationship Id="rId394" Type="http://schemas.openxmlformats.org/officeDocument/2006/relationships/oleObject" Target="embeddings/oleObject195.bin"/><Relationship Id="rId408" Type="http://schemas.openxmlformats.org/officeDocument/2006/relationships/image" Target="media/image196.wmf"/><Relationship Id="rId429" Type="http://schemas.openxmlformats.org/officeDocument/2006/relationships/image" Target="media/image206.wmf"/><Relationship Id="rId1" Type="http://schemas.openxmlformats.org/officeDocument/2006/relationships/customXml" Target="../customXml/item1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1.bin"/><Relationship Id="rId254" Type="http://schemas.openxmlformats.org/officeDocument/2006/relationships/image" Target="media/image126.jpeg"/><Relationship Id="rId440" Type="http://schemas.openxmlformats.org/officeDocument/2006/relationships/oleObject" Target="embeddings/oleObject220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275" Type="http://schemas.openxmlformats.org/officeDocument/2006/relationships/oleObject" Target="embeddings/oleObject130.bin"/><Relationship Id="rId296" Type="http://schemas.openxmlformats.org/officeDocument/2006/relationships/oleObject" Target="embeddings/oleObject143.bin"/><Relationship Id="rId300" Type="http://schemas.openxmlformats.org/officeDocument/2006/relationships/oleObject" Target="embeddings/oleObject145.bin"/><Relationship Id="rId461" Type="http://schemas.openxmlformats.org/officeDocument/2006/relationships/oleObject" Target="embeddings/oleObject231.bin"/><Relationship Id="rId482" Type="http://schemas.openxmlformats.org/officeDocument/2006/relationships/image" Target="media/image232.wmf"/><Relationship Id="rId517" Type="http://schemas.openxmlformats.org/officeDocument/2006/relationships/oleObject" Target="embeddings/oleObject257.bin"/><Relationship Id="rId538" Type="http://schemas.openxmlformats.org/officeDocument/2006/relationships/oleObject" Target="embeddings/oleObject265.bin"/><Relationship Id="rId559" Type="http://schemas.openxmlformats.org/officeDocument/2006/relationships/oleObject" Target="embeddings/oleObject279.bin"/><Relationship Id="rId60" Type="http://schemas.openxmlformats.org/officeDocument/2006/relationships/image" Target="media/image25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2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3.bin"/><Relationship Id="rId198" Type="http://schemas.openxmlformats.org/officeDocument/2006/relationships/image" Target="media/image98.wmf"/><Relationship Id="rId321" Type="http://schemas.openxmlformats.org/officeDocument/2006/relationships/image" Target="media/image157.wmf"/><Relationship Id="rId342" Type="http://schemas.openxmlformats.org/officeDocument/2006/relationships/oleObject" Target="embeddings/oleObject168.bin"/><Relationship Id="rId363" Type="http://schemas.openxmlformats.org/officeDocument/2006/relationships/image" Target="media/image175.wmf"/><Relationship Id="rId384" Type="http://schemas.openxmlformats.org/officeDocument/2006/relationships/oleObject" Target="embeddings/oleObject190.bin"/><Relationship Id="rId419" Type="http://schemas.openxmlformats.org/officeDocument/2006/relationships/oleObject" Target="embeddings/oleObject209.bin"/><Relationship Id="rId570" Type="http://schemas.openxmlformats.org/officeDocument/2006/relationships/image" Target="media/image276.wmf"/><Relationship Id="rId202" Type="http://schemas.openxmlformats.org/officeDocument/2006/relationships/image" Target="media/image100.wmf"/><Relationship Id="rId223" Type="http://schemas.openxmlformats.org/officeDocument/2006/relationships/oleObject" Target="embeddings/oleObject106.bin"/><Relationship Id="rId244" Type="http://schemas.openxmlformats.org/officeDocument/2006/relationships/image" Target="media/image121.wmf"/><Relationship Id="rId430" Type="http://schemas.openxmlformats.org/officeDocument/2006/relationships/oleObject" Target="embeddings/oleObject215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25.bin"/><Relationship Id="rId286" Type="http://schemas.openxmlformats.org/officeDocument/2006/relationships/oleObject" Target="embeddings/oleObject136.bin"/><Relationship Id="rId451" Type="http://schemas.openxmlformats.org/officeDocument/2006/relationships/image" Target="media/image217.wmf"/><Relationship Id="rId472" Type="http://schemas.openxmlformats.org/officeDocument/2006/relationships/image" Target="media/image226.wmf"/><Relationship Id="rId493" Type="http://schemas.openxmlformats.org/officeDocument/2006/relationships/oleObject" Target="embeddings/oleObject246.bin"/><Relationship Id="rId507" Type="http://schemas.openxmlformats.org/officeDocument/2006/relationships/oleObject" Target="embeddings/oleObject252.bin"/><Relationship Id="rId528" Type="http://schemas.openxmlformats.org/officeDocument/2006/relationships/oleObject" Target="embeddings/oleObject262.bin"/><Relationship Id="rId549" Type="http://schemas.openxmlformats.org/officeDocument/2006/relationships/oleObject" Target="embeddings/oleObject271.bin"/><Relationship Id="rId50" Type="http://schemas.openxmlformats.org/officeDocument/2006/relationships/image" Target="media/image20.wmf"/><Relationship Id="rId104" Type="http://schemas.openxmlformats.org/officeDocument/2006/relationships/image" Target="media/image51.wmf"/><Relationship Id="rId125" Type="http://schemas.openxmlformats.org/officeDocument/2006/relationships/oleObject" Target="embeddings/oleObject57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78.bin"/><Relationship Id="rId188" Type="http://schemas.openxmlformats.org/officeDocument/2006/relationships/image" Target="media/image93.wmf"/><Relationship Id="rId311" Type="http://schemas.openxmlformats.org/officeDocument/2006/relationships/image" Target="media/image152.wmf"/><Relationship Id="rId332" Type="http://schemas.openxmlformats.org/officeDocument/2006/relationships/image" Target="media/image162.wmf"/><Relationship Id="rId353" Type="http://schemas.openxmlformats.org/officeDocument/2006/relationships/image" Target="media/image170.wmf"/><Relationship Id="rId374" Type="http://schemas.openxmlformats.org/officeDocument/2006/relationships/oleObject" Target="embeddings/oleObject185.bin"/><Relationship Id="rId395" Type="http://schemas.openxmlformats.org/officeDocument/2006/relationships/image" Target="media/image191.wmf"/><Relationship Id="rId409" Type="http://schemas.openxmlformats.org/officeDocument/2006/relationships/oleObject" Target="embeddings/oleObject204.bin"/><Relationship Id="rId560" Type="http://schemas.openxmlformats.org/officeDocument/2006/relationships/oleObject" Target="embeddings/oleObject280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1.bin"/><Relationship Id="rId234" Type="http://schemas.openxmlformats.org/officeDocument/2006/relationships/image" Target="media/image116.wmf"/><Relationship Id="rId420" Type="http://schemas.openxmlformats.org/officeDocument/2006/relationships/oleObject" Target="embeddings/oleObject21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1.bin"/><Relationship Id="rId297" Type="http://schemas.openxmlformats.org/officeDocument/2006/relationships/image" Target="media/image145.wmf"/><Relationship Id="rId441" Type="http://schemas.openxmlformats.org/officeDocument/2006/relationships/image" Target="media/image212.wmf"/><Relationship Id="rId462" Type="http://schemas.openxmlformats.org/officeDocument/2006/relationships/image" Target="media/image222.wmf"/><Relationship Id="rId483" Type="http://schemas.openxmlformats.org/officeDocument/2006/relationships/image" Target="media/image233.wmf"/><Relationship Id="rId518" Type="http://schemas.openxmlformats.org/officeDocument/2006/relationships/image" Target="media/image251.wmf"/><Relationship Id="rId539" Type="http://schemas.openxmlformats.org/officeDocument/2006/relationships/image" Target="media/image264.wmf"/><Relationship Id="rId40" Type="http://schemas.openxmlformats.org/officeDocument/2006/relationships/image" Target="media/image16.wmf"/><Relationship Id="rId115" Type="http://schemas.openxmlformats.org/officeDocument/2006/relationships/oleObject" Target="embeddings/oleObject52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88.wmf"/><Relationship Id="rId301" Type="http://schemas.openxmlformats.org/officeDocument/2006/relationships/image" Target="media/image147.wmf"/><Relationship Id="rId322" Type="http://schemas.openxmlformats.org/officeDocument/2006/relationships/oleObject" Target="embeddings/oleObject156.bin"/><Relationship Id="rId343" Type="http://schemas.openxmlformats.org/officeDocument/2006/relationships/oleObject" Target="embeddings/oleObject169.bin"/><Relationship Id="rId364" Type="http://schemas.openxmlformats.org/officeDocument/2006/relationships/oleObject" Target="embeddings/oleObject180.bin"/><Relationship Id="rId550" Type="http://schemas.openxmlformats.org/officeDocument/2006/relationships/image" Target="media/image269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385" Type="http://schemas.openxmlformats.org/officeDocument/2006/relationships/image" Target="media/image186.wmf"/><Relationship Id="rId571" Type="http://schemas.openxmlformats.org/officeDocument/2006/relationships/oleObject" Target="embeddings/oleObject285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1.wmf"/><Relationship Id="rId245" Type="http://schemas.openxmlformats.org/officeDocument/2006/relationships/oleObject" Target="embeddings/oleObject117.bin"/><Relationship Id="rId266" Type="http://schemas.openxmlformats.org/officeDocument/2006/relationships/image" Target="media/image132.wmf"/><Relationship Id="rId287" Type="http://schemas.openxmlformats.org/officeDocument/2006/relationships/oleObject" Target="embeddings/oleObject137.bin"/><Relationship Id="rId410" Type="http://schemas.openxmlformats.org/officeDocument/2006/relationships/image" Target="media/image197.wmf"/><Relationship Id="rId431" Type="http://schemas.openxmlformats.org/officeDocument/2006/relationships/image" Target="media/image207.wmf"/><Relationship Id="rId452" Type="http://schemas.openxmlformats.org/officeDocument/2006/relationships/oleObject" Target="embeddings/oleObject226.bin"/><Relationship Id="rId473" Type="http://schemas.openxmlformats.org/officeDocument/2006/relationships/oleObject" Target="embeddings/oleObject237.bin"/><Relationship Id="rId494" Type="http://schemas.openxmlformats.org/officeDocument/2006/relationships/image" Target="media/image238.wmf"/><Relationship Id="rId508" Type="http://schemas.openxmlformats.org/officeDocument/2006/relationships/image" Target="media/image246.wmf"/><Relationship Id="rId529" Type="http://schemas.openxmlformats.org/officeDocument/2006/relationships/image" Target="media/image257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3.wmf"/><Relationship Id="rId312" Type="http://schemas.openxmlformats.org/officeDocument/2006/relationships/oleObject" Target="embeddings/oleObject151.bin"/><Relationship Id="rId333" Type="http://schemas.openxmlformats.org/officeDocument/2006/relationships/oleObject" Target="embeddings/oleObject162.bin"/><Relationship Id="rId354" Type="http://schemas.openxmlformats.org/officeDocument/2006/relationships/oleObject" Target="embeddings/oleObject175.bin"/><Relationship Id="rId540" Type="http://schemas.openxmlformats.org/officeDocument/2006/relationships/oleObject" Target="embeddings/oleObject266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89.bin"/><Relationship Id="rId375" Type="http://schemas.openxmlformats.org/officeDocument/2006/relationships/image" Target="media/image181.wmf"/><Relationship Id="rId396" Type="http://schemas.openxmlformats.org/officeDocument/2006/relationships/oleObject" Target="embeddings/oleObject196.bin"/><Relationship Id="rId561" Type="http://schemas.openxmlformats.org/officeDocument/2006/relationships/image" Target="media/image271.wmf"/><Relationship Id="rId3" Type="http://schemas.openxmlformats.org/officeDocument/2006/relationships/styles" Target="style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12.bin"/><Relationship Id="rId256" Type="http://schemas.openxmlformats.org/officeDocument/2006/relationships/oleObject" Target="embeddings/oleObject121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4.bin"/><Relationship Id="rId400" Type="http://schemas.openxmlformats.org/officeDocument/2006/relationships/image" Target="media/image193.wmf"/><Relationship Id="rId421" Type="http://schemas.openxmlformats.org/officeDocument/2006/relationships/image" Target="media/image202.wmf"/><Relationship Id="rId442" Type="http://schemas.openxmlformats.org/officeDocument/2006/relationships/oleObject" Target="embeddings/oleObject221.bin"/><Relationship Id="rId463" Type="http://schemas.openxmlformats.org/officeDocument/2006/relationships/oleObject" Target="embeddings/oleObject232.bin"/><Relationship Id="rId484" Type="http://schemas.openxmlformats.org/officeDocument/2006/relationships/oleObject" Target="embeddings/oleObject241.bin"/><Relationship Id="rId519" Type="http://schemas.openxmlformats.org/officeDocument/2006/relationships/oleObject" Target="embeddings/oleObject258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8.wmf"/><Relationship Id="rId302" Type="http://schemas.openxmlformats.org/officeDocument/2006/relationships/oleObject" Target="embeddings/oleObject146.bin"/><Relationship Id="rId323" Type="http://schemas.openxmlformats.org/officeDocument/2006/relationships/image" Target="media/image158.wmf"/><Relationship Id="rId344" Type="http://schemas.openxmlformats.org/officeDocument/2006/relationships/image" Target="media/image166.wmf"/><Relationship Id="rId530" Type="http://schemas.openxmlformats.org/officeDocument/2006/relationships/image" Target="media/image25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4.bin"/><Relationship Id="rId365" Type="http://schemas.openxmlformats.org/officeDocument/2006/relationships/image" Target="media/image176.wmf"/><Relationship Id="rId386" Type="http://schemas.openxmlformats.org/officeDocument/2006/relationships/oleObject" Target="embeddings/oleObject191.bin"/><Relationship Id="rId551" Type="http://schemas.openxmlformats.org/officeDocument/2006/relationships/image" Target="media/image270.wmf"/><Relationship Id="rId572" Type="http://schemas.openxmlformats.org/officeDocument/2006/relationships/oleObject" Target="embeddings/oleObject286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oleObject" Target="embeddings/oleObject107.bin"/><Relationship Id="rId246" Type="http://schemas.openxmlformats.org/officeDocument/2006/relationships/image" Target="media/image122.wmf"/><Relationship Id="rId267" Type="http://schemas.openxmlformats.org/officeDocument/2006/relationships/oleObject" Target="embeddings/oleObject126.bin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5.bin"/><Relationship Id="rId432" Type="http://schemas.openxmlformats.org/officeDocument/2006/relationships/oleObject" Target="embeddings/oleObject216.bin"/><Relationship Id="rId453" Type="http://schemas.openxmlformats.org/officeDocument/2006/relationships/image" Target="media/image218.wmf"/><Relationship Id="rId474" Type="http://schemas.openxmlformats.org/officeDocument/2006/relationships/image" Target="media/image227.wmf"/><Relationship Id="rId509" Type="http://schemas.openxmlformats.org/officeDocument/2006/relationships/oleObject" Target="embeddings/oleObject253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58.bin"/><Relationship Id="rId313" Type="http://schemas.openxmlformats.org/officeDocument/2006/relationships/image" Target="media/image153.wmf"/><Relationship Id="rId495" Type="http://schemas.openxmlformats.org/officeDocument/2006/relationships/oleObject" Target="embeddings/oleObject24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4.wmf"/><Relationship Id="rId148" Type="http://schemas.openxmlformats.org/officeDocument/2006/relationships/image" Target="media/image73.wmf"/><Relationship Id="rId169" Type="http://schemas.openxmlformats.org/officeDocument/2006/relationships/oleObject" Target="embeddings/oleObject79.bin"/><Relationship Id="rId334" Type="http://schemas.openxmlformats.org/officeDocument/2006/relationships/image" Target="media/image163.wmf"/><Relationship Id="rId355" Type="http://schemas.openxmlformats.org/officeDocument/2006/relationships/image" Target="media/image171.wmf"/><Relationship Id="rId376" Type="http://schemas.openxmlformats.org/officeDocument/2006/relationships/oleObject" Target="embeddings/oleObject186.bin"/><Relationship Id="rId397" Type="http://schemas.openxmlformats.org/officeDocument/2006/relationships/image" Target="media/image192.wmf"/><Relationship Id="rId520" Type="http://schemas.openxmlformats.org/officeDocument/2006/relationships/image" Target="media/image252.wmf"/><Relationship Id="rId541" Type="http://schemas.openxmlformats.org/officeDocument/2006/relationships/oleObject" Target="embeddings/oleObject267.bin"/><Relationship Id="rId562" Type="http://schemas.openxmlformats.org/officeDocument/2006/relationships/image" Target="media/image272.wmf"/><Relationship Id="rId4" Type="http://schemas.openxmlformats.org/officeDocument/2006/relationships/settings" Target="settings.xml"/><Relationship Id="rId180" Type="http://schemas.openxmlformats.org/officeDocument/2006/relationships/image" Target="media/image89.wmf"/><Relationship Id="rId215" Type="http://schemas.openxmlformats.org/officeDocument/2006/relationships/oleObject" Target="embeddings/oleObject102.bin"/><Relationship Id="rId236" Type="http://schemas.openxmlformats.org/officeDocument/2006/relationships/image" Target="media/image117.wmf"/><Relationship Id="rId257" Type="http://schemas.openxmlformats.org/officeDocument/2006/relationships/footer" Target="footer1.xml"/><Relationship Id="rId278" Type="http://schemas.openxmlformats.org/officeDocument/2006/relationships/oleObject" Target="embeddings/oleObject132.bin"/><Relationship Id="rId401" Type="http://schemas.openxmlformats.org/officeDocument/2006/relationships/oleObject" Target="embeddings/oleObject199.bin"/><Relationship Id="rId422" Type="http://schemas.openxmlformats.org/officeDocument/2006/relationships/oleObject" Target="embeddings/oleObject211.bin"/><Relationship Id="rId443" Type="http://schemas.openxmlformats.org/officeDocument/2006/relationships/image" Target="media/image213.wmf"/><Relationship Id="rId464" Type="http://schemas.openxmlformats.org/officeDocument/2006/relationships/image" Target="media/image223.wmf"/><Relationship Id="rId303" Type="http://schemas.openxmlformats.org/officeDocument/2006/relationships/image" Target="media/image148.wmf"/><Relationship Id="rId485" Type="http://schemas.openxmlformats.org/officeDocument/2006/relationships/image" Target="media/image234.wmf"/><Relationship Id="rId42" Type="http://schemas.openxmlformats.org/officeDocument/2006/relationships/oleObject" Target="embeddings/oleObject19.bin"/><Relationship Id="rId84" Type="http://schemas.openxmlformats.org/officeDocument/2006/relationships/image" Target="media/image37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70.bin"/><Relationship Id="rId387" Type="http://schemas.openxmlformats.org/officeDocument/2006/relationships/image" Target="media/image187.wmf"/><Relationship Id="rId510" Type="http://schemas.openxmlformats.org/officeDocument/2006/relationships/image" Target="media/image247.wmf"/><Relationship Id="rId552" Type="http://schemas.openxmlformats.org/officeDocument/2006/relationships/oleObject" Target="embeddings/oleObject272.bin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47" Type="http://schemas.openxmlformats.org/officeDocument/2006/relationships/oleObject" Target="embeddings/oleObject118.bin"/><Relationship Id="rId412" Type="http://schemas.openxmlformats.org/officeDocument/2006/relationships/image" Target="media/image198.wmf"/><Relationship Id="rId107" Type="http://schemas.openxmlformats.org/officeDocument/2006/relationships/oleObject" Target="embeddings/oleObject48.bin"/><Relationship Id="rId289" Type="http://schemas.openxmlformats.org/officeDocument/2006/relationships/oleObject" Target="embeddings/oleObject138.bin"/><Relationship Id="rId454" Type="http://schemas.openxmlformats.org/officeDocument/2006/relationships/oleObject" Target="embeddings/oleObject227.bin"/><Relationship Id="rId496" Type="http://schemas.openxmlformats.org/officeDocument/2006/relationships/image" Target="media/image239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69.bin"/><Relationship Id="rId314" Type="http://schemas.openxmlformats.org/officeDocument/2006/relationships/oleObject" Target="embeddings/oleObject152.bin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3.wmf"/><Relationship Id="rId563" Type="http://schemas.openxmlformats.org/officeDocument/2006/relationships/image" Target="media/image273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9.wmf"/><Relationship Id="rId216" Type="http://schemas.openxmlformats.org/officeDocument/2006/relationships/image" Target="media/image107.wmf"/><Relationship Id="rId423" Type="http://schemas.openxmlformats.org/officeDocument/2006/relationships/image" Target="media/image203.wmf"/><Relationship Id="rId258" Type="http://schemas.openxmlformats.org/officeDocument/2006/relationships/image" Target="media/image128.wmf"/><Relationship Id="rId465" Type="http://schemas.openxmlformats.org/officeDocument/2006/relationships/oleObject" Target="embeddings/oleObject233.bin"/><Relationship Id="rId22" Type="http://schemas.openxmlformats.org/officeDocument/2006/relationships/image" Target="media/image8.wmf"/><Relationship Id="rId64" Type="http://schemas.openxmlformats.org/officeDocument/2006/relationships/image" Target="media/image27.wmf"/><Relationship Id="rId118" Type="http://schemas.openxmlformats.org/officeDocument/2006/relationships/image" Target="media/image58.wmf"/><Relationship Id="rId325" Type="http://schemas.openxmlformats.org/officeDocument/2006/relationships/image" Target="media/image159.wmf"/><Relationship Id="rId367" Type="http://schemas.openxmlformats.org/officeDocument/2006/relationships/image" Target="media/image177.wmf"/><Relationship Id="rId532" Type="http://schemas.openxmlformats.org/officeDocument/2006/relationships/image" Target="media/image260.wmf"/><Relationship Id="rId574" Type="http://schemas.openxmlformats.org/officeDocument/2006/relationships/fontTable" Target="fontTable.xml"/><Relationship Id="rId171" Type="http://schemas.openxmlformats.org/officeDocument/2006/relationships/oleObject" Target="embeddings/oleObject80.bin"/><Relationship Id="rId227" Type="http://schemas.openxmlformats.org/officeDocument/2006/relationships/oleObject" Target="embeddings/oleObject108.bin"/><Relationship Id="rId269" Type="http://schemas.openxmlformats.org/officeDocument/2006/relationships/oleObject" Target="embeddings/oleObject127.bin"/><Relationship Id="rId434" Type="http://schemas.openxmlformats.org/officeDocument/2006/relationships/oleObject" Target="embeddings/oleObject217.bin"/><Relationship Id="rId476" Type="http://schemas.openxmlformats.org/officeDocument/2006/relationships/oleObject" Target="embeddings/oleObject238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33.bin"/><Relationship Id="rId336" Type="http://schemas.openxmlformats.org/officeDocument/2006/relationships/image" Target="media/image164.wmf"/><Relationship Id="rId501" Type="http://schemas.openxmlformats.org/officeDocument/2006/relationships/oleObject" Target="embeddings/oleObject250.bin"/><Relationship Id="rId543" Type="http://schemas.openxmlformats.org/officeDocument/2006/relationships/oleObject" Target="embeddings/oleObject269.bin"/><Relationship Id="rId75" Type="http://schemas.openxmlformats.org/officeDocument/2006/relationships/oleObject" Target="embeddings/oleObject36.bin"/><Relationship Id="rId140" Type="http://schemas.openxmlformats.org/officeDocument/2006/relationships/image" Target="media/image69.wmf"/><Relationship Id="rId182" Type="http://schemas.openxmlformats.org/officeDocument/2006/relationships/image" Target="media/image90.wmf"/><Relationship Id="rId378" Type="http://schemas.openxmlformats.org/officeDocument/2006/relationships/oleObject" Target="embeddings/oleObject187.bin"/><Relationship Id="rId403" Type="http://schemas.openxmlformats.org/officeDocument/2006/relationships/oleObject" Target="embeddings/oleObject201.bin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445" Type="http://schemas.openxmlformats.org/officeDocument/2006/relationships/image" Target="media/image214.wmf"/><Relationship Id="rId487" Type="http://schemas.openxmlformats.org/officeDocument/2006/relationships/oleObject" Target="embeddings/oleObject243.bin"/><Relationship Id="rId291" Type="http://schemas.openxmlformats.org/officeDocument/2006/relationships/image" Target="media/image143.wmf"/><Relationship Id="rId305" Type="http://schemas.openxmlformats.org/officeDocument/2006/relationships/image" Target="media/image149.wmf"/><Relationship Id="rId347" Type="http://schemas.openxmlformats.org/officeDocument/2006/relationships/image" Target="media/image167.wmf"/><Relationship Id="rId512" Type="http://schemas.openxmlformats.org/officeDocument/2006/relationships/image" Target="media/image248.wmf"/><Relationship Id="rId44" Type="http://schemas.openxmlformats.org/officeDocument/2006/relationships/oleObject" Target="embeddings/oleObject20.bin"/><Relationship Id="rId86" Type="http://schemas.openxmlformats.org/officeDocument/2006/relationships/image" Target="media/image38.wmf"/><Relationship Id="rId151" Type="http://schemas.openxmlformats.org/officeDocument/2006/relationships/oleObject" Target="embeddings/oleObject70.bin"/><Relationship Id="rId389" Type="http://schemas.openxmlformats.org/officeDocument/2006/relationships/image" Target="media/image188.wmf"/><Relationship Id="rId554" Type="http://schemas.openxmlformats.org/officeDocument/2006/relationships/oleObject" Target="embeddings/oleObject274.bin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49" Type="http://schemas.openxmlformats.org/officeDocument/2006/relationships/oleObject" Target="embeddings/oleObject119.bin"/><Relationship Id="rId414" Type="http://schemas.openxmlformats.org/officeDocument/2006/relationships/image" Target="media/image199.wmf"/><Relationship Id="rId456" Type="http://schemas.openxmlformats.org/officeDocument/2006/relationships/oleObject" Target="embeddings/oleObject228.bin"/><Relationship Id="rId498" Type="http://schemas.openxmlformats.org/officeDocument/2006/relationships/image" Target="media/image240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9.bin"/><Relationship Id="rId260" Type="http://schemas.openxmlformats.org/officeDocument/2006/relationships/image" Target="media/image129.wmf"/><Relationship Id="rId316" Type="http://schemas.openxmlformats.org/officeDocument/2006/relationships/oleObject" Target="embeddings/oleObject153.bin"/><Relationship Id="rId523" Type="http://schemas.openxmlformats.org/officeDocument/2006/relationships/image" Target="media/image254.wmf"/><Relationship Id="rId55" Type="http://schemas.openxmlformats.org/officeDocument/2006/relationships/oleObject" Target="embeddings/oleObject26.bin"/><Relationship Id="rId97" Type="http://schemas.openxmlformats.org/officeDocument/2006/relationships/image" Target="media/image46.png"/><Relationship Id="rId120" Type="http://schemas.openxmlformats.org/officeDocument/2006/relationships/image" Target="media/image59.wmf"/><Relationship Id="rId358" Type="http://schemas.openxmlformats.org/officeDocument/2006/relationships/oleObject" Target="embeddings/oleObject177.bin"/><Relationship Id="rId565" Type="http://schemas.openxmlformats.org/officeDocument/2006/relationships/oleObject" Target="embeddings/oleObject281.bin"/><Relationship Id="rId162" Type="http://schemas.openxmlformats.org/officeDocument/2006/relationships/image" Target="media/image80.wmf"/><Relationship Id="rId218" Type="http://schemas.openxmlformats.org/officeDocument/2006/relationships/image" Target="media/image108.wmf"/><Relationship Id="rId425" Type="http://schemas.openxmlformats.org/officeDocument/2006/relationships/image" Target="media/image204.wmf"/><Relationship Id="rId467" Type="http://schemas.openxmlformats.org/officeDocument/2006/relationships/oleObject" Target="embeddings/oleObject234.bin"/><Relationship Id="rId271" Type="http://schemas.openxmlformats.org/officeDocument/2006/relationships/oleObject" Target="embeddings/oleObject128.bin"/><Relationship Id="rId24" Type="http://schemas.openxmlformats.org/officeDocument/2006/relationships/image" Target="media/image9.wmf"/><Relationship Id="rId66" Type="http://schemas.openxmlformats.org/officeDocument/2006/relationships/image" Target="media/image28.wmf"/><Relationship Id="rId131" Type="http://schemas.openxmlformats.org/officeDocument/2006/relationships/oleObject" Target="embeddings/oleObject60.bin"/><Relationship Id="rId327" Type="http://schemas.openxmlformats.org/officeDocument/2006/relationships/image" Target="media/image160.wmf"/><Relationship Id="rId369" Type="http://schemas.openxmlformats.org/officeDocument/2006/relationships/image" Target="media/image178.wmf"/><Relationship Id="rId534" Type="http://schemas.openxmlformats.org/officeDocument/2006/relationships/oleObject" Target="embeddings/oleObject263.bin"/><Relationship Id="rId173" Type="http://schemas.openxmlformats.org/officeDocument/2006/relationships/oleObject" Target="embeddings/oleObject81.bin"/><Relationship Id="rId229" Type="http://schemas.openxmlformats.org/officeDocument/2006/relationships/oleObject" Target="embeddings/oleObject109.bin"/><Relationship Id="rId380" Type="http://schemas.openxmlformats.org/officeDocument/2006/relationships/oleObject" Target="embeddings/oleObject188.bin"/><Relationship Id="rId436" Type="http://schemas.openxmlformats.org/officeDocument/2006/relationships/oleObject" Target="embeddings/oleObject218.bin"/><Relationship Id="rId240" Type="http://schemas.openxmlformats.org/officeDocument/2006/relationships/image" Target="media/image119.wmf"/><Relationship Id="rId478" Type="http://schemas.openxmlformats.org/officeDocument/2006/relationships/oleObject" Target="embeddings/oleObject239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282" Type="http://schemas.openxmlformats.org/officeDocument/2006/relationships/oleObject" Target="embeddings/oleObject134.bin"/><Relationship Id="rId338" Type="http://schemas.openxmlformats.org/officeDocument/2006/relationships/image" Target="media/image165.wmf"/><Relationship Id="rId503" Type="http://schemas.openxmlformats.org/officeDocument/2006/relationships/oleObject" Target="embeddings/oleObject251.bin"/><Relationship Id="rId545" Type="http://schemas.openxmlformats.org/officeDocument/2006/relationships/image" Target="media/image265.wmf"/><Relationship Id="rId8" Type="http://schemas.openxmlformats.org/officeDocument/2006/relationships/image" Target="media/image1.wmf"/><Relationship Id="rId142" Type="http://schemas.openxmlformats.org/officeDocument/2006/relationships/image" Target="media/image70.wmf"/><Relationship Id="rId184" Type="http://schemas.openxmlformats.org/officeDocument/2006/relationships/image" Target="media/image91.wmf"/><Relationship Id="rId391" Type="http://schemas.openxmlformats.org/officeDocument/2006/relationships/image" Target="media/image189.wmf"/><Relationship Id="rId405" Type="http://schemas.openxmlformats.org/officeDocument/2006/relationships/oleObject" Target="embeddings/oleObject202.bin"/><Relationship Id="rId447" Type="http://schemas.openxmlformats.org/officeDocument/2006/relationships/image" Target="media/image215.wmf"/><Relationship Id="rId251" Type="http://schemas.openxmlformats.org/officeDocument/2006/relationships/oleObject" Target="embeddings/oleObject120.bin"/><Relationship Id="rId489" Type="http://schemas.openxmlformats.org/officeDocument/2006/relationships/oleObject" Target="embeddings/oleObject244.bin"/><Relationship Id="rId46" Type="http://schemas.openxmlformats.org/officeDocument/2006/relationships/image" Target="media/image18.wmf"/><Relationship Id="rId293" Type="http://schemas.openxmlformats.org/officeDocument/2006/relationships/oleObject" Target="embeddings/oleObject141.bin"/><Relationship Id="rId307" Type="http://schemas.openxmlformats.org/officeDocument/2006/relationships/image" Target="media/image150.wmf"/><Relationship Id="rId349" Type="http://schemas.openxmlformats.org/officeDocument/2006/relationships/image" Target="media/image168.wmf"/><Relationship Id="rId514" Type="http://schemas.openxmlformats.org/officeDocument/2006/relationships/image" Target="media/image249.wmf"/><Relationship Id="rId556" Type="http://schemas.openxmlformats.org/officeDocument/2006/relationships/oleObject" Target="embeddings/oleObject276.bin"/><Relationship Id="rId88" Type="http://schemas.openxmlformats.org/officeDocument/2006/relationships/image" Target="media/image39.jpeg"/><Relationship Id="rId111" Type="http://schemas.openxmlformats.org/officeDocument/2006/relationships/oleObject" Target="embeddings/oleObject50.bin"/><Relationship Id="rId153" Type="http://schemas.openxmlformats.org/officeDocument/2006/relationships/oleObject" Target="embeddings/oleObject71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360" Type="http://schemas.openxmlformats.org/officeDocument/2006/relationships/oleObject" Target="embeddings/oleObject178.bin"/><Relationship Id="rId416" Type="http://schemas.openxmlformats.org/officeDocument/2006/relationships/image" Target="media/image200.wmf"/><Relationship Id="rId220" Type="http://schemas.openxmlformats.org/officeDocument/2006/relationships/image" Target="media/image109.wmf"/><Relationship Id="rId458" Type="http://schemas.openxmlformats.org/officeDocument/2006/relationships/oleObject" Target="embeddings/oleObject229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30.wmf"/><Relationship Id="rId318" Type="http://schemas.openxmlformats.org/officeDocument/2006/relationships/oleObject" Target="embeddings/oleObject154.bin"/><Relationship Id="rId525" Type="http://schemas.openxmlformats.org/officeDocument/2006/relationships/image" Target="media/image255.wmf"/><Relationship Id="rId567" Type="http://schemas.openxmlformats.org/officeDocument/2006/relationships/oleObject" Target="embeddings/oleObject282.bin"/><Relationship Id="rId99" Type="http://schemas.openxmlformats.org/officeDocument/2006/relationships/image" Target="media/image48.png"/><Relationship Id="rId122" Type="http://schemas.openxmlformats.org/officeDocument/2006/relationships/image" Target="media/image60.wmf"/><Relationship Id="rId164" Type="http://schemas.openxmlformats.org/officeDocument/2006/relationships/image" Target="media/image81.wmf"/><Relationship Id="rId371" Type="http://schemas.openxmlformats.org/officeDocument/2006/relationships/image" Target="media/image179.wmf"/><Relationship Id="rId427" Type="http://schemas.openxmlformats.org/officeDocument/2006/relationships/image" Target="media/image205.wmf"/><Relationship Id="rId469" Type="http://schemas.openxmlformats.org/officeDocument/2006/relationships/oleObject" Target="embeddings/oleObject23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3F680BD-D246-4CCB-923E-D479FC72AF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2845</Words>
  <Characters>16221</Characters>
  <Application>Microsoft Office Word</Application>
  <DocSecurity>0</DocSecurity>
  <Lines>135</Lines>
  <Paragraphs>3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0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cp:lastModifiedBy>HP</cp:lastModifiedBy>
  <cp:revision>9</cp:revision>
  <cp:lastPrinted>2024-01-02T14:44:00Z</cp:lastPrinted>
  <dcterms:created xsi:type="dcterms:W3CDTF">2024-01-03T12:45:00Z</dcterms:created>
  <dcterms:modified xsi:type="dcterms:W3CDTF">2024-01-04T18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